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C7F3C1" w14:textId="4A1CBDCF" w:rsidR="00FC5860" w:rsidRPr="00F37DFB" w:rsidRDefault="00000000" w:rsidP="00F37DFB">
      <w:pPr>
        <w:pStyle w:val="1"/>
      </w:pPr>
      <w:r w:rsidRPr="00F37DFB">
        <w:rPr>
          <w:noProof/>
        </w:rPr>
        <w:drawing>
          <wp:anchor distT="0" distB="0" distL="114300" distR="114300" simplePos="0" relativeHeight="251646976" behindDoc="0" locked="0" layoutInCell="1" allowOverlap="1" wp14:anchorId="6C8CB78C" wp14:editId="5483CB34">
            <wp:simplePos x="0" y="0"/>
            <wp:positionH relativeFrom="page">
              <wp:posOffset>11557000</wp:posOffset>
            </wp:positionH>
            <wp:positionV relativeFrom="topMargin">
              <wp:posOffset>11239500</wp:posOffset>
            </wp:positionV>
            <wp:extent cx="368300" cy="254000"/>
            <wp:effectExtent l="0" t="0" r="0" b="0"/>
            <wp:wrapNone/>
            <wp:docPr id="100339" name="图片 100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37DFB">
        <w:rPr>
          <w:noProof/>
        </w:rPr>
        <w:drawing>
          <wp:anchor distT="0" distB="0" distL="114300" distR="114300" simplePos="0" relativeHeight="251648000" behindDoc="0" locked="0" layoutInCell="1" allowOverlap="1" wp14:anchorId="24FB9B1F" wp14:editId="5F176D65">
            <wp:simplePos x="0" y="0"/>
            <wp:positionH relativeFrom="page">
              <wp:posOffset>10756900</wp:posOffset>
            </wp:positionH>
            <wp:positionV relativeFrom="topMargin">
              <wp:posOffset>10845800</wp:posOffset>
            </wp:positionV>
            <wp:extent cx="457200" cy="355600"/>
            <wp:effectExtent l="0" t="0" r="0" b="0"/>
            <wp:wrapNone/>
            <wp:docPr id="948700955" name="图片 9487009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70095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37DFB">
        <w:t>四川省</w:t>
      </w:r>
      <w:r w:rsidRPr="00F37DFB">
        <w:rPr>
          <w:rFonts w:eastAsia="Times New Roman" w:cs="Times New Roman"/>
        </w:rPr>
        <w:t>2026</w:t>
      </w:r>
      <w:r w:rsidRPr="00F37DFB">
        <w:t>年普通高中学业水平选择性考试</w:t>
      </w:r>
    </w:p>
    <w:p w14:paraId="48DEF3C7" w14:textId="35C5797A" w:rsidR="00FC5860" w:rsidRPr="00F37DFB" w:rsidRDefault="00000000" w:rsidP="00F37DFB">
      <w:pPr>
        <w:pStyle w:val="1"/>
        <w:rPr>
          <w:sz w:val="44"/>
        </w:rPr>
      </w:pPr>
      <w:r w:rsidRPr="00F37DFB">
        <w:rPr>
          <w:rFonts w:ascii="宋体" w:hAnsi="宋体"/>
          <w:sz w:val="44"/>
        </w:rPr>
        <w:t>物</w:t>
      </w:r>
      <w:r w:rsidRPr="00F37DFB">
        <w:rPr>
          <w:sz w:val="44"/>
        </w:rPr>
        <w:t xml:space="preserve">  </w:t>
      </w:r>
      <w:r w:rsidRPr="00F37DFB">
        <w:rPr>
          <w:rFonts w:ascii="宋体" w:hAnsi="宋体"/>
          <w:sz w:val="44"/>
        </w:rPr>
        <w:t>理</w:t>
      </w:r>
    </w:p>
    <w:p w14:paraId="2C3AE9C4" w14:textId="77777777" w:rsidR="00FC5860" w:rsidRPr="006E1818" w:rsidRDefault="00000000" w:rsidP="006E1818">
      <w:pPr>
        <w:rPr>
          <w:rFonts w:eastAsia="黑体"/>
        </w:rPr>
      </w:pPr>
      <w:r w:rsidRPr="006E1818">
        <w:rPr>
          <w:rFonts w:eastAsia="黑体"/>
        </w:rPr>
        <w:t>注意事项：</w:t>
      </w:r>
    </w:p>
    <w:p w14:paraId="6B26E130" w14:textId="77777777" w:rsidR="00FC5860" w:rsidRPr="006E1818" w:rsidRDefault="00000000" w:rsidP="006E1818">
      <w:pPr>
        <w:ind w:firstLine="420"/>
        <w:rPr>
          <w:rFonts w:eastAsia="楷体"/>
        </w:rPr>
      </w:pPr>
      <w:r w:rsidRPr="006E1818">
        <w:rPr>
          <w:rFonts w:eastAsia="楷体" w:cs="Times New Roman"/>
        </w:rPr>
        <w:t>1</w:t>
      </w:r>
      <w:r w:rsidRPr="006E1818">
        <w:rPr>
          <w:rFonts w:eastAsia="楷体"/>
        </w:rPr>
        <w:t>．考生领到答题卡后，须在规定区域填写本人的姓名、准考证号和座位号，并在答题卡背面用</w:t>
      </w:r>
      <w:r w:rsidRPr="006E1818">
        <w:rPr>
          <w:rFonts w:eastAsia="楷体" w:cs="Times New Roman"/>
        </w:rPr>
        <w:t>2B</w:t>
      </w:r>
      <w:r w:rsidRPr="006E1818">
        <w:rPr>
          <w:rFonts w:eastAsia="楷体"/>
        </w:rPr>
        <w:t>铅笔填涂座位号。</w:t>
      </w:r>
    </w:p>
    <w:p w14:paraId="4D99D83C" w14:textId="77777777" w:rsidR="00FC5860" w:rsidRPr="006E1818" w:rsidRDefault="00000000" w:rsidP="006E1818">
      <w:pPr>
        <w:ind w:firstLine="420"/>
        <w:rPr>
          <w:rFonts w:eastAsia="楷体"/>
        </w:rPr>
      </w:pPr>
      <w:r w:rsidRPr="006E1818">
        <w:rPr>
          <w:rFonts w:eastAsia="楷体" w:cs="Times New Roman"/>
        </w:rPr>
        <w:t>2</w:t>
      </w:r>
      <w:r w:rsidRPr="006E1818">
        <w:rPr>
          <w:rFonts w:eastAsia="楷体"/>
        </w:rPr>
        <w:t>．考生回答选择题时，选出每小题答案后，须用</w:t>
      </w:r>
      <w:r w:rsidRPr="006E1818">
        <w:rPr>
          <w:rFonts w:eastAsia="楷体" w:cs="Times New Roman"/>
        </w:rPr>
        <w:t>2B</w:t>
      </w:r>
      <w:r w:rsidRPr="006E1818">
        <w:rPr>
          <w:rFonts w:eastAsia="楷体"/>
        </w:rPr>
        <w:t>铅笔将答题卡上对应题目的答案标号涂黑，如需改动，用橡皮擦干净后，再选涂其他答案标号。考生回答非选择题时，须用</w:t>
      </w:r>
      <w:r w:rsidRPr="006E1818">
        <w:rPr>
          <w:rFonts w:eastAsia="楷体" w:cs="Times New Roman"/>
        </w:rPr>
        <w:t>0.5mm</w:t>
      </w:r>
      <w:r w:rsidRPr="006E1818">
        <w:rPr>
          <w:rFonts w:eastAsia="楷体"/>
        </w:rPr>
        <w:t>黑色字迹签字笔将答案写在答题卡上。选择题和非选择题的答案写在试卷或草稿纸上无效。</w:t>
      </w:r>
    </w:p>
    <w:p w14:paraId="220961EC" w14:textId="77777777" w:rsidR="00FC5860" w:rsidRPr="006E1818" w:rsidRDefault="00000000" w:rsidP="006E1818">
      <w:pPr>
        <w:ind w:firstLine="420"/>
        <w:rPr>
          <w:rFonts w:eastAsia="楷体"/>
        </w:rPr>
      </w:pPr>
      <w:r w:rsidRPr="006E1818">
        <w:rPr>
          <w:rFonts w:eastAsia="楷体" w:cs="Times New Roman"/>
        </w:rPr>
        <w:t>3</w:t>
      </w:r>
      <w:r w:rsidRPr="006E1818">
        <w:rPr>
          <w:rFonts w:eastAsia="楷体"/>
        </w:rPr>
        <w:t>．考生不得将试卷、答题卡和草稿纸带离考场，考试结束后由监考员统一回收。</w:t>
      </w:r>
    </w:p>
    <w:p w14:paraId="362591B0" w14:textId="77777777" w:rsidR="006E1818" w:rsidRPr="00F37DFB" w:rsidRDefault="006E1818" w:rsidP="006E1818">
      <w:pPr>
        <w:ind w:firstLine="420"/>
      </w:pPr>
    </w:p>
    <w:p w14:paraId="5CFE5254" w14:textId="77777777" w:rsidR="00FC5860" w:rsidRPr="00F37DFB" w:rsidRDefault="00000000" w:rsidP="006E1818">
      <w:pPr>
        <w:pStyle w:val="2"/>
      </w:pPr>
      <w:r w:rsidRPr="00F37DFB">
        <w:t>一、单项选择题：本题共</w:t>
      </w:r>
      <w:r w:rsidRPr="00F37DFB">
        <w:rPr>
          <w:rFonts w:eastAsia="Times New Roman" w:cs="Times New Roman"/>
        </w:rPr>
        <w:t>7</w:t>
      </w:r>
      <w:r w:rsidRPr="00F37DFB">
        <w:t>小题，每小题</w:t>
      </w:r>
      <w:r w:rsidRPr="00F37DFB">
        <w:rPr>
          <w:rFonts w:eastAsia="Times New Roman" w:cs="Times New Roman"/>
        </w:rPr>
        <w:t>4</w:t>
      </w:r>
      <w:r w:rsidRPr="00F37DFB">
        <w:t>分，共</w:t>
      </w:r>
      <w:r w:rsidRPr="00F37DFB">
        <w:rPr>
          <w:rFonts w:eastAsia="Times New Roman" w:cs="Times New Roman"/>
        </w:rPr>
        <w:t>28</w:t>
      </w:r>
      <w:r w:rsidRPr="00F37DFB">
        <w:t>分。在每小题给出的四个选项中，只有一项是最符合题目要求的。</w:t>
      </w:r>
    </w:p>
    <w:p w14:paraId="23A9582E" w14:textId="6975EA89" w:rsidR="00FC5860" w:rsidRPr="00F37DFB" w:rsidRDefault="00000000" w:rsidP="00F37DFB">
      <w:pPr>
        <w:numPr>
          <w:ilvl w:val="0"/>
          <w:numId w:val="2"/>
        </w:numPr>
      </w:pPr>
      <w:r w:rsidRPr="00F37DFB">
        <w:rPr>
          <w:rFonts w:eastAsia="Times New Roman" w:cs="Times New Roman"/>
        </w:rPr>
        <w:t>2026</w:t>
      </w:r>
      <w:r w:rsidRPr="00F37DFB">
        <w:rPr>
          <w:rFonts w:ascii="宋体" w:hAnsi="宋体"/>
        </w:rPr>
        <w:t>年</w:t>
      </w:r>
      <w:r w:rsidRPr="00F37DFB">
        <w:rPr>
          <w:rFonts w:eastAsia="Times New Roman" w:cs="Times New Roman"/>
        </w:rPr>
        <w:t>2</w:t>
      </w:r>
      <w:r w:rsidRPr="00F37DFB">
        <w:rPr>
          <w:rFonts w:cs="Times New Roman"/>
        </w:rPr>
        <w:t>月，我国某科创团队发布全球首款速度达到</w:t>
      </w:r>
      <w:r w:rsidR="00F37DFB" w:rsidRPr="00F37DFB">
        <w:rPr>
          <w:rFonts w:cs="Times New Roman"/>
        </w:rPr>
        <w:t>10 m/s</w:t>
      </w:r>
      <w:r w:rsidRPr="00F37DFB">
        <w:rPr>
          <w:rFonts w:cs="Times New Roman"/>
        </w:rPr>
        <w:t>的全尺寸人形机器人、该机器人体重</w:t>
      </w:r>
      <w:r w:rsidR="00F37DFB" w:rsidRPr="00F37DFB">
        <w:rPr>
          <w:rFonts w:cs="Times New Roman"/>
        </w:rPr>
        <w:t>75 kg</w:t>
      </w:r>
      <w:r w:rsidRPr="00F37DFB">
        <w:rPr>
          <w:rFonts w:cs="Times New Roman"/>
        </w:rPr>
        <w:t>；</w:t>
      </w:r>
      <w:r w:rsidRPr="00F37DFB">
        <w:rPr>
          <w:rFonts w:eastAsia="Times New Roman" w:cs="Times New Roman"/>
        </w:rPr>
        <w:t>2025</w:t>
      </w:r>
      <w:r w:rsidRPr="00F37DFB">
        <w:rPr>
          <w:rFonts w:cs="Times New Roman"/>
        </w:rPr>
        <w:t>年</w:t>
      </w:r>
      <w:r w:rsidRPr="00F37DFB">
        <w:rPr>
          <w:rFonts w:eastAsia="Times New Roman" w:cs="Times New Roman"/>
        </w:rPr>
        <w:t>1</w:t>
      </w:r>
      <w:r w:rsidRPr="00F37DFB">
        <w:rPr>
          <w:rFonts w:cs="Times New Roman"/>
        </w:rPr>
        <w:t>月、该团队发布的四足机器人体重</w:t>
      </w:r>
      <w:r w:rsidR="00F37DFB" w:rsidRPr="00F37DFB">
        <w:rPr>
          <w:rFonts w:cs="Times New Roman"/>
        </w:rPr>
        <w:t>38 kg</w:t>
      </w:r>
      <w:r w:rsidRPr="00F37DFB">
        <w:rPr>
          <w:rFonts w:cs="Times New Roman"/>
        </w:rPr>
        <w:t>。若两款机器人均以</w:t>
      </w:r>
      <w:r w:rsidR="00F37DFB" w:rsidRPr="00F37DFB">
        <w:rPr>
          <w:rFonts w:cs="Times New Roman"/>
        </w:rPr>
        <w:t>10 m/s</w:t>
      </w:r>
      <w:r w:rsidRPr="00F37DFB">
        <w:rPr>
          <w:rFonts w:cs="Times New Roman"/>
        </w:rPr>
        <w:t>的速度同方向运动，则二者的动</w:t>
      </w:r>
      <w:r w:rsidRPr="00F37DFB">
        <w:rPr>
          <w:rFonts w:ascii="宋体" w:hAnsi="宋体"/>
        </w:rPr>
        <w:t>量大小之差为</w:t>
      </w:r>
      <w:commentRangeStart w:id="0"/>
      <w:commentRangeEnd w:id="0"/>
      <w:r w:rsidR="00F37DFB" w:rsidRPr="00F37DFB">
        <w:rPr>
          <w:rStyle w:val="a9"/>
          <w:rFonts w:ascii="宋体" w:hAnsi="宋体"/>
          <w:szCs w:val="24"/>
        </w:rPr>
        <w:commentReference w:id="0"/>
      </w:r>
      <w:r w:rsidRPr="00F37DFB">
        <w:rPr>
          <w:rFonts w:ascii="宋体" w:hAnsi="宋体"/>
        </w:rPr>
        <w:t>（</w:t>
      </w:r>
      <w:r w:rsidRPr="00F37DFB">
        <w:rPr>
          <w:rFonts w:eastAsia="Times New Roman" w:cs="Times New Roman"/>
        </w:rPr>
        <w:t xml:space="preserve">    </w:t>
      </w:r>
      <w:r w:rsidRPr="00F37DFB">
        <w:rPr>
          <w:rFonts w:ascii="宋体" w:hAnsi="宋体"/>
        </w:rPr>
        <w:t>）</w:t>
      </w:r>
    </w:p>
    <w:p w14:paraId="32A89343" w14:textId="4F863EEF" w:rsidR="00EF3C07" w:rsidRPr="00F37DFB" w:rsidRDefault="00F37DFB" w:rsidP="00F37DFB">
      <w:r w:rsidRPr="00F37DFB">
        <w:t>A</w:t>
      </w:r>
      <w:r w:rsidRPr="00F37DFB">
        <w:t>．</w:t>
      </w:r>
      <w:r w:rsidRPr="00F37DFB">
        <w:rPr>
          <w:rFonts w:hint="eastAsia"/>
        </w:rPr>
        <w:t>1850 kg</w:t>
      </w:r>
      <w:r w:rsidRPr="00F37DFB">
        <w:rPr>
          <w:rFonts w:asciiTheme="majorBidi" w:hAnsiTheme="majorBidi" w:cstheme="majorBidi"/>
        </w:rPr>
        <w:t>·</w:t>
      </w:r>
      <w:r w:rsidRPr="00F37DFB">
        <w:rPr>
          <w:rFonts w:hint="eastAsia"/>
        </w:rPr>
        <w:t>m/s</w:t>
      </w:r>
      <w:r w:rsidRPr="00F37DFB">
        <w:tab/>
      </w:r>
      <w:r w:rsidR="00FC5860" w:rsidRPr="00F37DFB">
        <w:tab/>
      </w:r>
      <w:r w:rsidRPr="00F37DFB">
        <w:t>B</w:t>
      </w:r>
      <w:r w:rsidRPr="00F37DFB">
        <w:t>．</w:t>
      </w:r>
      <w:r w:rsidRPr="00F37DFB">
        <w:rPr>
          <w:rFonts w:hint="eastAsia"/>
        </w:rPr>
        <w:t>750 kg</w:t>
      </w:r>
      <w:r w:rsidRPr="00F37DFB">
        <w:rPr>
          <w:rFonts w:asciiTheme="majorBidi" w:hAnsiTheme="majorBidi" w:cstheme="majorBidi"/>
        </w:rPr>
        <w:t>·</w:t>
      </w:r>
      <w:r w:rsidRPr="00F37DFB">
        <w:rPr>
          <w:rFonts w:hint="eastAsia"/>
        </w:rPr>
        <w:t>m/s</w:t>
      </w:r>
      <w:r w:rsidRPr="00F37DFB">
        <w:tab/>
      </w:r>
      <w:r w:rsidR="00FC5860" w:rsidRPr="00F37DFB">
        <w:tab/>
      </w:r>
      <w:r w:rsidRPr="00F37DFB">
        <w:t>C</w:t>
      </w:r>
      <w:r w:rsidRPr="00F37DFB">
        <w:t>．</w:t>
      </w:r>
      <w:r w:rsidRPr="00F37DFB">
        <w:rPr>
          <w:rFonts w:hint="eastAsia"/>
        </w:rPr>
        <w:t>370 kg</w:t>
      </w:r>
      <w:r w:rsidRPr="00F37DFB">
        <w:rPr>
          <w:rFonts w:asciiTheme="majorBidi" w:hAnsiTheme="majorBidi" w:cstheme="majorBidi"/>
        </w:rPr>
        <w:t>·</w:t>
      </w:r>
      <w:r w:rsidRPr="00F37DFB">
        <w:rPr>
          <w:rFonts w:hint="eastAsia"/>
        </w:rPr>
        <w:t>m/s</w:t>
      </w:r>
      <w:r w:rsidR="00FC5860" w:rsidRPr="00F37DFB">
        <w:tab/>
      </w:r>
      <w:r w:rsidRPr="00F37DFB">
        <w:tab/>
        <w:t>D</w:t>
      </w:r>
      <w:r w:rsidRPr="00F37DFB">
        <w:t>．</w:t>
      </w:r>
      <w:r w:rsidRPr="00F37DFB">
        <w:rPr>
          <w:rFonts w:hint="eastAsia"/>
        </w:rPr>
        <w:t>37 kg</w:t>
      </w:r>
      <w:r w:rsidRPr="00F37DFB">
        <w:rPr>
          <w:rFonts w:asciiTheme="majorBidi" w:hAnsiTheme="majorBidi" w:cstheme="majorBidi"/>
        </w:rPr>
        <w:t>·</w:t>
      </w:r>
      <w:r w:rsidRPr="00F37DFB">
        <w:rPr>
          <w:rFonts w:hint="eastAsia"/>
        </w:rPr>
        <w:t>m/s</w:t>
      </w:r>
      <w:r w:rsidRPr="00F37DFB">
        <w:t xml:space="preserve"> </w:t>
      </w:r>
    </w:p>
    <w:p w14:paraId="1A34DEC3" w14:textId="77777777" w:rsidR="00F37DFB" w:rsidRDefault="00000000" w:rsidP="00F37DFB">
      <w:pPr>
        <w:rPr>
          <w:rFonts w:ascii="宋体" w:hAnsi="宋体" w:hint="eastAsia"/>
          <w:color w:val="EE0000"/>
        </w:rPr>
      </w:pPr>
      <w:r w:rsidRPr="00F37DFB">
        <w:rPr>
          <w:color w:val="EE0000"/>
        </w:rPr>
        <w:t>【详解】</w:t>
      </w:r>
      <w:r w:rsidRPr="00F37DFB">
        <w:rPr>
          <w:rFonts w:ascii="宋体" w:hAnsi="宋体"/>
          <w:color w:val="EE0000"/>
        </w:rPr>
        <w:t>根据题意，由动量表达式</w:t>
      </w:r>
      <w:r w:rsidR="00F37DFB" w:rsidRPr="00F37DFB">
        <w:rPr>
          <w:rFonts w:cs="Times New Roman"/>
          <w:i/>
          <w:iCs/>
          <w:color w:val="EE0000"/>
        </w:rPr>
        <w:t>p</w:t>
      </w:r>
      <w:r w:rsidR="00F37DFB" w:rsidRPr="00F37DFB">
        <w:rPr>
          <w:rFonts w:cs="Times New Roman"/>
          <w:color w:val="EE0000"/>
        </w:rPr>
        <w:t xml:space="preserve"> = </w:t>
      </w:r>
      <w:r w:rsidR="00F37DFB" w:rsidRPr="00F37DFB">
        <w:rPr>
          <w:rFonts w:cs="Times New Roman"/>
          <w:i/>
          <w:iCs/>
          <w:color w:val="EE0000"/>
        </w:rPr>
        <w:t>m</w:t>
      </w:r>
      <w:r w:rsidR="00F37DFB" w:rsidRPr="00F37DFB">
        <w:rPr>
          <w:rFonts w:ascii="Book Antiqua" w:hAnsi="Book Antiqua" w:cs="Times New Roman"/>
          <w:i/>
          <w:iCs/>
          <w:color w:val="EE0000"/>
        </w:rPr>
        <w:t>v</w:t>
      </w:r>
      <w:r w:rsidRPr="00F37DFB">
        <w:rPr>
          <w:rFonts w:ascii="宋体" w:hAnsi="宋体"/>
          <w:color w:val="EE0000"/>
        </w:rPr>
        <w:t>可得，二者的动量大小之差为</w:t>
      </w:r>
    </w:p>
    <w:p w14:paraId="22E664DA" w14:textId="39C3738E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object w:dxaOrig="2820" w:dyaOrig="370" w14:anchorId="2A336C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41pt;height:18.75pt" o:ole="">
            <v:imagedata r:id="rId14" o:title="eqId675dfc54cf3f6774665d5e50ffcb132d"/>
          </v:shape>
          <o:OLEObject Type="Embed" ProgID="Equation.DSMT4" ShapeID="_x0000_i1025" DrawAspect="Content" ObjectID="_1845134267" r:id="rId15"/>
        </w:object>
      </w:r>
    </w:p>
    <w:p w14:paraId="7BB7D403" w14:textId="77777777" w:rsidR="00EF3C07" w:rsidRPr="00F37DFB" w:rsidRDefault="00000000" w:rsidP="00F37DFB">
      <w:pPr>
        <w:rPr>
          <w:color w:val="EE0000"/>
        </w:rPr>
      </w:pPr>
      <w:r w:rsidRPr="00F37DFB">
        <w:rPr>
          <w:rFonts w:ascii="宋体" w:hAnsi="宋体"/>
          <w:color w:val="EE0000"/>
        </w:rPr>
        <w:t>故选</w:t>
      </w:r>
      <w:r w:rsidRPr="00F37DFB">
        <w:rPr>
          <w:rFonts w:eastAsia="Times New Roman" w:cs="Times New Roman"/>
          <w:color w:val="EE0000"/>
        </w:rPr>
        <w:t>C</w:t>
      </w:r>
      <w:r w:rsidRPr="00F37DFB">
        <w:rPr>
          <w:rFonts w:ascii="宋体" w:hAnsi="宋体"/>
          <w:color w:val="EE0000"/>
        </w:rPr>
        <w:t>。</w:t>
      </w:r>
    </w:p>
    <w:p w14:paraId="3230266C" w14:textId="77777777" w:rsidR="00F37DFB" w:rsidRDefault="00F37DFB" w:rsidP="00F37DFB">
      <w:pPr>
        <w:rPr>
          <w:color w:val="EE0000"/>
        </w:rPr>
      </w:pPr>
    </w:p>
    <w:p w14:paraId="564D689B" w14:textId="6DCC51DC" w:rsidR="00EF3C07" w:rsidRPr="00F37DFB" w:rsidRDefault="00000000" w:rsidP="00F37DFB">
      <w:pPr>
        <w:numPr>
          <w:ilvl w:val="0"/>
          <w:numId w:val="2"/>
        </w:numPr>
      </w:pPr>
      <w:r w:rsidRPr="00F37DFB">
        <w:rPr>
          <w:rFonts w:ascii="宋体" w:hAnsi="宋体"/>
        </w:rPr>
        <w:t>小车在水平地面上做匀速直线运动。零时刻、站在小车上的甲沿与小车运动方向平行的方向抛出一个小球，乙站在小车侧方水平地面上观测到小球做直线运动直至落地。忽略空气阻力。</w:t>
      </w:r>
      <w:commentRangeStart w:id="1"/>
      <w:r w:rsidRPr="00F37DFB">
        <w:rPr>
          <w:rFonts w:ascii="宋体" w:hAnsi="宋体"/>
        </w:rPr>
        <w:t>则</w:t>
      </w:r>
      <w:commentRangeEnd w:id="1"/>
      <w:r w:rsidR="00F37DFB" w:rsidRPr="00F37DFB">
        <w:rPr>
          <w:rStyle w:val="a9"/>
          <w:rFonts w:ascii="宋体" w:hAnsi="宋体"/>
          <w:szCs w:val="24"/>
        </w:rPr>
        <w:commentReference w:id="1"/>
      </w:r>
      <w:r w:rsidRPr="00F37DFB">
        <w:rPr>
          <w:rFonts w:ascii="宋体" w:hAnsi="宋体"/>
        </w:rPr>
        <w:t>（</w:t>
      </w:r>
      <w:r w:rsidRPr="00F37DFB">
        <w:rPr>
          <w:rFonts w:eastAsia="Times New Roman" w:cs="Times New Roman"/>
        </w:rPr>
        <w:t xml:space="preserve">     </w:t>
      </w:r>
      <w:r w:rsidRPr="00F37DFB">
        <w:rPr>
          <w:rFonts w:ascii="宋体" w:hAnsi="宋体"/>
        </w:rPr>
        <w:t>）</w:t>
      </w:r>
    </w:p>
    <w:p w14:paraId="72B2E357" w14:textId="43E6D5B8" w:rsidR="00EF3C07" w:rsidRPr="00F37DFB" w:rsidRDefault="00F37DFB" w:rsidP="00F37DFB">
      <w:r w:rsidRPr="00F37DFB">
        <w:t>A</w:t>
      </w:r>
      <w:r w:rsidRPr="00F37DFB">
        <w:t>．</w:t>
      </w:r>
      <w:r w:rsidRPr="00F37DFB">
        <w:rPr>
          <w:rFonts w:ascii="宋体" w:hAnsi="宋体"/>
        </w:rPr>
        <w:t>乙观测到小球的运动轨迹与地面垂直</w:t>
      </w:r>
    </w:p>
    <w:p w14:paraId="53C8630F" w14:textId="6DE10459" w:rsidR="00EF3C07" w:rsidRPr="00F37DFB" w:rsidRDefault="00F37DFB" w:rsidP="00F37DFB">
      <w:r w:rsidRPr="00F37DFB">
        <w:t>B</w:t>
      </w:r>
      <w:r w:rsidRPr="00F37DFB">
        <w:t>．</w:t>
      </w:r>
      <w:r w:rsidRPr="00F37DFB">
        <w:rPr>
          <w:rFonts w:ascii="宋体" w:hAnsi="宋体"/>
        </w:rPr>
        <w:t>乙观测到小球的加速度为零</w:t>
      </w:r>
    </w:p>
    <w:p w14:paraId="498D2A5D" w14:textId="05F93C3A" w:rsidR="00EF3C07" w:rsidRPr="00F37DFB" w:rsidRDefault="00F37DFB" w:rsidP="00F37DFB">
      <w:r w:rsidRPr="00F37DFB">
        <w:t>C</w:t>
      </w:r>
      <w:r w:rsidRPr="00F37DFB">
        <w:t>．</w:t>
      </w:r>
      <w:r w:rsidRPr="00F37DFB">
        <w:rPr>
          <w:rFonts w:ascii="宋体" w:hAnsi="宋体"/>
        </w:rPr>
        <w:t>甲抛球方向与小车前进方向相同</w:t>
      </w:r>
    </w:p>
    <w:p w14:paraId="479F0B8D" w14:textId="67F6AFBB" w:rsidR="00EF3C07" w:rsidRPr="00F37DFB" w:rsidRDefault="00F37DFB" w:rsidP="00F37DFB">
      <w:r w:rsidRPr="00F37DFB">
        <w:t>D</w:t>
      </w:r>
      <w:r w:rsidRPr="00F37DFB">
        <w:t>．</w:t>
      </w:r>
      <w:r w:rsidRPr="00F37DFB">
        <w:rPr>
          <w:rFonts w:ascii="宋体" w:hAnsi="宋体"/>
        </w:rPr>
        <w:t>小球相对地面的初速度不为零</w:t>
      </w:r>
    </w:p>
    <w:p w14:paraId="0EF12587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【详解】</w:t>
      </w:r>
      <w:r w:rsidRPr="00F37DFB">
        <w:rPr>
          <w:rFonts w:eastAsia="Times New Roman" w:cs="Times New Roman"/>
          <w:color w:val="EE0000"/>
        </w:rPr>
        <w:t>B</w:t>
      </w:r>
      <w:r w:rsidRPr="00F37DFB">
        <w:rPr>
          <w:rFonts w:ascii="宋体" w:hAnsi="宋体"/>
          <w:color w:val="EE0000"/>
        </w:rPr>
        <w:t>．根据题意可知，小球抛出后受重力作用，加速度为重力加速度，方向竖直向下，故</w:t>
      </w:r>
      <w:r w:rsidRPr="00F37DFB">
        <w:rPr>
          <w:rFonts w:eastAsia="Times New Roman" w:cs="Times New Roman"/>
          <w:color w:val="EE0000"/>
        </w:rPr>
        <w:t>B</w:t>
      </w:r>
      <w:r w:rsidRPr="00F37DFB">
        <w:rPr>
          <w:rFonts w:ascii="宋体" w:hAnsi="宋体"/>
          <w:color w:val="EE0000"/>
        </w:rPr>
        <w:t>错误；</w:t>
      </w:r>
    </w:p>
    <w:p w14:paraId="543954F4" w14:textId="77777777" w:rsidR="00EF3C07" w:rsidRPr="00F37DFB" w:rsidRDefault="00000000" w:rsidP="00F37DFB">
      <w:pPr>
        <w:rPr>
          <w:color w:val="EE0000"/>
        </w:rPr>
      </w:pPr>
      <w:r w:rsidRPr="00F37DFB">
        <w:rPr>
          <w:rFonts w:eastAsia="Times New Roman" w:cs="Times New Roman"/>
          <w:color w:val="EE0000"/>
        </w:rPr>
        <w:t>ACD</w:t>
      </w:r>
      <w:r w:rsidRPr="00F37DFB">
        <w:rPr>
          <w:rFonts w:ascii="宋体" w:hAnsi="宋体"/>
          <w:color w:val="EE0000"/>
        </w:rPr>
        <w:t>．由于乙站在小车侧方水平地面上观测到小球做直线运动直至落地，可知，小球相对地面做自由落体运动，</w:t>
      </w:r>
      <w:r w:rsidRPr="00F37DFB">
        <w:rPr>
          <w:color w:val="EE0000"/>
        </w:rPr>
        <w:t>乙观测到小球的运动轨迹与地面垂直，</w:t>
      </w:r>
      <w:r w:rsidRPr="00F37DFB">
        <w:rPr>
          <w:rFonts w:ascii="宋体" w:hAnsi="宋体"/>
          <w:color w:val="EE0000"/>
        </w:rPr>
        <w:t>则小球相对地面的初速度为零，即甲抛球方向与小车前进方向相反，相对小车的速度大小与小车运动的速度大小相等，故</w:t>
      </w:r>
      <w:r w:rsidRPr="00F37DFB">
        <w:rPr>
          <w:rFonts w:eastAsia="Times New Roman" w:cs="Times New Roman"/>
          <w:color w:val="EE0000"/>
        </w:rPr>
        <w:t>A</w:t>
      </w:r>
      <w:r w:rsidRPr="00F37DFB">
        <w:rPr>
          <w:rFonts w:ascii="宋体" w:hAnsi="宋体"/>
          <w:color w:val="EE0000"/>
        </w:rPr>
        <w:t>正确，</w:t>
      </w:r>
      <w:r w:rsidRPr="00F37DFB">
        <w:rPr>
          <w:rFonts w:eastAsia="Times New Roman" w:cs="Times New Roman"/>
          <w:color w:val="EE0000"/>
        </w:rPr>
        <w:t>CD</w:t>
      </w:r>
      <w:r w:rsidRPr="00F37DFB">
        <w:rPr>
          <w:rFonts w:ascii="宋体" w:hAnsi="宋体"/>
          <w:color w:val="EE0000"/>
        </w:rPr>
        <w:t>错误。</w:t>
      </w:r>
    </w:p>
    <w:p w14:paraId="367CF539" w14:textId="77777777" w:rsidR="00EF3C07" w:rsidRPr="00F37DFB" w:rsidRDefault="00000000" w:rsidP="00F37DFB">
      <w:pPr>
        <w:rPr>
          <w:color w:val="EE0000"/>
        </w:rPr>
      </w:pPr>
      <w:r w:rsidRPr="00F37DFB">
        <w:rPr>
          <w:rFonts w:ascii="宋体" w:hAnsi="宋体"/>
          <w:color w:val="EE0000"/>
        </w:rPr>
        <w:t>故选</w:t>
      </w:r>
      <w:r w:rsidRPr="00F37DFB">
        <w:rPr>
          <w:rFonts w:eastAsia="Times New Roman" w:cs="Times New Roman"/>
          <w:color w:val="EE0000"/>
        </w:rPr>
        <w:t>A</w:t>
      </w:r>
      <w:r w:rsidRPr="00F37DFB">
        <w:rPr>
          <w:rFonts w:ascii="宋体" w:hAnsi="宋体"/>
          <w:color w:val="EE0000"/>
        </w:rPr>
        <w:t>。</w:t>
      </w:r>
    </w:p>
    <w:p w14:paraId="75D9E84B" w14:textId="77777777" w:rsidR="00F37DFB" w:rsidRDefault="00F37DFB" w:rsidP="00F37DFB">
      <w:pPr>
        <w:rPr>
          <w:color w:val="EE0000"/>
        </w:rPr>
      </w:pPr>
    </w:p>
    <w:p w14:paraId="72D86AB7" w14:textId="095F992E" w:rsidR="00EF3C07" w:rsidRPr="00F37DFB" w:rsidRDefault="00000000" w:rsidP="00F37DFB">
      <w:pPr>
        <w:numPr>
          <w:ilvl w:val="0"/>
          <w:numId w:val="2"/>
        </w:numPr>
        <w:rPr>
          <w:rFonts w:cs="Times New Roman"/>
        </w:rPr>
      </w:pPr>
      <w:r w:rsidRPr="00F37DFB">
        <w:rPr>
          <w:rFonts w:cs="Times New Roman"/>
        </w:rPr>
        <w:t>如图所示，空气中水平放置两端开口的圆柱形长管、管内有</w:t>
      </w:r>
      <w:r w:rsidRPr="00F37DFB">
        <w:rPr>
          <w:rFonts w:eastAsia="Times New Roman" w:cs="Times New Roman"/>
          <w:i/>
        </w:rPr>
        <w:t>a</w:t>
      </w:r>
      <w:r w:rsidRPr="00F37DFB">
        <w:rPr>
          <w:rFonts w:cs="Times New Roman"/>
        </w:rPr>
        <w:t>、</w:t>
      </w:r>
      <w:r w:rsidRPr="00F37DFB">
        <w:rPr>
          <w:rFonts w:eastAsia="Times New Roman" w:cs="Times New Roman"/>
          <w:i/>
        </w:rPr>
        <w:t>b</w:t>
      </w:r>
      <w:r w:rsidRPr="00F37DFB">
        <w:rPr>
          <w:rFonts w:cs="Times New Roman"/>
        </w:rPr>
        <w:t>、</w:t>
      </w:r>
      <w:r w:rsidRPr="00F37DFB">
        <w:rPr>
          <w:rFonts w:eastAsia="Times New Roman" w:cs="Times New Roman"/>
          <w:i/>
        </w:rPr>
        <w:t>c</w:t>
      </w:r>
      <w:r w:rsidRPr="00F37DFB">
        <w:rPr>
          <w:rFonts w:cs="Times New Roman"/>
        </w:rPr>
        <w:t>三个位置，</w:t>
      </w:r>
      <w:r w:rsidRPr="00F37DFB">
        <w:rPr>
          <w:rFonts w:eastAsia="Times New Roman" w:cs="Times New Roman"/>
          <w:i/>
        </w:rPr>
        <w:t>a</w:t>
      </w:r>
      <w:r w:rsidRPr="00F37DFB">
        <w:rPr>
          <w:rFonts w:cs="Times New Roman"/>
        </w:rPr>
        <w:t>、</w:t>
      </w:r>
      <w:r w:rsidRPr="00F37DFB">
        <w:rPr>
          <w:rFonts w:eastAsia="Times New Roman" w:cs="Times New Roman"/>
          <w:i/>
        </w:rPr>
        <w:t>b</w:t>
      </w:r>
      <w:r w:rsidRPr="00F37DFB">
        <w:rPr>
          <w:rFonts w:cs="Times New Roman"/>
        </w:rPr>
        <w:t>距离为</w:t>
      </w:r>
      <w:r w:rsidR="00F37DFB" w:rsidRPr="00F37DFB">
        <w:rPr>
          <w:rFonts w:cs="Times New Roman"/>
        </w:rPr>
        <w:t>1 cm</w:t>
      </w:r>
      <w:r w:rsidRPr="00F37DFB">
        <w:rPr>
          <w:rFonts w:cs="Times New Roman"/>
        </w:rPr>
        <w:t>，</w:t>
      </w:r>
      <w:r w:rsidRPr="00F37DFB">
        <w:rPr>
          <w:rFonts w:eastAsia="Times New Roman" w:cs="Times New Roman"/>
          <w:i/>
        </w:rPr>
        <w:t>c</w:t>
      </w:r>
      <w:r w:rsidRPr="00F37DFB">
        <w:rPr>
          <w:rFonts w:cs="Times New Roman"/>
        </w:rPr>
        <w:t>在</w:t>
      </w:r>
      <w:r w:rsidRPr="00F37DFB">
        <w:rPr>
          <w:rFonts w:eastAsia="Times New Roman" w:cs="Times New Roman"/>
          <w:i/>
        </w:rPr>
        <w:t>b</w:t>
      </w:r>
      <w:r w:rsidRPr="00F37DFB">
        <w:rPr>
          <w:rFonts w:cs="Times New Roman"/>
        </w:rPr>
        <w:t>右侧。持续驱动活塞使其在</w:t>
      </w:r>
      <w:r w:rsidRPr="00F37DFB">
        <w:rPr>
          <w:rFonts w:eastAsia="Times New Roman" w:cs="Times New Roman"/>
          <w:i/>
        </w:rPr>
        <w:t>a</w:t>
      </w:r>
      <w:r w:rsidRPr="00F37DFB">
        <w:rPr>
          <w:rFonts w:cs="Times New Roman"/>
        </w:rPr>
        <w:t>、</w:t>
      </w:r>
      <w:r w:rsidRPr="00F37DFB">
        <w:rPr>
          <w:rFonts w:eastAsia="Times New Roman" w:cs="Times New Roman"/>
          <w:i/>
        </w:rPr>
        <w:t>b</w:t>
      </w:r>
      <w:r w:rsidRPr="00F37DFB">
        <w:rPr>
          <w:rFonts w:cs="Times New Roman"/>
        </w:rPr>
        <w:t>间做周期为</w:t>
      </w:r>
      <w:r w:rsidR="00F37DFB" w:rsidRPr="00F37DFB">
        <w:rPr>
          <w:rFonts w:cs="Times New Roman"/>
        </w:rPr>
        <w:t>0.1 s</w:t>
      </w:r>
      <w:r w:rsidRPr="00F37DFB">
        <w:rPr>
          <w:rFonts w:cs="Times New Roman"/>
        </w:rPr>
        <w:t>的简谐运动，管内形成稳定机械波。声波在空气中的传播速度取</w:t>
      </w:r>
      <w:r w:rsidR="00F37DFB" w:rsidRPr="00F37DFB">
        <w:rPr>
          <w:rFonts w:cs="Times New Roman"/>
        </w:rPr>
        <w:t>340 m/s</w:t>
      </w:r>
      <w:r w:rsidRPr="00F37DFB">
        <w:rPr>
          <w:rFonts w:cs="Times New Roman"/>
        </w:rPr>
        <w:t>，管足够长。</w:t>
      </w:r>
      <w:commentRangeStart w:id="2"/>
      <w:r w:rsidRPr="00F37DFB">
        <w:rPr>
          <w:rFonts w:cs="Times New Roman"/>
        </w:rPr>
        <w:t>则</w:t>
      </w:r>
      <w:commentRangeEnd w:id="2"/>
      <w:r w:rsidR="00F37DFB" w:rsidRPr="00F37DFB">
        <w:rPr>
          <w:rStyle w:val="a9"/>
          <w:rFonts w:cs="Times New Roman"/>
          <w:szCs w:val="24"/>
        </w:rPr>
        <w:commentReference w:id="2"/>
      </w:r>
      <w:r w:rsidRPr="00F37DFB">
        <w:rPr>
          <w:rFonts w:cs="Times New Roman"/>
        </w:rPr>
        <w:t>（</w:t>
      </w:r>
      <w:r w:rsidRPr="00F37DFB">
        <w:rPr>
          <w:rFonts w:eastAsia="Times New Roman" w:cs="Times New Roman"/>
        </w:rPr>
        <w:t xml:space="preserve">    </w:t>
      </w:r>
      <w:r w:rsidRPr="00F37DFB">
        <w:rPr>
          <w:rFonts w:cs="Times New Roman"/>
        </w:rPr>
        <w:t>）</w:t>
      </w:r>
    </w:p>
    <w:p w14:paraId="7D232E53" w14:textId="611A9CD5" w:rsidR="00EF3C07" w:rsidRPr="00F37DFB" w:rsidRDefault="00F37DFB" w:rsidP="00F37DFB">
      <w:pPr>
        <w:rPr>
          <w:rFonts w:cs="Times New Roman"/>
        </w:rPr>
      </w:pPr>
      <w:r w:rsidRPr="00F37DFB">
        <w:rPr>
          <w:rFonts w:cs="Times New Roman"/>
          <w:noProof/>
        </w:rPr>
        <w:lastRenderedPageBreak/>
        <w:drawing>
          <wp:anchor distT="0" distB="0" distL="114300" distR="114300" simplePos="0" relativeHeight="251649024" behindDoc="0" locked="0" layoutInCell="1" allowOverlap="1" wp14:anchorId="3F656115" wp14:editId="652448EE">
            <wp:simplePos x="0" y="0"/>
            <wp:positionH relativeFrom="margin">
              <wp:align>right</wp:align>
            </wp:positionH>
            <wp:positionV relativeFrom="paragraph">
              <wp:posOffset>8416</wp:posOffset>
            </wp:positionV>
            <wp:extent cx="1838325" cy="666750"/>
            <wp:effectExtent l="0" t="0" r="9525" b="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739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F37DFB">
        <w:rPr>
          <w:rFonts w:cs="Times New Roman"/>
        </w:rPr>
        <w:t>A</w:t>
      </w:r>
      <w:r w:rsidRPr="00F37DFB">
        <w:rPr>
          <w:rFonts w:cs="Times New Roman"/>
        </w:rPr>
        <w:t>．管内机械波为横波</w:t>
      </w:r>
    </w:p>
    <w:p w14:paraId="49B51545" w14:textId="0D214A5F" w:rsidR="00EF3C07" w:rsidRPr="00F37DFB" w:rsidRDefault="00F37DFB" w:rsidP="00F37DFB">
      <w:pPr>
        <w:rPr>
          <w:rFonts w:cs="Times New Roman"/>
        </w:rPr>
      </w:pPr>
      <w:r w:rsidRPr="00F37DFB">
        <w:rPr>
          <w:rFonts w:cs="Times New Roman"/>
        </w:rPr>
        <w:t>B</w:t>
      </w:r>
      <w:r w:rsidRPr="00F37DFB">
        <w:rPr>
          <w:rFonts w:cs="Times New Roman"/>
        </w:rPr>
        <w:t>．管内机械波的振幅为</w:t>
      </w:r>
      <w:r w:rsidRPr="00F37DFB">
        <w:rPr>
          <w:rFonts w:cs="Times New Roman"/>
        </w:rPr>
        <w:t>1 cm</w:t>
      </w:r>
    </w:p>
    <w:p w14:paraId="42FDE04B" w14:textId="5FC54030" w:rsidR="00EF3C07" w:rsidRPr="00F37DFB" w:rsidRDefault="00F37DFB" w:rsidP="00F37DFB">
      <w:pPr>
        <w:rPr>
          <w:rFonts w:cs="Times New Roman"/>
        </w:rPr>
      </w:pPr>
      <w:r w:rsidRPr="00F37DFB">
        <w:rPr>
          <w:rFonts w:cs="Times New Roman"/>
        </w:rPr>
        <w:t>C</w:t>
      </w:r>
      <w:r w:rsidRPr="00F37DFB">
        <w:rPr>
          <w:rFonts w:cs="Times New Roman"/>
        </w:rPr>
        <w:t>．管内机械波的波长为</w:t>
      </w:r>
      <w:r w:rsidRPr="00F37DFB">
        <w:rPr>
          <w:rFonts w:cs="Times New Roman"/>
        </w:rPr>
        <w:t>1 cm</w:t>
      </w:r>
    </w:p>
    <w:p w14:paraId="20926A20" w14:textId="5FF66E70" w:rsidR="00EF3C07" w:rsidRPr="00F37DFB" w:rsidRDefault="00F37DFB" w:rsidP="00F37DFB">
      <w:pPr>
        <w:rPr>
          <w:rFonts w:cs="Times New Roman"/>
        </w:rPr>
      </w:pPr>
      <w:r w:rsidRPr="00F37DFB">
        <w:rPr>
          <w:rFonts w:cs="Times New Roman"/>
        </w:rPr>
        <w:t>D</w:t>
      </w:r>
      <w:r w:rsidRPr="00F37DFB">
        <w:rPr>
          <w:rFonts w:cs="Times New Roman"/>
        </w:rPr>
        <w:t>．每秒有</w:t>
      </w:r>
      <w:r w:rsidRPr="00F37DFB">
        <w:rPr>
          <w:rFonts w:eastAsia="Times New Roman" w:cs="Times New Roman"/>
        </w:rPr>
        <w:t>10</w:t>
      </w:r>
      <w:r w:rsidRPr="00F37DFB">
        <w:rPr>
          <w:rFonts w:cs="Times New Roman"/>
        </w:rPr>
        <w:t>个完整的波经过位置</w:t>
      </w:r>
      <w:r w:rsidRPr="00F37DFB">
        <w:rPr>
          <w:rFonts w:eastAsia="Times New Roman" w:cs="Times New Roman"/>
          <w:i/>
        </w:rPr>
        <w:t>c</w:t>
      </w:r>
    </w:p>
    <w:p w14:paraId="5AA28BF3" w14:textId="77777777" w:rsidR="00EF3C07" w:rsidRPr="00F37DFB" w:rsidRDefault="00000000" w:rsidP="00F37DFB">
      <w:pPr>
        <w:rPr>
          <w:rFonts w:cs="Times New Roman"/>
          <w:color w:val="EE0000"/>
        </w:rPr>
      </w:pPr>
      <w:r w:rsidRPr="00F37DFB">
        <w:rPr>
          <w:rFonts w:cs="Times New Roman"/>
          <w:color w:val="EE0000"/>
        </w:rPr>
        <w:t>【详解】</w:t>
      </w:r>
      <w:r w:rsidRPr="00F37DFB">
        <w:rPr>
          <w:rFonts w:eastAsia="Times New Roman" w:cs="Times New Roman"/>
          <w:color w:val="EE0000"/>
        </w:rPr>
        <w:t>A</w:t>
      </w:r>
      <w:r w:rsidRPr="00F37DFB">
        <w:rPr>
          <w:rFonts w:cs="Times New Roman"/>
          <w:color w:val="EE0000"/>
        </w:rPr>
        <w:t>．根据题意可知，管内机械波振动方向与传播方向平行，则管内机械波为纵波，故</w:t>
      </w:r>
      <w:r w:rsidRPr="00F37DFB">
        <w:rPr>
          <w:rFonts w:eastAsia="Times New Roman" w:cs="Times New Roman"/>
          <w:color w:val="EE0000"/>
        </w:rPr>
        <w:t>A</w:t>
      </w:r>
      <w:r w:rsidRPr="00F37DFB">
        <w:rPr>
          <w:rFonts w:cs="Times New Roman"/>
          <w:color w:val="EE0000"/>
        </w:rPr>
        <w:t>错误；</w:t>
      </w:r>
    </w:p>
    <w:p w14:paraId="28DFD6D3" w14:textId="56B929B0" w:rsidR="00EF3C07" w:rsidRPr="00F37DFB" w:rsidRDefault="00000000" w:rsidP="00F37DFB">
      <w:pPr>
        <w:rPr>
          <w:rFonts w:cs="Times New Roman"/>
          <w:color w:val="EE0000"/>
        </w:rPr>
      </w:pPr>
      <w:r w:rsidRPr="00F37DFB">
        <w:rPr>
          <w:rFonts w:eastAsia="Times New Roman" w:cs="Times New Roman"/>
          <w:color w:val="EE0000"/>
        </w:rPr>
        <w:t>B</w:t>
      </w:r>
      <w:r w:rsidRPr="00F37DFB">
        <w:rPr>
          <w:rFonts w:cs="Times New Roman"/>
          <w:color w:val="EE0000"/>
        </w:rPr>
        <w:t>．活塞在</w:t>
      </w:r>
      <w:r w:rsidR="00F37DFB" w:rsidRPr="00F37DFB">
        <w:rPr>
          <w:rFonts w:cs="Times New Roman"/>
          <w:i/>
          <w:iCs/>
          <w:color w:val="EE0000"/>
        </w:rPr>
        <w:t>ab</w:t>
      </w:r>
      <w:r w:rsidRPr="00F37DFB">
        <w:rPr>
          <w:rFonts w:cs="Times New Roman"/>
          <w:color w:val="EE0000"/>
        </w:rPr>
        <w:t>间做简谐运动，且</w:t>
      </w:r>
      <w:r w:rsidR="00F37DFB" w:rsidRPr="00F37DFB">
        <w:rPr>
          <w:rFonts w:cs="Times New Roman"/>
          <w:i/>
          <w:iCs/>
          <w:color w:val="EE0000"/>
        </w:rPr>
        <w:t>ab</w:t>
      </w:r>
      <w:r w:rsidRPr="00F37DFB">
        <w:rPr>
          <w:rFonts w:cs="Times New Roman"/>
          <w:color w:val="EE0000"/>
        </w:rPr>
        <w:t>间距离为</w:t>
      </w:r>
      <w:r w:rsidR="00F37DFB" w:rsidRPr="00F37DFB">
        <w:rPr>
          <w:rFonts w:cs="Times New Roman"/>
          <w:color w:val="EE0000"/>
        </w:rPr>
        <w:t>1 cm</w:t>
      </w:r>
      <w:r w:rsidRPr="00F37DFB">
        <w:rPr>
          <w:rFonts w:cs="Times New Roman"/>
          <w:color w:val="EE0000"/>
        </w:rPr>
        <w:t>，则管内机械波的振幅为</w:t>
      </w:r>
      <w:r w:rsidR="00F37DFB" w:rsidRPr="00F37DFB">
        <w:rPr>
          <w:rFonts w:cs="Times New Roman"/>
          <w:color w:val="EE0000"/>
        </w:rPr>
        <w:t>0.5 cm</w:t>
      </w:r>
      <w:r w:rsidRPr="00F37DFB">
        <w:rPr>
          <w:rFonts w:cs="Times New Roman"/>
          <w:color w:val="EE0000"/>
        </w:rPr>
        <w:t>，故</w:t>
      </w:r>
      <w:r w:rsidRPr="00F37DFB">
        <w:rPr>
          <w:rFonts w:eastAsia="Times New Roman" w:cs="Times New Roman"/>
          <w:color w:val="EE0000"/>
        </w:rPr>
        <w:t>B</w:t>
      </w:r>
      <w:r w:rsidRPr="00F37DFB">
        <w:rPr>
          <w:rFonts w:cs="Times New Roman"/>
          <w:color w:val="EE0000"/>
        </w:rPr>
        <w:t>错误；</w:t>
      </w:r>
    </w:p>
    <w:p w14:paraId="2E41258F" w14:textId="3F98BFC4" w:rsidR="00EF3C07" w:rsidRPr="00F37DFB" w:rsidRDefault="00000000" w:rsidP="00F37DFB">
      <w:pPr>
        <w:rPr>
          <w:rFonts w:cs="Times New Roman"/>
          <w:color w:val="EE0000"/>
        </w:rPr>
      </w:pPr>
      <w:r w:rsidRPr="00F37DFB">
        <w:rPr>
          <w:rFonts w:eastAsia="Times New Roman" w:cs="Times New Roman"/>
          <w:color w:val="EE0000"/>
        </w:rPr>
        <w:t>C</w:t>
      </w:r>
      <w:r w:rsidRPr="00F37DFB">
        <w:rPr>
          <w:rFonts w:cs="Times New Roman"/>
          <w:color w:val="EE0000"/>
        </w:rPr>
        <w:t>．管内机械波的波长为</w:t>
      </w:r>
      <w:r w:rsidR="00F37DFB" w:rsidRPr="00F37DFB">
        <w:rPr>
          <w:rFonts w:cs="Times New Roman"/>
          <w:i/>
          <w:iCs/>
          <w:color w:val="EE0000"/>
        </w:rPr>
        <w:t>λ</w:t>
      </w:r>
      <w:r w:rsidR="00F37DFB" w:rsidRPr="00F37DFB">
        <w:rPr>
          <w:rFonts w:cs="Times New Roman"/>
          <w:color w:val="EE0000"/>
        </w:rPr>
        <w:t xml:space="preserve"> = </w:t>
      </w:r>
      <w:r w:rsidR="00F37DFB" w:rsidRPr="00F37DFB">
        <w:rPr>
          <w:rFonts w:ascii="Book Antiqua" w:hAnsi="Book Antiqua" w:cs="Times New Roman"/>
          <w:i/>
          <w:iCs/>
          <w:color w:val="EE0000"/>
        </w:rPr>
        <w:t>v</w:t>
      </w:r>
      <w:r w:rsidR="00F37DFB" w:rsidRPr="00F37DFB">
        <w:rPr>
          <w:rFonts w:cs="Times New Roman"/>
          <w:i/>
          <w:iCs/>
          <w:color w:val="EE0000"/>
        </w:rPr>
        <w:t>T</w:t>
      </w:r>
      <w:r w:rsidR="00F37DFB" w:rsidRPr="00F37DFB">
        <w:rPr>
          <w:rFonts w:cs="Times New Roman"/>
          <w:color w:val="EE0000"/>
        </w:rPr>
        <w:t xml:space="preserve"> = 34 m</w:t>
      </w:r>
      <w:r w:rsidRPr="00F37DFB">
        <w:rPr>
          <w:rFonts w:cs="Times New Roman"/>
          <w:color w:val="EE0000"/>
        </w:rPr>
        <w:t>，故</w:t>
      </w:r>
      <w:r w:rsidRPr="00F37DFB">
        <w:rPr>
          <w:rFonts w:eastAsia="Times New Roman" w:cs="Times New Roman"/>
          <w:color w:val="EE0000"/>
        </w:rPr>
        <w:t>C</w:t>
      </w:r>
      <w:r w:rsidRPr="00F37DFB">
        <w:rPr>
          <w:rFonts w:cs="Times New Roman"/>
          <w:color w:val="EE0000"/>
        </w:rPr>
        <w:t>错误；</w:t>
      </w:r>
    </w:p>
    <w:p w14:paraId="144AAEAD" w14:textId="10978272" w:rsidR="00EF3C07" w:rsidRPr="00F37DFB" w:rsidRDefault="00000000" w:rsidP="00F37DFB">
      <w:pPr>
        <w:rPr>
          <w:rFonts w:cs="Times New Roman"/>
          <w:color w:val="EE0000"/>
        </w:rPr>
      </w:pPr>
      <w:r w:rsidRPr="00F37DFB">
        <w:rPr>
          <w:rFonts w:eastAsia="Times New Roman" w:cs="Times New Roman"/>
          <w:color w:val="EE0000"/>
        </w:rPr>
        <w:t>D</w:t>
      </w:r>
      <w:r w:rsidRPr="00F37DFB">
        <w:rPr>
          <w:rFonts w:cs="Times New Roman"/>
          <w:color w:val="EE0000"/>
        </w:rPr>
        <w:t>．管内机械波的周期为</w:t>
      </w:r>
      <w:r w:rsidR="00F37DFB" w:rsidRPr="00F37DFB">
        <w:rPr>
          <w:rFonts w:cs="Times New Roman"/>
          <w:color w:val="EE0000"/>
        </w:rPr>
        <w:t>0.1 s</w:t>
      </w:r>
      <w:r w:rsidRPr="00F37DFB">
        <w:rPr>
          <w:rFonts w:cs="Times New Roman"/>
          <w:color w:val="EE0000"/>
        </w:rPr>
        <w:t>，则每秒有</w:t>
      </w:r>
      <w:r w:rsidR="006E1818" w:rsidRPr="006E1818">
        <w:rPr>
          <w:rFonts w:cs="Times New Roman" w:hint="eastAsia"/>
          <w:i/>
          <w:iCs/>
          <w:color w:val="EE0000"/>
        </w:rPr>
        <w:t>n</w:t>
      </w:r>
      <w:r w:rsidR="006E1818">
        <w:rPr>
          <w:rFonts w:cs="Times New Roman" w:hint="eastAsia"/>
          <w:color w:val="EE0000"/>
        </w:rPr>
        <w:t xml:space="preserve"> = </w:t>
      </w:r>
      <w:r w:rsidR="006E1818">
        <w:rPr>
          <w:rFonts w:cs="Times New Roman"/>
          <w:color w:val="EE0000"/>
        </w:rPr>
        <w:fldChar w:fldCharType="begin"/>
      </w:r>
      <w:r w:rsidR="006E1818">
        <w:rPr>
          <w:rFonts w:cs="Times New Roman"/>
          <w:color w:val="EE0000"/>
        </w:rPr>
        <w:instrText xml:space="preserve"> </w:instrText>
      </w:r>
      <w:r w:rsidR="006E1818">
        <w:rPr>
          <w:rFonts w:cs="Times New Roman" w:hint="eastAsia"/>
          <w:color w:val="EE0000"/>
        </w:rPr>
        <w:instrText>EQ \F(</w:instrText>
      </w:r>
      <w:r w:rsidR="006E1818" w:rsidRPr="006E1818">
        <w:rPr>
          <w:rFonts w:cs="Times New Roman" w:hint="eastAsia"/>
          <w:i/>
          <w:iCs/>
          <w:color w:val="EE0000"/>
        </w:rPr>
        <w:instrText>t</w:instrText>
      </w:r>
      <w:r w:rsidR="006E1818">
        <w:rPr>
          <w:rFonts w:cs="Times New Roman" w:hint="eastAsia"/>
          <w:color w:val="EE0000"/>
        </w:rPr>
        <w:instrText>,</w:instrText>
      </w:r>
      <w:r w:rsidR="006E1818" w:rsidRPr="006E1818">
        <w:rPr>
          <w:rFonts w:cs="Times New Roman" w:hint="eastAsia"/>
          <w:i/>
          <w:iCs/>
          <w:color w:val="EE0000"/>
        </w:rPr>
        <w:instrText>T</w:instrText>
      </w:r>
      <w:r w:rsidR="006E1818">
        <w:rPr>
          <w:rFonts w:cs="Times New Roman" w:hint="eastAsia"/>
          <w:color w:val="EE0000"/>
        </w:rPr>
        <w:instrText>)</w:instrText>
      </w:r>
      <w:r w:rsidR="006E1818">
        <w:rPr>
          <w:rFonts w:cs="Times New Roman"/>
          <w:color w:val="EE0000"/>
        </w:rPr>
        <w:instrText xml:space="preserve"> </w:instrText>
      </w:r>
      <w:r w:rsidR="006E1818">
        <w:rPr>
          <w:rFonts w:cs="Times New Roman"/>
          <w:color w:val="EE0000"/>
        </w:rPr>
        <w:fldChar w:fldCharType="separate"/>
      </w:r>
      <w:r w:rsidR="006E1818">
        <w:rPr>
          <w:rFonts w:cs="Times New Roman"/>
          <w:color w:val="EE0000"/>
        </w:rPr>
        <w:fldChar w:fldCharType="end"/>
      </w:r>
      <w:r w:rsidR="006E1818">
        <w:rPr>
          <w:rFonts w:cs="Times New Roman" w:hint="eastAsia"/>
          <w:color w:val="EE0000"/>
        </w:rPr>
        <w:t>= 10</w:t>
      </w:r>
      <w:r w:rsidRPr="00F37DFB">
        <w:rPr>
          <w:rFonts w:cs="Times New Roman"/>
          <w:color w:val="EE0000"/>
        </w:rPr>
        <w:t>个完整的波经过位置</w:t>
      </w:r>
      <w:r w:rsidR="00F37DFB" w:rsidRPr="00F37DFB">
        <w:rPr>
          <w:rFonts w:cs="Times New Roman"/>
          <w:i/>
          <w:iCs/>
          <w:color w:val="EE0000"/>
        </w:rPr>
        <w:t>c</w:t>
      </w:r>
      <w:r w:rsidRPr="00F37DFB">
        <w:rPr>
          <w:rFonts w:cs="Times New Roman"/>
          <w:color w:val="EE0000"/>
        </w:rPr>
        <w:t>，故</w:t>
      </w:r>
      <w:r w:rsidRPr="00F37DFB">
        <w:rPr>
          <w:rFonts w:eastAsia="Times New Roman" w:cs="Times New Roman"/>
          <w:color w:val="EE0000"/>
        </w:rPr>
        <w:t>D</w:t>
      </w:r>
      <w:r w:rsidRPr="00F37DFB">
        <w:rPr>
          <w:rFonts w:cs="Times New Roman"/>
          <w:color w:val="EE0000"/>
        </w:rPr>
        <w:t>正确；</w:t>
      </w:r>
    </w:p>
    <w:p w14:paraId="101BE084" w14:textId="77777777" w:rsidR="00EF3C07" w:rsidRPr="00F37DFB" w:rsidRDefault="00000000" w:rsidP="00F37DFB">
      <w:pPr>
        <w:rPr>
          <w:rFonts w:cs="Times New Roman"/>
          <w:color w:val="EE0000"/>
        </w:rPr>
      </w:pPr>
      <w:r w:rsidRPr="00F37DFB">
        <w:rPr>
          <w:rFonts w:cs="Times New Roman"/>
          <w:color w:val="EE0000"/>
        </w:rPr>
        <w:t>故选</w:t>
      </w:r>
      <w:r w:rsidRPr="00F37DFB">
        <w:rPr>
          <w:rFonts w:eastAsia="Times New Roman" w:cs="Times New Roman"/>
          <w:color w:val="EE0000"/>
        </w:rPr>
        <w:t>D</w:t>
      </w:r>
      <w:r w:rsidRPr="00F37DFB">
        <w:rPr>
          <w:rFonts w:cs="Times New Roman"/>
          <w:color w:val="EE0000"/>
        </w:rPr>
        <w:t>。</w:t>
      </w:r>
    </w:p>
    <w:p w14:paraId="10A4D513" w14:textId="77777777" w:rsidR="00F37DFB" w:rsidRDefault="00F37DFB" w:rsidP="00F37DFB">
      <w:pPr>
        <w:rPr>
          <w:color w:val="EE0000"/>
        </w:rPr>
      </w:pPr>
    </w:p>
    <w:p w14:paraId="1880EE3D" w14:textId="15AA648B" w:rsidR="00EF3C07" w:rsidRPr="006E1818" w:rsidRDefault="00000000" w:rsidP="00F37DFB">
      <w:pPr>
        <w:numPr>
          <w:ilvl w:val="0"/>
          <w:numId w:val="2"/>
        </w:numPr>
      </w:pPr>
      <w:r w:rsidRPr="006E1818">
        <w:rPr>
          <w:rFonts w:ascii="宋体" w:hAnsi="宋体"/>
        </w:rPr>
        <w:t>离地球</w:t>
      </w:r>
      <w:r w:rsidRPr="006E1818">
        <w:rPr>
          <w:rFonts w:eastAsia="Times New Roman" w:cs="Times New Roman"/>
        </w:rPr>
        <w:t>280</w:t>
      </w:r>
      <w:r w:rsidRPr="006E1818">
        <w:rPr>
          <w:rFonts w:ascii="宋体" w:hAnsi="宋体"/>
        </w:rPr>
        <w:t>光年外有一恒星</w:t>
      </w:r>
      <w:r w:rsidRPr="006E1818">
        <w:rPr>
          <w:rFonts w:eastAsia="Times New Roman" w:cs="Times New Roman"/>
        </w:rPr>
        <w:t>TOI-561</w:t>
      </w:r>
      <w:r w:rsidRPr="006E1818">
        <w:rPr>
          <w:rFonts w:ascii="宋体" w:hAnsi="宋体"/>
        </w:rPr>
        <w:t>。与</w:t>
      </w:r>
      <w:r w:rsidRPr="006E1818">
        <w:rPr>
          <w:rFonts w:eastAsia="Times New Roman" w:cs="Times New Roman"/>
        </w:rPr>
        <w:t>TOI-561</w:t>
      </w:r>
      <w:r w:rsidRPr="006E1818">
        <w:rPr>
          <w:rFonts w:ascii="宋体" w:hAnsi="宋体"/>
        </w:rPr>
        <w:t>相距约</w:t>
      </w:r>
      <w:r w:rsidRPr="006E1818">
        <w:rPr>
          <w:rFonts w:eastAsia="Times New Roman" w:cs="Times New Roman"/>
        </w:rPr>
        <w:t>0.01 AU</w:t>
      </w:r>
      <w:r w:rsidRPr="006E1818">
        <w:rPr>
          <w:rFonts w:ascii="宋体" w:hAnsi="宋体"/>
        </w:rPr>
        <w:t>（日地距离为</w:t>
      </w:r>
      <w:r w:rsidRPr="006E1818">
        <w:rPr>
          <w:rFonts w:eastAsia="Times New Roman" w:cs="Times New Roman"/>
        </w:rPr>
        <w:t>1 AU</w:t>
      </w:r>
      <w:r w:rsidRPr="006E1818">
        <w:rPr>
          <w:rFonts w:ascii="宋体" w:hAnsi="宋体"/>
        </w:rPr>
        <w:t>）的行星绕其公转的周期约为地球公转周期的</w:t>
      </w:r>
      <w:r w:rsidR="006E1818" w:rsidRPr="006E1818">
        <w:rPr>
          <w:rFonts w:ascii="宋体" w:hAnsi="宋体" w:hint="eastAsia"/>
        </w:rPr>
        <w:t xml:space="preserve"> </w:t>
      </w:r>
      <w:r w:rsidR="006E1818" w:rsidRPr="006E1818">
        <w:rPr>
          <w:rFonts w:asciiTheme="majorBidi" w:hAnsiTheme="majorBidi" w:cstheme="majorBidi"/>
        </w:rPr>
        <w:fldChar w:fldCharType="begin"/>
      </w:r>
      <w:r w:rsidR="006E1818" w:rsidRPr="006E1818">
        <w:rPr>
          <w:rFonts w:asciiTheme="majorBidi" w:hAnsiTheme="majorBidi" w:cstheme="majorBidi"/>
        </w:rPr>
        <w:instrText xml:space="preserve"> EQ \F(1,800) </w:instrText>
      </w:r>
      <w:r w:rsidR="006E1818" w:rsidRPr="006E1818">
        <w:rPr>
          <w:rFonts w:asciiTheme="majorBidi" w:hAnsiTheme="majorBidi" w:cstheme="majorBidi"/>
        </w:rPr>
        <w:fldChar w:fldCharType="separate"/>
      </w:r>
      <w:r w:rsidR="006E1818" w:rsidRPr="006E1818">
        <w:rPr>
          <w:rFonts w:asciiTheme="majorBidi" w:hAnsiTheme="majorBidi" w:cstheme="majorBidi"/>
        </w:rPr>
        <w:fldChar w:fldCharType="end"/>
      </w:r>
      <w:r w:rsidRPr="006E1818">
        <w:rPr>
          <w:rFonts w:ascii="宋体" w:hAnsi="宋体"/>
        </w:rPr>
        <w:t>、该行星和地球的公转均视为匀速圆周运动。则</w:t>
      </w:r>
      <w:r w:rsidRPr="006E1818">
        <w:rPr>
          <w:rFonts w:eastAsia="Times New Roman" w:cs="Times New Roman"/>
        </w:rPr>
        <w:t>TOI-561</w:t>
      </w:r>
      <w:r w:rsidRPr="006E1818">
        <w:rPr>
          <w:rFonts w:ascii="宋体" w:hAnsi="宋体"/>
        </w:rPr>
        <w:t>与太阳的质量的比值约为（</w:t>
      </w:r>
      <w:r w:rsidRPr="006E1818">
        <w:rPr>
          <w:rFonts w:eastAsia="Times New Roman" w:cs="Times New Roman"/>
        </w:rPr>
        <w:t xml:space="preserve">    </w:t>
      </w:r>
      <w:r w:rsidRPr="006E1818">
        <w:rPr>
          <w:rFonts w:ascii="宋体" w:hAnsi="宋体"/>
        </w:rPr>
        <w:t>）</w:t>
      </w:r>
      <w:commentRangeStart w:id="3"/>
      <w:commentRangeEnd w:id="3"/>
      <w:r w:rsidR="006E1818" w:rsidRPr="006E1818">
        <w:rPr>
          <w:rStyle w:val="a9"/>
          <w:szCs w:val="24"/>
        </w:rPr>
        <w:commentReference w:id="3"/>
      </w:r>
    </w:p>
    <w:p w14:paraId="25405C2D" w14:textId="0245EE5A" w:rsidR="00EF3C07" w:rsidRPr="006E1818" w:rsidRDefault="00F37DFB" w:rsidP="00F37DFB">
      <w:r w:rsidRPr="006E1818">
        <w:t>A</w:t>
      </w:r>
      <w:r w:rsidRPr="006E1818">
        <w:t>．</w:t>
      </w:r>
      <w:r w:rsidRPr="006E1818">
        <w:rPr>
          <w:rFonts w:eastAsia="Times New Roman" w:cs="Times New Roman"/>
        </w:rPr>
        <w:t>0.16</w:t>
      </w:r>
      <w:r w:rsidRPr="006E1818">
        <w:tab/>
      </w:r>
      <w:r w:rsidR="006E1818" w:rsidRPr="006E1818">
        <w:tab/>
      </w:r>
      <w:r w:rsidR="006E1818" w:rsidRPr="006E1818">
        <w:tab/>
      </w:r>
      <w:r w:rsidRPr="006E1818">
        <w:t>B</w:t>
      </w:r>
      <w:r w:rsidRPr="006E1818">
        <w:t>．</w:t>
      </w:r>
      <w:r w:rsidRPr="006E1818">
        <w:rPr>
          <w:rFonts w:eastAsia="Times New Roman" w:cs="Times New Roman"/>
        </w:rPr>
        <w:t>0.64</w:t>
      </w:r>
      <w:r w:rsidRPr="006E1818">
        <w:tab/>
      </w:r>
      <w:r w:rsidR="006E1818" w:rsidRPr="006E1818">
        <w:tab/>
      </w:r>
      <w:r w:rsidR="006E1818" w:rsidRPr="006E1818">
        <w:tab/>
      </w:r>
      <w:r w:rsidRPr="006E1818">
        <w:t>C</w:t>
      </w:r>
      <w:r w:rsidRPr="006E1818">
        <w:t>．</w:t>
      </w:r>
      <w:r w:rsidRPr="006E1818">
        <w:rPr>
          <w:rFonts w:eastAsia="Times New Roman" w:cs="Times New Roman"/>
        </w:rPr>
        <w:t>1.6</w:t>
      </w:r>
      <w:r w:rsidRPr="006E1818">
        <w:tab/>
      </w:r>
      <w:r w:rsidR="006E1818" w:rsidRPr="006E1818">
        <w:tab/>
      </w:r>
      <w:r w:rsidR="006E1818" w:rsidRPr="006E1818">
        <w:tab/>
      </w:r>
      <w:r w:rsidRPr="006E1818">
        <w:t>D</w:t>
      </w:r>
      <w:r w:rsidRPr="006E1818">
        <w:t>．</w:t>
      </w:r>
      <w:r w:rsidRPr="006E1818">
        <w:rPr>
          <w:rFonts w:eastAsia="Times New Roman" w:cs="Times New Roman"/>
        </w:rPr>
        <w:t>6.4</w:t>
      </w:r>
    </w:p>
    <w:p w14:paraId="6E43DF1E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【详解】</w:t>
      </w:r>
      <w:r w:rsidRPr="00F37DFB">
        <w:rPr>
          <w:rFonts w:ascii="宋体" w:hAnsi="宋体"/>
          <w:color w:val="EE0000"/>
        </w:rPr>
        <w:t>根据题意，由万有引力提供向心力有</w:t>
      </w:r>
      <w:r w:rsidRPr="00F37DFB">
        <w:rPr>
          <w:color w:val="EE0000"/>
        </w:rPr>
        <w:object w:dxaOrig="1661" w:dyaOrig="662" w14:anchorId="732B38C9">
          <v:shape id="_x0000_i1026" type="#_x0000_t75" alt="学科网(www.zxxk.com)--教育资源门户，提供试卷、教案、课件、论文、素材以及各类教学资源下载，还有大量而丰富的教学相关资讯！" style="width:83.6pt;height:32.75pt" o:ole="">
            <v:imagedata r:id="rId17" o:title="eqId0e091ab3296fb7510f31f6a654d66c9a"/>
          </v:shape>
          <o:OLEObject Type="Embed" ProgID="Equation.DSMT4" ShapeID="_x0000_i1026" DrawAspect="Content" ObjectID="_1845134268" r:id="rId18"/>
        </w:object>
      </w:r>
    </w:p>
    <w:p w14:paraId="3CD37B5C" w14:textId="77777777" w:rsidR="00EF3C07" w:rsidRPr="00F37DFB" w:rsidRDefault="00000000" w:rsidP="00F37DFB">
      <w:pPr>
        <w:rPr>
          <w:color w:val="EE0000"/>
        </w:rPr>
      </w:pPr>
      <w:r w:rsidRPr="00F37DFB">
        <w:rPr>
          <w:rFonts w:ascii="宋体" w:hAnsi="宋体"/>
          <w:color w:val="EE0000"/>
        </w:rPr>
        <w:t>可得</w:t>
      </w:r>
      <w:r w:rsidRPr="00F37DFB">
        <w:rPr>
          <w:color w:val="EE0000"/>
        </w:rPr>
        <w:object w:dxaOrig="1157" w:dyaOrig="660" w14:anchorId="5C2E62FD">
          <v:shape id="_x0000_i1027" type="#_x0000_t75" alt="学科网(www.zxxk.com)--教育资源门户，提供试卷、教案、课件、论文、素材以及各类教学资源下载，还有大量而丰富的教学相关资讯！" style="width:57.7pt;height:32.75pt" o:ole="">
            <v:imagedata r:id="rId19" o:title="eqIdc50e5c82b4ae2618f29a1fdea3220f5a"/>
          </v:shape>
          <o:OLEObject Type="Embed" ProgID="Equation.DSMT4" ShapeID="_x0000_i1027" DrawAspect="Content" ObjectID="_1845134269" r:id="rId20"/>
        </w:object>
      </w:r>
    </w:p>
    <w:p w14:paraId="18303CD6" w14:textId="77777777" w:rsidR="00EF3C07" w:rsidRPr="00F37DFB" w:rsidRDefault="00000000" w:rsidP="00F37DFB">
      <w:pPr>
        <w:rPr>
          <w:color w:val="EE0000"/>
        </w:rPr>
      </w:pPr>
      <w:r w:rsidRPr="00F37DFB">
        <w:rPr>
          <w:rFonts w:ascii="宋体" w:hAnsi="宋体"/>
          <w:color w:val="EE0000"/>
        </w:rPr>
        <w:t>则有</w:t>
      </w:r>
      <w:r w:rsidRPr="00F37DFB">
        <w:rPr>
          <w:color w:val="EE0000"/>
        </w:rPr>
        <w:object w:dxaOrig="4000" w:dyaOrig="1280" w14:anchorId="7A987A5E">
          <v:shape id="_x0000_i1028" type="#_x0000_t75" alt="学科网(www.zxxk.com)--教育资源门户，提供试卷、教案、课件、论文、素材以及各类教学资源下载，还有大量而丰富的教学相关资讯！" style="width:200.25pt;height:63.65pt" o:ole="">
            <v:imagedata r:id="rId21" o:title="eqId70175a4cf33d5bee650fc9553c4ed117"/>
          </v:shape>
          <o:OLEObject Type="Embed" ProgID="Equation.DSMT4" ShapeID="_x0000_i1028" DrawAspect="Content" ObjectID="_1845134270" r:id="rId22"/>
        </w:object>
      </w:r>
    </w:p>
    <w:p w14:paraId="0D9A8B01" w14:textId="77777777" w:rsidR="00EF3C07" w:rsidRPr="00F37DFB" w:rsidRDefault="00000000" w:rsidP="00F37DFB">
      <w:pPr>
        <w:rPr>
          <w:color w:val="EE0000"/>
        </w:rPr>
      </w:pPr>
      <w:r w:rsidRPr="00F37DFB">
        <w:rPr>
          <w:rFonts w:ascii="宋体" w:hAnsi="宋体"/>
          <w:color w:val="EE0000"/>
        </w:rPr>
        <w:t>故选</w:t>
      </w:r>
      <w:r w:rsidRPr="00F37DFB">
        <w:rPr>
          <w:rFonts w:eastAsia="Times New Roman" w:cs="Times New Roman"/>
          <w:color w:val="EE0000"/>
        </w:rPr>
        <w:t>B</w:t>
      </w:r>
      <w:r w:rsidRPr="00F37DFB">
        <w:rPr>
          <w:rFonts w:ascii="宋体" w:hAnsi="宋体"/>
          <w:color w:val="EE0000"/>
        </w:rPr>
        <w:t>。</w:t>
      </w:r>
    </w:p>
    <w:p w14:paraId="38B2F8A3" w14:textId="77777777" w:rsidR="00F37DFB" w:rsidRDefault="00F37DFB" w:rsidP="00F37DFB">
      <w:pPr>
        <w:rPr>
          <w:color w:val="EE0000"/>
        </w:rPr>
      </w:pPr>
    </w:p>
    <w:p w14:paraId="7CD34DBF" w14:textId="6E1D495B" w:rsidR="00EF3C07" w:rsidRPr="006E1818" w:rsidRDefault="00000000" w:rsidP="00F37DFB">
      <w:pPr>
        <w:numPr>
          <w:ilvl w:val="0"/>
          <w:numId w:val="2"/>
        </w:numPr>
        <w:rPr>
          <w:rFonts w:asciiTheme="majorBidi" w:hAnsiTheme="majorBidi" w:cstheme="majorBidi"/>
        </w:rPr>
      </w:pPr>
      <w:r w:rsidRPr="006E1818">
        <w:rPr>
          <w:rFonts w:asciiTheme="majorBidi" w:hAnsiTheme="majorBidi" w:cstheme="majorBidi"/>
        </w:rPr>
        <w:t>如图所示、金属薄板</w:t>
      </w:r>
      <w:r w:rsidR="006E1818" w:rsidRPr="006E1818">
        <w:rPr>
          <w:rFonts w:asciiTheme="majorBidi" w:hAnsiTheme="majorBidi" w:cstheme="majorBidi"/>
        </w:rPr>
        <w:t>a</w:t>
      </w:r>
      <w:r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hAnsiTheme="majorBidi" w:cstheme="majorBidi"/>
        </w:rPr>
        <w:t>b</w:t>
      </w:r>
      <w:r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hAnsiTheme="majorBidi" w:cstheme="majorBidi"/>
        </w:rPr>
        <w:t>c</w:t>
      </w:r>
      <w:r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hAnsiTheme="majorBidi" w:cstheme="majorBidi"/>
        </w:rPr>
        <w:t>d</w:t>
      </w:r>
      <w:r w:rsidRPr="006E1818">
        <w:rPr>
          <w:rFonts w:asciiTheme="majorBidi" w:hAnsiTheme="majorBidi" w:cstheme="majorBidi"/>
        </w:rPr>
        <w:t>完全相同，用长导线和开关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/>
          <w:vertAlign w:val="subscript"/>
        </w:rPr>
        <w:t>1</w:t>
      </w:r>
      <w:r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/>
          <w:vertAlign w:val="subscript"/>
        </w:rPr>
        <w:t>2</w:t>
      </w:r>
      <w:r w:rsidRPr="006E1818">
        <w:rPr>
          <w:rFonts w:asciiTheme="majorBidi" w:hAnsiTheme="majorBidi" w:cstheme="majorBidi"/>
        </w:rPr>
        <w:t>连接、</w:t>
      </w:r>
      <w:r w:rsidR="006E1818" w:rsidRPr="006E1818">
        <w:rPr>
          <w:rFonts w:asciiTheme="majorBidi" w:hAnsiTheme="majorBidi" w:cstheme="majorBidi"/>
        </w:rPr>
        <w:t>a</w:t>
      </w:r>
      <w:r w:rsidRPr="006E1818">
        <w:rPr>
          <w:rFonts w:asciiTheme="majorBidi" w:hAnsiTheme="majorBidi" w:cstheme="majorBidi"/>
        </w:rPr>
        <w:t>与</w:t>
      </w:r>
      <w:r w:rsidR="006E1818" w:rsidRPr="006E1818">
        <w:rPr>
          <w:rFonts w:asciiTheme="majorBidi" w:hAnsiTheme="majorBidi" w:cstheme="majorBidi"/>
        </w:rPr>
        <w:t>b</w:t>
      </w:r>
      <w:r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hAnsiTheme="majorBidi" w:cstheme="majorBidi"/>
        </w:rPr>
        <w:t>c</w:t>
      </w:r>
      <w:r w:rsidRPr="006E1818">
        <w:rPr>
          <w:rFonts w:asciiTheme="majorBidi" w:hAnsiTheme="majorBidi" w:cstheme="majorBidi"/>
        </w:rPr>
        <w:t>与</w:t>
      </w:r>
      <w:r w:rsidR="006E1818" w:rsidRPr="006E1818">
        <w:rPr>
          <w:rFonts w:asciiTheme="majorBidi" w:hAnsiTheme="majorBidi" w:cstheme="majorBidi"/>
        </w:rPr>
        <w:t>d</w:t>
      </w:r>
      <w:r w:rsidRPr="006E1818">
        <w:rPr>
          <w:rFonts w:asciiTheme="majorBidi" w:hAnsiTheme="majorBidi" w:cstheme="majorBidi"/>
        </w:rPr>
        <w:t>平行且间距相等，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/>
          <w:vertAlign w:val="subscript"/>
        </w:rPr>
        <w:t>1</w:t>
      </w:r>
      <w:r w:rsidRPr="006E1818">
        <w:rPr>
          <w:rFonts w:asciiTheme="majorBidi" w:hAnsiTheme="majorBidi" w:cstheme="majorBidi"/>
        </w:rPr>
        <w:t>，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/>
          <w:vertAlign w:val="subscript"/>
        </w:rPr>
        <w:t>2</w:t>
      </w:r>
      <w:r w:rsidRPr="006E1818">
        <w:rPr>
          <w:rFonts w:asciiTheme="majorBidi" w:hAnsiTheme="majorBidi" w:cstheme="majorBidi"/>
        </w:rPr>
        <w:t>均断开。</w:t>
      </w:r>
      <w:r w:rsidR="006E1818" w:rsidRPr="006E1818">
        <w:rPr>
          <w:rFonts w:asciiTheme="majorBidi" w:hAnsiTheme="majorBidi" w:cstheme="majorBidi"/>
        </w:rPr>
        <w:t>a</w:t>
      </w:r>
      <w:r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hAnsiTheme="majorBidi" w:cstheme="majorBidi"/>
        </w:rPr>
        <w:t>b</w:t>
      </w:r>
      <w:r w:rsidRPr="006E1818">
        <w:rPr>
          <w:rFonts w:asciiTheme="majorBidi" w:hAnsiTheme="majorBidi" w:cstheme="majorBidi"/>
        </w:rPr>
        <w:t>带等量异种电荷，</w:t>
      </w:r>
      <w:r w:rsidR="006E1818" w:rsidRPr="006E1818">
        <w:rPr>
          <w:rFonts w:asciiTheme="majorBidi" w:hAnsiTheme="majorBidi" w:cstheme="majorBidi"/>
        </w:rPr>
        <w:t>c</w:t>
      </w:r>
      <w:r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hAnsiTheme="majorBidi" w:cstheme="majorBidi"/>
        </w:rPr>
        <w:t>d</w:t>
      </w:r>
      <w:r w:rsidRPr="006E1818">
        <w:rPr>
          <w:rFonts w:asciiTheme="majorBidi" w:hAnsiTheme="majorBidi" w:cstheme="majorBidi"/>
        </w:rPr>
        <w:t>不带电。一质量为</w:t>
      </w:r>
      <w:r w:rsidR="006E1818" w:rsidRPr="006E1818">
        <w:rPr>
          <w:rFonts w:asciiTheme="majorBidi" w:hAnsiTheme="majorBidi" w:cstheme="majorBidi"/>
          <w:i/>
          <w:iCs/>
        </w:rPr>
        <w:t>m</w:t>
      </w:r>
      <w:r w:rsidRPr="006E1818">
        <w:rPr>
          <w:rFonts w:asciiTheme="majorBidi" w:hAnsiTheme="majorBidi" w:cstheme="majorBidi"/>
        </w:rPr>
        <w:t>、带电量为</w:t>
      </w:r>
      <w:r w:rsidR="006E1818" w:rsidRPr="006E1818">
        <w:rPr>
          <w:rFonts w:asciiTheme="majorBidi" w:hAnsiTheme="majorBidi" w:cstheme="majorBidi"/>
          <w:i/>
          <w:iCs/>
        </w:rPr>
        <w:t>q</w:t>
      </w:r>
      <w:r w:rsidRPr="006E1818">
        <w:rPr>
          <w:rFonts w:asciiTheme="majorBidi" w:hAnsiTheme="majorBidi" w:cstheme="majorBidi"/>
        </w:rPr>
        <w:t>的微粒，静止在</w:t>
      </w:r>
      <w:r w:rsidR="006E1818" w:rsidRPr="006E1818">
        <w:rPr>
          <w:rFonts w:asciiTheme="majorBidi" w:hAnsiTheme="majorBidi" w:cstheme="majorBidi"/>
        </w:rPr>
        <w:t>a</w:t>
      </w:r>
      <w:r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hAnsiTheme="majorBidi" w:cstheme="majorBidi"/>
        </w:rPr>
        <w:t>b</w:t>
      </w:r>
      <w:r w:rsidRPr="006E1818">
        <w:rPr>
          <w:rFonts w:asciiTheme="majorBidi" w:hAnsiTheme="majorBidi" w:cstheme="majorBidi"/>
        </w:rPr>
        <w:t>之间、忽略边缘效应。则（</w:t>
      </w:r>
      <w:r w:rsidRPr="006E1818">
        <w:rPr>
          <w:rFonts w:asciiTheme="majorBidi" w:eastAsia="Times New Roman" w:hAnsiTheme="majorBidi" w:cstheme="majorBidi"/>
        </w:rPr>
        <w:t xml:space="preserve">    </w:t>
      </w:r>
      <w:r w:rsidRPr="006E1818">
        <w:rPr>
          <w:rFonts w:asciiTheme="majorBidi" w:hAnsiTheme="majorBidi" w:cstheme="majorBidi"/>
        </w:rPr>
        <w:t>）</w:t>
      </w:r>
      <w:commentRangeStart w:id="4"/>
      <w:commentRangeEnd w:id="4"/>
      <w:r w:rsidR="006E1818" w:rsidRPr="006E1818">
        <w:rPr>
          <w:rStyle w:val="a9"/>
          <w:rFonts w:asciiTheme="majorBidi" w:hAnsiTheme="majorBidi" w:cstheme="majorBidi"/>
          <w:szCs w:val="24"/>
        </w:rPr>
        <w:commentReference w:id="4"/>
      </w:r>
    </w:p>
    <w:p w14:paraId="1B0FD104" w14:textId="311391BE" w:rsidR="00EF3C07" w:rsidRPr="006E1818" w:rsidRDefault="006E1818" w:rsidP="006E1818">
      <w:r w:rsidRPr="006E1818">
        <w:rPr>
          <w:noProof/>
        </w:rPr>
        <w:drawing>
          <wp:anchor distT="0" distB="0" distL="114300" distR="114300" simplePos="0" relativeHeight="251653120" behindDoc="0" locked="0" layoutInCell="1" allowOverlap="1" wp14:anchorId="725A8127" wp14:editId="1FBC7A0A">
            <wp:simplePos x="0" y="0"/>
            <wp:positionH relativeFrom="margin">
              <wp:align>right</wp:align>
            </wp:positionH>
            <wp:positionV relativeFrom="paragraph">
              <wp:posOffset>48895</wp:posOffset>
            </wp:positionV>
            <wp:extent cx="2266950" cy="1178560"/>
            <wp:effectExtent l="0" t="0" r="0" b="254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1791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37DFB" w:rsidRPr="006E1818">
        <w:t>A</w:t>
      </w:r>
      <w:r w:rsidR="00F37DFB" w:rsidRPr="006E1818">
        <w:t>．</w:t>
      </w:r>
      <w:r w:rsidRPr="006E1818">
        <w:rPr>
          <w:rFonts w:asciiTheme="majorBidi" w:hAnsiTheme="majorBidi" w:cstheme="majorBidi"/>
        </w:rPr>
        <w:t>S</w:t>
      </w:r>
      <w:r w:rsidRPr="006E1818">
        <w:rPr>
          <w:rFonts w:asciiTheme="majorBidi" w:hAnsiTheme="majorBidi" w:cstheme="majorBidi"/>
          <w:vertAlign w:val="subscript"/>
        </w:rPr>
        <w:t>1</w:t>
      </w:r>
      <w:r w:rsidR="00F37DFB" w:rsidRPr="006E1818">
        <w:rPr>
          <w:rFonts w:ascii="宋体" w:hAnsi="宋体"/>
        </w:rPr>
        <w:t>闭合、</w:t>
      </w:r>
      <w:r w:rsidRPr="006E1818">
        <w:rPr>
          <w:rFonts w:asciiTheme="majorBidi" w:hAnsiTheme="majorBidi" w:cstheme="majorBidi"/>
        </w:rPr>
        <w:t>S</w:t>
      </w:r>
      <w:r w:rsidRPr="006E1818">
        <w:rPr>
          <w:rFonts w:asciiTheme="majorBidi" w:hAnsiTheme="majorBidi" w:cstheme="majorBidi" w:hint="eastAsia"/>
          <w:vertAlign w:val="subscript"/>
        </w:rPr>
        <w:t>2</w:t>
      </w:r>
      <w:r w:rsidR="00F37DFB" w:rsidRPr="006E1818">
        <w:rPr>
          <w:rFonts w:ascii="宋体" w:hAnsi="宋体"/>
        </w:rPr>
        <w:t>断开，微粒向下运动</w:t>
      </w:r>
    </w:p>
    <w:p w14:paraId="48D25188" w14:textId="643CBE85" w:rsidR="00EF3C07" w:rsidRPr="006E1818" w:rsidRDefault="00F37DFB" w:rsidP="00F37DFB">
      <w:r w:rsidRPr="006E1818">
        <w:t>B</w:t>
      </w:r>
      <w:r w:rsidRPr="006E1818">
        <w:t>．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/>
          <w:vertAlign w:val="subscript"/>
        </w:rPr>
        <w:t>1</w:t>
      </w:r>
      <w:r w:rsidRPr="006E1818">
        <w:rPr>
          <w:rFonts w:ascii="宋体" w:hAnsi="宋体"/>
        </w:rPr>
        <w:t>断开、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 w:hint="eastAsia"/>
          <w:vertAlign w:val="subscript"/>
        </w:rPr>
        <w:t>2</w:t>
      </w:r>
      <w:r w:rsidRPr="006E1818">
        <w:rPr>
          <w:rFonts w:ascii="宋体" w:hAnsi="宋体"/>
        </w:rPr>
        <w:t>闭合，微粒向上运动</w:t>
      </w:r>
    </w:p>
    <w:p w14:paraId="478EA865" w14:textId="39C4EC53" w:rsidR="00EF3C07" w:rsidRPr="006E1818" w:rsidRDefault="00F37DFB" w:rsidP="00F37DFB">
      <w:r w:rsidRPr="006E1818">
        <w:t>C</w:t>
      </w:r>
      <w:r w:rsidRPr="006E1818">
        <w:t>．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/>
          <w:vertAlign w:val="subscript"/>
        </w:rPr>
        <w:t>1</w:t>
      </w:r>
      <w:r w:rsidRPr="006E1818">
        <w:rPr>
          <w:rFonts w:ascii="宋体" w:hAnsi="宋体"/>
        </w:rPr>
        <w:t>、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 w:hint="eastAsia"/>
          <w:vertAlign w:val="subscript"/>
        </w:rPr>
        <w:t>2</w:t>
      </w:r>
      <w:r w:rsidRPr="006E1818">
        <w:rPr>
          <w:rFonts w:ascii="宋体" w:hAnsi="宋体"/>
        </w:rPr>
        <w:t>同时闭合，微粒向下运动</w:t>
      </w:r>
    </w:p>
    <w:p w14:paraId="46DF0A4D" w14:textId="0F001C62" w:rsidR="00EF3C07" w:rsidRPr="006E1818" w:rsidRDefault="00F37DFB" w:rsidP="00F37DFB">
      <w:r w:rsidRPr="006E1818">
        <w:t>D</w:t>
      </w:r>
      <w:r w:rsidRPr="006E1818">
        <w:t>．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/>
          <w:vertAlign w:val="subscript"/>
        </w:rPr>
        <w:t>1</w:t>
      </w:r>
      <w:r w:rsidRPr="006E1818">
        <w:rPr>
          <w:rFonts w:ascii="宋体" w:hAnsi="宋体"/>
        </w:rPr>
        <w:t>、</w:t>
      </w:r>
      <w:r w:rsidR="006E1818" w:rsidRPr="006E1818">
        <w:rPr>
          <w:rFonts w:asciiTheme="majorBidi" w:hAnsiTheme="majorBidi" w:cstheme="majorBidi"/>
        </w:rPr>
        <w:t>S</w:t>
      </w:r>
      <w:r w:rsidR="006E1818" w:rsidRPr="006E1818">
        <w:rPr>
          <w:rFonts w:asciiTheme="majorBidi" w:hAnsiTheme="majorBidi" w:cstheme="majorBidi" w:hint="eastAsia"/>
          <w:vertAlign w:val="subscript"/>
        </w:rPr>
        <w:t>2</w:t>
      </w:r>
      <w:r w:rsidRPr="006E1818">
        <w:rPr>
          <w:rFonts w:ascii="宋体" w:hAnsi="宋体"/>
        </w:rPr>
        <w:t>同时闭合，微粒保持静止</w:t>
      </w:r>
    </w:p>
    <w:p w14:paraId="0E1EB206" w14:textId="22221AF1" w:rsidR="00EF3C07" w:rsidRPr="006E1818" w:rsidRDefault="00000000" w:rsidP="00F37DFB">
      <w:pPr>
        <w:rPr>
          <w:rFonts w:asciiTheme="majorBidi" w:hAnsiTheme="majorBidi" w:cstheme="majorBidi"/>
          <w:color w:val="EE0000"/>
        </w:rPr>
      </w:pPr>
      <w:r w:rsidRPr="006E1818">
        <w:rPr>
          <w:rFonts w:asciiTheme="majorBidi" w:hAnsiTheme="majorBidi" w:cstheme="majorBidi"/>
          <w:color w:val="EE0000"/>
        </w:rPr>
        <w:t>【详解】带电量为</w:t>
      </w:r>
      <w:r w:rsidR="006E1818" w:rsidRPr="00D27FB6">
        <w:rPr>
          <w:rFonts w:asciiTheme="majorBidi" w:hAnsiTheme="majorBidi" w:cstheme="majorBidi"/>
          <w:i/>
          <w:iCs/>
          <w:color w:val="EE0000"/>
        </w:rPr>
        <w:t>q</w:t>
      </w:r>
      <w:r w:rsidRPr="006E1818">
        <w:rPr>
          <w:rFonts w:asciiTheme="majorBidi" w:hAnsiTheme="majorBidi" w:cstheme="majorBidi"/>
          <w:color w:val="EE0000"/>
        </w:rPr>
        <w:t>的微粒，静止在</w:t>
      </w:r>
      <w:r w:rsidR="006E1818" w:rsidRPr="006E1818">
        <w:rPr>
          <w:rFonts w:asciiTheme="majorBidi" w:hAnsiTheme="majorBidi" w:cstheme="majorBidi"/>
          <w:color w:val="EE0000"/>
        </w:rPr>
        <w:t>a</w:t>
      </w:r>
      <w:r w:rsidRPr="006E1818">
        <w:rPr>
          <w:rFonts w:asciiTheme="majorBidi" w:hAnsiTheme="majorBidi" w:cstheme="majorBidi"/>
          <w:color w:val="EE0000"/>
        </w:rPr>
        <w:t>、</w:t>
      </w:r>
      <w:r w:rsidR="006E1818" w:rsidRPr="006E1818">
        <w:rPr>
          <w:rFonts w:asciiTheme="majorBidi" w:hAnsiTheme="majorBidi" w:cstheme="majorBidi"/>
          <w:color w:val="EE0000"/>
        </w:rPr>
        <w:t>b</w:t>
      </w:r>
      <w:r w:rsidRPr="006E1818">
        <w:rPr>
          <w:rFonts w:asciiTheme="majorBidi" w:hAnsiTheme="majorBidi" w:cstheme="majorBidi"/>
          <w:color w:val="EE0000"/>
        </w:rPr>
        <w:t>之间，说明重力与电场力平衡，电场力向上。</w:t>
      </w:r>
    </w:p>
    <w:p w14:paraId="4AA040E2" w14:textId="14001FD9" w:rsidR="00EF3C07" w:rsidRPr="006E1818" w:rsidRDefault="00000000" w:rsidP="00F37DFB">
      <w:pPr>
        <w:rPr>
          <w:rFonts w:asciiTheme="majorBidi" w:hAnsiTheme="majorBidi" w:cstheme="majorBidi"/>
          <w:color w:val="EE0000"/>
        </w:rPr>
      </w:pPr>
      <w:r w:rsidRPr="006E1818">
        <w:rPr>
          <w:rFonts w:asciiTheme="majorBidi" w:eastAsia="Times New Roman" w:hAnsiTheme="majorBidi" w:cstheme="majorBidi"/>
          <w:color w:val="EE0000"/>
        </w:rPr>
        <w:t>A</w:t>
      </w:r>
      <w:r w:rsidRPr="006E1818">
        <w:rPr>
          <w:rFonts w:asciiTheme="majorBidi" w:hAnsiTheme="majorBidi" w:cstheme="majorBidi"/>
          <w:color w:val="EE0000"/>
        </w:rPr>
        <w:t>．</w:t>
      </w:r>
      <w:r w:rsidR="006E1818" w:rsidRPr="006E1818">
        <w:rPr>
          <w:rFonts w:asciiTheme="majorBidi" w:hAnsiTheme="majorBidi" w:cstheme="majorBidi"/>
          <w:color w:val="EE0000"/>
        </w:rPr>
        <w:t>S</w:t>
      </w:r>
      <w:r w:rsidR="006E1818" w:rsidRPr="006E1818">
        <w:rPr>
          <w:rFonts w:asciiTheme="majorBidi" w:hAnsiTheme="majorBidi" w:cstheme="majorBidi"/>
          <w:color w:val="EE0000"/>
          <w:vertAlign w:val="subscript"/>
        </w:rPr>
        <w:t>2</w:t>
      </w:r>
      <w:r w:rsidRPr="006E1818">
        <w:rPr>
          <w:rFonts w:asciiTheme="majorBidi" w:hAnsiTheme="majorBidi" w:cstheme="majorBidi"/>
          <w:color w:val="EE0000"/>
        </w:rPr>
        <w:t>断开，</w:t>
      </w:r>
      <w:r w:rsidRPr="006E1818">
        <w:rPr>
          <w:rFonts w:asciiTheme="majorBidi" w:hAnsiTheme="majorBidi" w:cstheme="majorBidi"/>
          <w:color w:val="EE0000"/>
        </w:rPr>
        <w:t>b</w:t>
      </w:r>
      <w:r w:rsidRPr="006E1818">
        <w:rPr>
          <w:rFonts w:asciiTheme="majorBidi" w:hAnsiTheme="majorBidi" w:cstheme="majorBidi"/>
          <w:color w:val="EE0000"/>
        </w:rPr>
        <w:t>的带电量保持不变，根据电容器极板电荷等量关系，</w:t>
      </w:r>
      <w:r w:rsidRPr="006E1818">
        <w:rPr>
          <w:rFonts w:asciiTheme="majorBidi" w:hAnsiTheme="majorBidi" w:cstheme="majorBidi"/>
          <w:color w:val="EE0000"/>
        </w:rPr>
        <w:t>a</w:t>
      </w:r>
      <w:r w:rsidRPr="006E1818">
        <w:rPr>
          <w:rFonts w:asciiTheme="majorBidi" w:hAnsiTheme="majorBidi" w:cstheme="majorBidi"/>
          <w:color w:val="EE0000"/>
        </w:rPr>
        <w:t>的带电量不变，因此</w:t>
      </w:r>
      <w:r w:rsidRPr="006E1818">
        <w:rPr>
          <w:rFonts w:asciiTheme="majorBidi" w:hAnsiTheme="majorBidi" w:cstheme="majorBidi"/>
          <w:color w:val="EE0000"/>
        </w:rPr>
        <w:t>ab</w:t>
      </w:r>
      <w:r w:rsidRPr="006E1818">
        <w:rPr>
          <w:rFonts w:asciiTheme="majorBidi" w:hAnsiTheme="majorBidi" w:cstheme="majorBidi"/>
          <w:color w:val="EE0000"/>
        </w:rPr>
        <w:t>间电场强度不变，电场力仍等于重力，微粒保持静止，</w:t>
      </w:r>
      <w:r w:rsidRPr="006E1818">
        <w:rPr>
          <w:rFonts w:asciiTheme="majorBidi" w:hAnsiTheme="majorBidi" w:cstheme="majorBidi"/>
          <w:color w:val="EE0000"/>
        </w:rPr>
        <w:t>A</w:t>
      </w:r>
      <w:r w:rsidRPr="006E1818">
        <w:rPr>
          <w:rFonts w:asciiTheme="majorBidi" w:hAnsiTheme="majorBidi" w:cstheme="majorBidi"/>
          <w:color w:val="EE0000"/>
        </w:rPr>
        <w:t>错误；</w:t>
      </w:r>
    </w:p>
    <w:p w14:paraId="00E5FA7E" w14:textId="77777777" w:rsidR="00EF3C07" w:rsidRPr="006E1818" w:rsidRDefault="00000000" w:rsidP="00F37DFB">
      <w:pPr>
        <w:rPr>
          <w:rFonts w:asciiTheme="majorBidi" w:hAnsiTheme="majorBidi" w:cstheme="majorBidi"/>
          <w:color w:val="EE0000"/>
        </w:rPr>
      </w:pPr>
      <w:r w:rsidRPr="006E1818">
        <w:rPr>
          <w:rFonts w:asciiTheme="majorBidi" w:eastAsia="Times New Roman" w:hAnsiTheme="majorBidi" w:cstheme="majorBidi"/>
          <w:color w:val="EE0000"/>
        </w:rPr>
        <w:t>B</w:t>
      </w:r>
      <w:r w:rsidRPr="006E1818">
        <w:rPr>
          <w:rFonts w:asciiTheme="majorBidi" w:hAnsiTheme="majorBidi" w:cstheme="majorBidi"/>
          <w:color w:val="EE0000"/>
        </w:rPr>
        <w:t>．同理可得，</w:t>
      </w:r>
      <w:r w:rsidRPr="006E1818">
        <w:rPr>
          <w:rFonts w:asciiTheme="majorBidi" w:hAnsiTheme="majorBidi" w:cstheme="majorBidi"/>
          <w:color w:val="EE0000"/>
        </w:rPr>
        <w:t>B</w:t>
      </w:r>
      <w:r w:rsidRPr="006E1818">
        <w:rPr>
          <w:rFonts w:asciiTheme="majorBidi" w:hAnsiTheme="majorBidi" w:cstheme="majorBidi"/>
          <w:color w:val="EE0000"/>
        </w:rPr>
        <w:t>错误；</w:t>
      </w:r>
    </w:p>
    <w:p w14:paraId="11C765D4" w14:textId="44F127CC" w:rsidR="00EF3C07" w:rsidRPr="006E1818" w:rsidRDefault="00000000" w:rsidP="00F37DFB">
      <w:pPr>
        <w:rPr>
          <w:rFonts w:asciiTheme="majorBidi" w:hAnsiTheme="majorBidi" w:cstheme="majorBidi"/>
          <w:color w:val="EE0000"/>
        </w:rPr>
      </w:pPr>
      <w:r w:rsidRPr="006E1818">
        <w:rPr>
          <w:rFonts w:asciiTheme="majorBidi" w:eastAsia="Times New Roman" w:hAnsiTheme="majorBidi" w:cstheme="majorBidi"/>
          <w:color w:val="EE0000"/>
        </w:rPr>
        <w:lastRenderedPageBreak/>
        <w:t>CD</w:t>
      </w:r>
      <w:r w:rsidRPr="006E1818">
        <w:rPr>
          <w:rFonts w:asciiTheme="majorBidi" w:hAnsiTheme="majorBidi" w:cstheme="majorBidi"/>
          <w:color w:val="EE0000"/>
        </w:rPr>
        <w:t>．</w:t>
      </w:r>
      <w:r w:rsidR="006E1818" w:rsidRPr="006E1818">
        <w:rPr>
          <w:rFonts w:asciiTheme="majorBidi" w:hAnsiTheme="majorBidi" w:cstheme="majorBidi"/>
          <w:color w:val="EE0000"/>
        </w:rPr>
        <w:t>S</w:t>
      </w:r>
      <w:r w:rsidR="006E1818" w:rsidRPr="006E1818">
        <w:rPr>
          <w:rFonts w:asciiTheme="majorBidi" w:hAnsiTheme="majorBidi" w:cstheme="majorBidi"/>
          <w:color w:val="EE0000"/>
          <w:vertAlign w:val="subscript"/>
        </w:rPr>
        <w:t>1</w:t>
      </w:r>
      <w:r w:rsidRPr="006E1818">
        <w:rPr>
          <w:rFonts w:asciiTheme="majorBidi" w:hAnsiTheme="majorBidi" w:cstheme="majorBidi"/>
          <w:color w:val="EE0000"/>
        </w:rPr>
        <w:t>、</w:t>
      </w:r>
      <w:r w:rsidR="006E1818" w:rsidRPr="006E1818">
        <w:rPr>
          <w:rFonts w:asciiTheme="majorBidi" w:hAnsiTheme="majorBidi" w:cstheme="majorBidi"/>
          <w:color w:val="EE0000"/>
        </w:rPr>
        <w:t>S</w:t>
      </w:r>
      <w:r w:rsidR="006E1818" w:rsidRPr="006E1818">
        <w:rPr>
          <w:rFonts w:asciiTheme="majorBidi" w:hAnsiTheme="majorBidi" w:cstheme="majorBidi"/>
          <w:color w:val="EE0000"/>
          <w:vertAlign w:val="subscript"/>
        </w:rPr>
        <w:t>2</w:t>
      </w:r>
      <w:r w:rsidRPr="006E1818">
        <w:rPr>
          <w:rFonts w:asciiTheme="majorBidi" w:hAnsiTheme="majorBidi" w:cstheme="majorBidi"/>
          <w:color w:val="EE0000"/>
        </w:rPr>
        <w:t>同时闭合相当于</w:t>
      </w:r>
      <w:r w:rsidRPr="006E1818">
        <w:rPr>
          <w:rFonts w:asciiTheme="majorBidi" w:hAnsiTheme="majorBidi" w:cstheme="majorBidi"/>
          <w:color w:val="EE0000"/>
        </w:rPr>
        <w:t>ab</w:t>
      </w:r>
      <w:r w:rsidRPr="006E1818">
        <w:rPr>
          <w:rFonts w:asciiTheme="majorBidi" w:hAnsiTheme="majorBidi" w:cstheme="majorBidi"/>
          <w:color w:val="EE0000"/>
        </w:rPr>
        <w:t>、</w:t>
      </w:r>
      <w:r w:rsidRPr="006E1818">
        <w:rPr>
          <w:rFonts w:asciiTheme="majorBidi" w:hAnsiTheme="majorBidi" w:cstheme="majorBidi"/>
          <w:color w:val="EE0000"/>
        </w:rPr>
        <w:t>cd</w:t>
      </w:r>
      <w:r w:rsidRPr="006E1818">
        <w:rPr>
          <w:rFonts w:asciiTheme="majorBidi" w:hAnsiTheme="majorBidi" w:cstheme="majorBidi"/>
          <w:color w:val="EE0000"/>
        </w:rPr>
        <w:t>两个电容器并联，电荷均匀分布在两个电容器的极板上，</w:t>
      </w:r>
      <w:r w:rsidRPr="006E1818">
        <w:rPr>
          <w:rFonts w:asciiTheme="majorBidi" w:hAnsiTheme="majorBidi" w:cstheme="majorBidi"/>
          <w:color w:val="EE0000"/>
        </w:rPr>
        <w:t>ab</w:t>
      </w:r>
      <w:r w:rsidRPr="006E1818">
        <w:rPr>
          <w:rFonts w:asciiTheme="majorBidi" w:hAnsiTheme="majorBidi" w:cstheme="majorBidi"/>
          <w:color w:val="EE0000"/>
        </w:rPr>
        <w:t>电容器带电量减小，板间场强减小，电场力小于重力，微粒向下运动，故</w:t>
      </w:r>
      <w:r w:rsidRPr="006E1818">
        <w:rPr>
          <w:rFonts w:asciiTheme="majorBidi" w:hAnsiTheme="majorBidi" w:cstheme="majorBidi"/>
          <w:color w:val="EE0000"/>
        </w:rPr>
        <w:t>C</w:t>
      </w:r>
      <w:r w:rsidRPr="006E1818">
        <w:rPr>
          <w:rFonts w:asciiTheme="majorBidi" w:hAnsiTheme="majorBidi" w:cstheme="majorBidi"/>
          <w:color w:val="EE0000"/>
        </w:rPr>
        <w:t>正确，</w:t>
      </w:r>
      <w:r w:rsidRPr="006E1818">
        <w:rPr>
          <w:rFonts w:asciiTheme="majorBidi" w:hAnsiTheme="majorBidi" w:cstheme="majorBidi"/>
          <w:color w:val="EE0000"/>
        </w:rPr>
        <w:t>D</w:t>
      </w:r>
      <w:r w:rsidRPr="006E1818">
        <w:rPr>
          <w:rFonts w:asciiTheme="majorBidi" w:hAnsiTheme="majorBidi" w:cstheme="majorBidi"/>
          <w:color w:val="EE0000"/>
        </w:rPr>
        <w:t>错误。</w:t>
      </w:r>
    </w:p>
    <w:p w14:paraId="299A3662" w14:textId="274AA025" w:rsidR="00EF3C07" w:rsidRPr="006E1818" w:rsidRDefault="00000000" w:rsidP="00F37DFB">
      <w:pPr>
        <w:rPr>
          <w:rFonts w:asciiTheme="majorBidi" w:hAnsiTheme="majorBidi" w:cstheme="majorBidi"/>
          <w:color w:val="EE0000"/>
        </w:rPr>
      </w:pPr>
      <w:r w:rsidRPr="006E1818">
        <w:rPr>
          <w:rFonts w:asciiTheme="majorBidi" w:hAnsiTheme="majorBidi" w:cstheme="majorBidi"/>
          <w:color w:val="EE0000"/>
        </w:rPr>
        <w:t>故选</w:t>
      </w:r>
      <w:r w:rsidRPr="006E1818">
        <w:rPr>
          <w:rFonts w:asciiTheme="majorBidi" w:eastAsia="Times New Roman" w:hAnsiTheme="majorBidi" w:cstheme="majorBidi"/>
          <w:color w:val="EE0000"/>
        </w:rPr>
        <w:t>C</w:t>
      </w:r>
      <w:r w:rsidRPr="006E1818">
        <w:rPr>
          <w:rFonts w:asciiTheme="majorBidi" w:hAnsiTheme="majorBidi" w:cstheme="majorBidi"/>
          <w:color w:val="EE0000"/>
        </w:rPr>
        <w:t>。</w:t>
      </w:r>
    </w:p>
    <w:p w14:paraId="7D2CEF91" w14:textId="77777777" w:rsidR="00F37DFB" w:rsidRDefault="00F37DFB" w:rsidP="00F37DFB">
      <w:pPr>
        <w:rPr>
          <w:color w:val="EE0000"/>
        </w:rPr>
      </w:pPr>
    </w:p>
    <w:p w14:paraId="1C250DB5" w14:textId="7310AF37" w:rsidR="00EF3C07" w:rsidRPr="006E1818" w:rsidRDefault="00476802" w:rsidP="00F37DFB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4BC30A6" wp14:editId="49CC1850">
                <wp:simplePos x="0" y="0"/>
                <wp:positionH relativeFrom="column">
                  <wp:posOffset>3785870</wp:posOffset>
                </wp:positionH>
                <wp:positionV relativeFrom="paragraph">
                  <wp:posOffset>648335</wp:posOffset>
                </wp:positionV>
                <wp:extent cx="1440180" cy="791845"/>
                <wp:effectExtent l="0" t="0" r="7620" b="8255"/>
                <wp:wrapSquare wrapText="bothSides"/>
                <wp:docPr id="513256328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0180" cy="791845"/>
                          <a:chOff x="0" y="-158010"/>
                          <a:chExt cx="1440598" cy="793366"/>
                        </a:xfrm>
                      </wpg:grpSpPr>
                      <wps:wsp>
                        <wps:cNvPr id="2055622232" name="矩形 4"/>
                        <wps:cNvSpPr/>
                        <wps:spPr>
                          <a:xfrm>
                            <a:off x="1463" y="589605"/>
                            <a:ext cx="1386962" cy="45751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24117977" name="组合 3"/>
                        <wpg:cNvGrpSpPr/>
                        <wpg:grpSpPr>
                          <a:xfrm>
                            <a:off x="0" y="-158010"/>
                            <a:ext cx="1440598" cy="773537"/>
                            <a:chOff x="-275082" y="-161193"/>
                            <a:chExt cx="1440976" cy="773752"/>
                          </a:xfrm>
                        </wpg:grpSpPr>
                        <wps:wsp>
                          <wps:cNvPr id="143380597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942" y="-161099"/>
                              <a:ext cx="151414" cy="2077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3A1EE7" w14:textId="1544FED3" w:rsidR="00476802" w:rsidRPr="00476802" w:rsidRDefault="00476802" w:rsidP="0047680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7680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22239134" name="直接连接符 1"/>
                          <wps:cNvCnPr/>
                          <wps:spPr>
                            <a:xfrm>
                              <a:off x="-275082" y="581025"/>
                              <a:ext cx="1394277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7961019" name="平行四边形 2"/>
                          <wps:cNvSpPr/>
                          <wps:spPr>
                            <a:xfrm>
                              <a:off x="0" y="0"/>
                              <a:ext cx="1027024" cy="581187"/>
                            </a:xfrm>
                            <a:prstGeom prst="parallelogram">
                              <a:avLst>
                                <a:gd name="adj" fmla="val 59604"/>
                              </a:avLst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4474137" name="直接连接符 1"/>
                          <wps:cNvCnPr/>
                          <wps:spPr>
                            <a:xfrm flipH="1">
                              <a:off x="-1463" y="-3139"/>
                              <a:ext cx="1033218" cy="58582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669524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1777" y="-161193"/>
                              <a:ext cx="164117" cy="2077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D87A25A" w14:textId="6DE9D039" w:rsidR="00476802" w:rsidRPr="00476802" w:rsidRDefault="00476802" w:rsidP="0047680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17829762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2289" y="401958"/>
                              <a:ext cx="164117" cy="2077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68E71A5" w14:textId="0074F71F" w:rsidR="00476802" w:rsidRPr="00476802" w:rsidRDefault="00476802" w:rsidP="0047680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277379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27991" y="401853"/>
                              <a:ext cx="151414" cy="2077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6EAB8F" w14:textId="0FEAC8B6" w:rsidR="00476802" w:rsidRPr="00476802" w:rsidRDefault="00476802" w:rsidP="0047680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89672837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6296" y="404533"/>
                              <a:ext cx="113972" cy="20802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CD598A" w14:textId="65A9E891" w:rsidR="00476802" w:rsidRPr="00476802" w:rsidRDefault="00476802" w:rsidP="00476802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BC30A6" id="组合 5" o:spid="_x0000_s1026" style="position:absolute;left:0;text-align:left;margin-left:298.1pt;margin-top:51.05pt;width:113.4pt;height:62.35pt;z-index:251666432;mso-width-relative:margin;mso-height-relative:margin" coordorigin=",-1580" coordsize="14405,79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">
                <v:rect id="矩形 4" o:spid="_x0000_s1027" style="position:absolute;left:14;top:5896;width:13870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" fillcolor="black [3213]" stroked="f" strokeweight="1pt">
                  <v:fill r:id="rId24" o:title="" color2="white [3212]" type="pattern"/>
                </v:rect>
                <v:group id="组合 3" o:spid="_x0000_s1028" style="position:absolute;top:-1580;width:14405;height:7735" coordorigin="-2750,-1611" coordsize="14409,7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29" type="#_x0000_t202" style="position:absolute;left:2189;top:-1610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493A1EE7" w14:textId="1544FED3" w:rsidR="00476802" w:rsidRPr="00476802" w:rsidRDefault="00476802" w:rsidP="0047680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76802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  <v:line id="直接连接符 1" o:spid="_x0000_s1030" style="position:absolute;visibility:visible;mso-wrap-style:square" from="-2750,5810" to="11191,5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" strokecolor="black [3213]" strokeweight="1pt">
                    <v:stroke joinstyle="miter"/>
                  </v:line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平行四边形 2" o:spid="_x0000_s1031" type="#_x0000_t7" style="position:absolute;width:10270;height:58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" adj="7286" filled="f" strokecolor="black [3213]" strokeweight="1pt"/>
                  <v:line id="直接连接符 1" o:spid="_x0000_s1032" style="position:absolute;flip:x;visibility:visible;mso-wrap-style:square" from="-14,-31" to="10317,5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" strokecolor="black [3213]" strokeweight="1pt">
                    <v:stroke joinstyle="miter"/>
                  </v:line>
                  <v:shape id="文本框 2" o:spid="_x0000_s1033" type="#_x0000_t202" style="position:absolute;left:10017;top:-1611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5D87A25A" w14:textId="6DE9D039" w:rsidR="00476802" w:rsidRPr="00476802" w:rsidRDefault="00476802" w:rsidP="0047680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shape>
                  <v:shape id="文本框 2" o:spid="_x0000_s1034" type="#_x0000_t202" style="position:absolute;left:7322;top:4019;width:164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68E71A5" w14:textId="0074F71F" w:rsidR="00476802" w:rsidRPr="00476802" w:rsidRDefault="00476802" w:rsidP="0047680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G</w:t>
                          </w:r>
                        </w:p>
                      </w:txbxContent>
                    </v:textbox>
                  </v:shape>
                  <v:shape id="文本框 2" o:spid="_x0000_s1035" type="#_x0000_t202" style="position:absolute;left:-1279;top:4018;width:151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F6EAB8F" w14:textId="0FEAC8B6" w:rsidR="00476802" w:rsidRPr="00476802" w:rsidRDefault="00476802" w:rsidP="0047680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本框 2" o:spid="_x0000_s1036" type="#_x0000_t202" style="position:absolute;left:3462;top:4045;width:1140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2ACD598A" w14:textId="65A9E891" w:rsidR="00476802" w:rsidRPr="00476802" w:rsidRDefault="00476802" w:rsidP="00476802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6E1818" w:rsidRPr="006E1818">
        <w:rPr>
          <w:rFonts w:asciiTheme="majorBidi" w:hAnsiTheme="majorBidi" w:cstheme="majorBidi"/>
        </w:rPr>
        <w:t>如图所示，边长为</w:t>
      </w:r>
      <w:r w:rsidR="006E1818" w:rsidRPr="006E1818">
        <w:rPr>
          <w:rFonts w:asciiTheme="majorBidi" w:hAnsiTheme="majorBidi" w:cstheme="majorBidi"/>
          <w:i/>
          <w:iCs/>
        </w:rPr>
        <w:t>l</w:t>
      </w:r>
      <w:r w:rsidR="006E1818" w:rsidRPr="006E1818">
        <w:rPr>
          <w:rFonts w:asciiTheme="majorBidi" w:hAnsiTheme="majorBidi" w:cstheme="majorBidi"/>
        </w:rPr>
        <w:t>的绝缘菱形支架</w:t>
      </w:r>
      <w:r w:rsidR="006E1818" w:rsidRPr="006E1818">
        <w:rPr>
          <w:rFonts w:asciiTheme="majorBidi" w:eastAsia="Times New Roman" w:hAnsiTheme="majorBidi" w:cstheme="majorBidi"/>
          <w:i/>
        </w:rPr>
        <w:t>EFGH</w:t>
      </w:r>
      <w:r w:rsidR="006E1818" w:rsidRPr="006E1818">
        <w:rPr>
          <w:rFonts w:asciiTheme="majorBidi" w:hAnsiTheme="majorBidi" w:cstheme="majorBidi"/>
        </w:rPr>
        <w:t>竖直放置，</w:t>
      </w:r>
      <w:r w:rsidR="006E1818" w:rsidRPr="006E1818">
        <w:rPr>
          <w:rFonts w:asciiTheme="majorBidi" w:eastAsia="Times New Roman" w:hAnsiTheme="majorBidi" w:cstheme="majorBidi"/>
          <w:i/>
        </w:rPr>
        <w:t>FG</w:t>
      </w:r>
      <w:r w:rsidR="006E1818" w:rsidRPr="006E1818">
        <w:rPr>
          <w:rFonts w:asciiTheme="majorBidi" w:hAnsiTheme="majorBidi" w:cstheme="majorBidi"/>
        </w:rPr>
        <w:t>边固定于水平地面，</w:t>
      </w:r>
      <w:r w:rsidR="006E1818" w:rsidRPr="006E1818">
        <w:rPr>
          <w:rFonts w:asciiTheme="majorBidi" w:hAnsiTheme="majorBidi" w:cstheme="majorBidi" w:hint="eastAsia"/>
        </w:rPr>
        <w:t>∠</w:t>
      </w:r>
      <w:r w:rsidR="006E1818" w:rsidRPr="006E1818">
        <w:rPr>
          <w:rFonts w:asciiTheme="majorBidi" w:hAnsiTheme="majorBidi" w:cstheme="majorBidi"/>
          <w:i/>
          <w:iCs/>
        </w:rPr>
        <w:t>EFG</w:t>
      </w:r>
      <w:r w:rsidR="006E1818" w:rsidRPr="006E1818">
        <w:rPr>
          <w:rFonts w:asciiTheme="majorBidi" w:hAnsiTheme="majorBidi" w:cstheme="majorBidi"/>
        </w:rPr>
        <w:t xml:space="preserve"> = 60°</w:t>
      </w:r>
      <w:r w:rsidR="006E1818" w:rsidRPr="006E1818">
        <w:rPr>
          <w:rFonts w:asciiTheme="majorBidi" w:hAnsiTheme="majorBidi" w:cstheme="majorBidi"/>
        </w:rPr>
        <w:t>。</w:t>
      </w:r>
      <w:r w:rsidR="006E1818" w:rsidRPr="006E1818">
        <w:rPr>
          <w:rFonts w:asciiTheme="majorBidi" w:eastAsia="Times New Roman" w:hAnsiTheme="majorBidi" w:cstheme="majorBidi"/>
          <w:i/>
        </w:rPr>
        <w:t>E</w:t>
      </w:r>
      <w:r w:rsidR="006E1818"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eastAsia="Times New Roman" w:hAnsiTheme="majorBidi" w:cstheme="majorBidi"/>
          <w:i/>
        </w:rPr>
        <w:t>G</w:t>
      </w:r>
      <w:r w:rsidR="006E1818" w:rsidRPr="006E1818">
        <w:rPr>
          <w:rFonts w:asciiTheme="majorBidi" w:hAnsiTheme="majorBidi" w:cstheme="majorBidi"/>
        </w:rPr>
        <w:t>两点各固定一带电小球，两小球带等量异种电荷。点</w:t>
      </w:r>
      <w:r w:rsidR="006E1818" w:rsidRPr="006E1818">
        <w:rPr>
          <w:rFonts w:asciiTheme="majorBidi" w:eastAsia="Times New Roman" w:hAnsiTheme="majorBidi" w:cstheme="majorBidi"/>
          <w:i/>
        </w:rPr>
        <w:t>H</w:t>
      </w:r>
      <w:r w:rsidR="006E1818" w:rsidRPr="006E1818">
        <w:rPr>
          <w:rFonts w:asciiTheme="majorBidi" w:hAnsiTheme="majorBidi" w:cstheme="majorBidi"/>
        </w:rPr>
        <w:t>、</w:t>
      </w:r>
      <w:r w:rsidR="006E1818" w:rsidRPr="006E1818">
        <w:rPr>
          <w:rFonts w:asciiTheme="majorBidi" w:eastAsia="Times New Roman" w:hAnsiTheme="majorBidi" w:cstheme="majorBidi"/>
          <w:i/>
        </w:rPr>
        <w:t>F</w:t>
      </w:r>
      <w:r w:rsidR="006E1818" w:rsidRPr="006E1818">
        <w:rPr>
          <w:rFonts w:asciiTheme="majorBidi" w:hAnsiTheme="majorBidi" w:cstheme="majorBidi"/>
        </w:rPr>
        <w:t>间固定一光滑绝缘直轨道，另一带电小球</w:t>
      </w:r>
      <w:r w:rsidR="006E1818" w:rsidRPr="006E1818">
        <w:rPr>
          <w:rFonts w:asciiTheme="majorBidi" w:hAnsiTheme="majorBidi" w:cstheme="majorBidi"/>
          <w:i/>
          <w:iCs/>
        </w:rPr>
        <w:t>q</w:t>
      </w:r>
      <w:r w:rsidR="006E1818" w:rsidRPr="006E1818">
        <w:rPr>
          <w:rFonts w:asciiTheme="majorBidi" w:hAnsiTheme="majorBidi" w:cstheme="majorBidi"/>
        </w:rPr>
        <w:t>从</w:t>
      </w:r>
      <w:r w:rsidR="006E1818" w:rsidRPr="006E1818">
        <w:rPr>
          <w:rFonts w:asciiTheme="majorBidi" w:eastAsia="Times New Roman" w:hAnsiTheme="majorBidi" w:cstheme="majorBidi"/>
          <w:i/>
        </w:rPr>
        <w:t>H</w:t>
      </w:r>
      <w:r w:rsidR="006E1818" w:rsidRPr="006E1818">
        <w:rPr>
          <w:rFonts w:asciiTheme="majorBidi" w:hAnsiTheme="majorBidi" w:cstheme="majorBidi"/>
        </w:rPr>
        <w:t>点沿轨道由静止下滑至</w:t>
      </w:r>
      <w:r w:rsidR="006E1818" w:rsidRPr="006E1818">
        <w:rPr>
          <w:rFonts w:asciiTheme="majorBidi" w:eastAsia="Times New Roman" w:hAnsiTheme="majorBidi" w:cstheme="majorBidi"/>
          <w:i/>
        </w:rPr>
        <w:t>F</w:t>
      </w:r>
      <w:r w:rsidR="006E1818" w:rsidRPr="006E1818">
        <w:rPr>
          <w:rFonts w:asciiTheme="majorBidi" w:hAnsiTheme="majorBidi" w:cstheme="majorBidi"/>
        </w:rPr>
        <w:t>点。重力加速度大小为</w:t>
      </w:r>
      <w:r w:rsidR="006E1818" w:rsidRPr="006E1818">
        <w:rPr>
          <w:rFonts w:asciiTheme="majorBidi" w:hAnsiTheme="majorBidi" w:cstheme="majorBidi"/>
          <w:i/>
          <w:iCs/>
        </w:rPr>
        <w:t>g</w:t>
      </w:r>
      <w:r w:rsidR="006E1818" w:rsidRPr="006E1818">
        <w:rPr>
          <w:rFonts w:asciiTheme="majorBidi" w:hAnsiTheme="majorBidi" w:cstheme="majorBidi"/>
        </w:rPr>
        <w:t>、小球均可视为点电荷。则小球</w:t>
      </w:r>
      <w:r w:rsidR="006E1818" w:rsidRPr="006E1818">
        <w:rPr>
          <w:rFonts w:asciiTheme="majorBidi" w:hAnsiTheme="majorBidi" w:cstheme="majorBidi"/>
          <w:i/>
          <w:iCs/>
        </w:rPr>
        <w:t>q</w:t>
      </w:r>
      <w:r w:rsidR="006E1818" w:rsidRPr="006E1818">
        <w:rPr>
          <w:rFonts w:asciiTheme="majorBidi" w:hAnsiTheme="majorBidi" w:cstheme="majorBidi"/>
        </w:rPr>
        <w:t>在运动过程中（</w:t>
      </w:r>
      <w:r w:rsidR="006E1818" w:rsidRPr="006E1818">
        <w:rPr>
          <w:rFonts w:asciiTheme="majorBidi" w:eastAsia="Times New Roman" w:hAnsiTheme="majorBidi" w:cstheme="majorBidi"/>
        </w:rPr>
        <w:t xml:space="preserve">    </w:t>
      </w:r>
      <w:r w:rsidR="006E1818" w:rsidRPr="006E1818">
        <w:rPr>
          <w:rFonts w:asciiTheme="majorBidi" w:hAnsiTheme="majorBidi" w:cstheme="majorBidi"/>
        </w:rPr>
        <w:t>）</w:t>
      </w:r>
      <w:commentRangeStart w:id="5"/>
      <w:commentRangeEnd w:id="5"/>
      <w:r w:rsidR="006E1818" w:rsidRPr="006E1818">
        <w:rPr>
          <w:rStyle w:val="a9"/>
          <w:rFonts w:asciiTheme="majorBidi" w:hAnsiTheme="majorBidi" w:cstheme="majorBidi"/>
          <w:szCs w:val="24"/>
        </w:rPr>
        <w:commentReference w:id="5"/>
      </w:r>
    </w:p>
    <w:p w14:paraId="07F2DC28" w14:textId="29EFE429" w:rsidR="00EF3C07" w:rsidRPr="006E1818" w:rsidRDefault="00F37DFB" w:rsidP="00F37DFB">
      <w:pPr>
        <w:rPr>
          <w:rFonts w:asciiTheme="majorBidi" w:hAnsiTheme="majorBidi" w:cstheme="majorBidi"/>
        </w:rPr>
      </w:pPr>
      <w:r w:rsidRPr="006E1818">
        <w:rPr>
          <w:rFonts w:asciiTheme="majorBidi" w:hAnsiTheme="majorBidi" w:cstheme="majorBidi"/>
        </w:rPr>
        <w:t>A</w:t>
      </w:r>
      <w:r w:rsidRPr="006E1818">
        <w:rPr>
          <w:rFonts w:asciiTheme="majorBidi" w:hAnsiTheme="majorBidi" w:cstheme="majorBidi"/>
        </w:rPr>
        <w:t>．某时刻所受支持力可能为零</w:t>
      </w:r>
    </w:p>
    <w:p w14:paraId="0AF4AB1F" w14:textId="09ACAAA4" w:rsidR="00EF3C07" w:rsidRPr="006E1818" w:rsidRDefault="00F37DFB" w:rsidP="00F37DFB">
      <w:pPr>
        <w:rPr>
          <w:rFonts w:asciiTheme="majorBidi" w:hAnsiTheme="majorBidi" w:cstheme="majorBidi"/>
        </w:rPr>
      </w:pPr>
      <w:r w:rsidRPr="006E1818">
        <w:rPr>
          <w:rFonts w:asciiTheme="majorBidi" w:hAnsiTheme="majorBidi" w:cstheme="majorBidi"/>
        </w:rPr>
        <w:t>B</w:t>
      </w:r>
      <w:r w:rsidRPr="006E1818">
        <w:rPr>
          <w:rFonts w:asciiTheme="majorBidi" w:hAnsiTheme="majorBidi" w:cstheme="majorBidi"/>
        </w:rPr>
        <w:t>．到达</w:t>
      </w:r>
      <w:r w:rsidRPr="006E1818">
        <w:rPr>
          <w:rFonts w:asciiTheme="majorBidi" w:eastAsia="Times New Roman" w:hAnsiTheme="majorBidi" w:cstheme="majorBidi"/>
          <w:i/>
        </w:rPr>
        <w:t>F</w:t>
      </w:r>
      <w:r w:rsidRPr="006E1818">
        <w:rPr>
          <w:rFonts w:asciiTheme="majorBidi" w:hAnsiTheme="majorBidi" w:cstheme="majorBidi"/>
        </w:rPr>
        <w:t>点时的速率为</w:t>
      </w:r>
      <w:r w:rsidR="006E1818" w:rsidRPr="006E1818">
        <w:rPr>
          <w:rFonts w:asciiTheme="majorBidi" w:hAnsiTheme="majorBidi" w:cstheme="majorBidi"/>
        </w:rPr>
        <w:fldChar w:fldCharType="begin"/>
      </w:r>
      <w:r w:rsidR="006E1818" w:rsidRPr="006E1818">
        <w:rPr>
          <w:rFonts w:asciiTheme="majorBidi" w:hAnsiTheme="majorBidi" w:cstheme="majorBidi"/>
        </w:rPr>
        <w:instrText xml:space="preserve"> EQ \R(</w:instrText>
      </w:r>
      <w:r w:rsidR="006E1818" w:rsidRPr="006E1818">
        <w:rPr>
          <w:rFonts w:asciiTheme="majorBidi" w:hAnsiTheme="majorBidi" w:cstheme="majorBidi"/>
          <w:i/>
          <w:iCs/>
        </w:rPr>
        <w:instrText>gl</w:instrText>
      </w:r>
      <w:r w:rsidR="006E1818" w:rsidRPr="006E1818">
        <w:rPr>
          <w:rFonts w:asciiTheme="majorBidi" w:hAnsiTheme="majorBidi" w:cstheme="majorBidi"/>
        </w:rPr>
        <w:instrText xml:space="preserve">) </w:instrText>
      </w:r>
      <w:r w:rsidR="006E1818" w:rsidRPr="006E1818">
        <w:rPr>
          <w:rFonts w:asciiTheme="majorBidi" w:hAnsiTheme="majorBidi" w:cstheme="majorBidi"/>
        </w:rPr>
        <w:fldChar w:fldCharType="separate"/>
      </w:r>
      <w:r w:rsidR="006E1818" w:rsidRPr="006E1818">
        <w:rPr>
          <w:rFonts w:asciiTheme="majorBidi" w:hAnsiTheme="majorBidi" w:cstheme="majorBidi"/>
        </w:rPr>
        <w:fldChar w:fldCharType="end"/>
      </w:r>
    </w:p>
    <w:p w14:paraId="67558DC4" w14:textId="53FDFA26" w:rsidR="00EF3C07" w:rsidRPr="00476802" w:rsidRDefault="00F37DFB" w:rsidP="00F37DFB">
      <w:pPr>
        <w:rPr>
          <w:rFonts w:asciiTheme="majorBidi" w:hAnsiTheme="majorBidi" w:cstheme="majorBidi"/>
        </w:rPr>
      </w:pPr>
      <w:r w:rsidRPr="006E1818">
        <w:rPr>
          <w:rFonts w:asciiTheme="majorBidi" w:hAnsiTheme="majorBidi" w:cstheme="majorBidi"/>
        </w:rPr>
        <w:t>C</w:t>
      </w:r>
      <w:r w:rsidRPr="006E1818">
        <w:rPr>
          <w:rFonts w:asciiTheme="majorBidi" w:hAnsiTheme="majorBidi" w:cstheme="majorBidi"/>
        </w:rPr>
        <w:t>．电势能先增大后减小</w:t>
      </w:r>
    </w:p>
    <w:p w14:paraId="582C794F" w14:textId="141129CE" w:rsidR="00EF3C07" w:rsidRPr="006E1818" w:rsidRDefault="00F37DFB" w:rsidP="00F37DFB">
      <w:pPr>
        <w:rPr>
          <w:rFonts w:asciiTheme="majorBidi" w:hAnsiTheme="majorBidi" w:cstheme="majorBidi"/>
        </w:rPr>
      </w:pPr>
      <w:r w:rsidRPr="006E1818">
        <w:rPr>
          <w:rFonts w:asciiTheme="majorBidi" w:hAnsiTheme="majorBidi" w:cstheme="majorBidi"/>
        </w:rPr>
        <w:t>D</w:t>
      </w:r>
      <w:r w:rsidRPr="006E1818">
        <w:rPr>
          <w:rFonts w:asciiTheme="majorBidi" w:hAnsiTheme="majorBidi" w:cstheme="majorBidi"/>
        </w:rPr>
        <w:t>．所受电场力的冲量为零</w:t>
      </w:r>
    </w:p>
    <w:p w14:paraId="0B1F717D" w14:textId="3040C40D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【详解】</w:t>
      </w:r>
      <w:r w:rsidRPr="00F37DFB">
        <w:rPr>
          <w:rFonts w:eastAsia="Times New Roman" w:cs="Times New Roman"/>
          <w:color w:val="EE0000"/>
        </w:rPr>
        <w:t>A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color w:val="EE0000"/>
        </w:rPr>
        <w:t>根据菱形几何性质和等量异种电荷的电场特点可知</w:t>
      </w:r>
      <w:r w:rsidRPr="00F37DFB">
        <w:rPr>
          <w:i/>
          <w:color w:val="EE0000"/>
        </w:rPr>
        <w:t>HF</w:t>
      </w:r>
      <w:r w:rsidRPr="00F37DFB">
        <w:rPr>
          <w:color w:val="EE0000"/>
        </w:rPr>
        <w:t>轨道电势处处相等，等量异种电荷中垂线上电场方向平行于电荷连线</w:t>
      </w:r>
      <w:r w:rsidRPr="00F37DFB">
        <w:rPr>
          <w:i/>
          <w:color w:val="EE0000"/>
        </w:rPr>
        <w:t>EG</w:t>
      </w:r>
      <w:r w:rsidRPr="00F37DFB">
        <w:rPr>
          <w:color w:val="EE0000"/>
        </w:rPr>
        <w:t>，若电场力方向与重力垂直轨道的分力方向相反、大小相等，则支持力</w:t>
      </w:r>
      <w:r w:rsidRPr="00F37DFB">
        <w:rPr>
          <w:i/>
          <w:color w:val="EE0000"/>
        </w:rPr>
        <w:t>N</w:t>
      </w:r>
      <w:r w:rsidR="00D27FB6">
        <w:rPr>
          <w:rFonts w:hint="eastAsia"/>
          <w:iCs/>
          <w:color w:val="EE0000"/>
        </w:rPr>
        <w:t xml:space="preserve"> </w:t>
      </w:r>
      <w:r w:rsidRPr="00F37DFB">
        <w:rPr>
          <w:color w:val="EE0000"/>
        </w:rPr>
        <w:t>=</w:t>
      </w:r>
      <w:r w:rsidR="00D27FB6">
        <w:rPr>
          <w:rFonts w:hint="eastAsia"/>
          <w:color w:val="EE0000"/>
        </w:rPr>
        <w:t xml:space="preserve"> </w:t>
      </w:r>
      <w:r w:rsidRPr="00F37DFB">
        <w:rPr>
          <w:color w:val="EE0000"/>
        </w:rPr>
        <w:t>0</w:t>
      </w:r>
      <w:r w:rsidRPr="00F37DFB">
        <w:rPr>
          <w:color w:val="EE0000"/>
        </w:rPr>
        <w:t>，这种情况是可能存在的，故</w:t>
      </w:r>
      <w:r w:rsidRPr="00F37DFB">
        <w:rPr>
          <w:color w:val="EE0000"/>
        </w:rPr>
        <w:t>A</w:t>
      </w:r>
      <w:r w:rsidRPr="00F37DFB">
        <w:rPr>
          <w:color w:val="EE0000"/>
        </w:rPr>
        <w:t>正确；</w:t>
      </w:r>
    </w:p>
    <w:p w14:paraId="5051718C" w14:textId="40C64F61" w:rsidR="00EF3C07" w:rsidRPr="00F37DFB" w:rsidRDefault="00000000" w:rsidP="00F37DFB">
      <w:pPr>
        <w:rPr>
          <w:color w:val="EE0000"/>
        </w:rPr>
      </w:pPr>
      <w:r w:rsidRPr="00F37DFB">
        <w:rPr>
          <w:rFonts w:eastAsia="Times New Roman" w:cs="Times New Roman"/>
          <w:color w:val="EE0000"/>
        </w:rPr>
        <w:t>B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color w:val="EE0000"/>
        </w:rPr>
        <w:t>整个过程电场力不做功，只有重力做功，由几何关系得下落高度</w:t>
      </w:r>
      <w:r w:rsidR="00D27FB6" w:rsidRPr="00D27FB6">
        <w:rPr>
          <w:rFonts w:hint="eastAsia"/>
          <w:i/>
          <w:iCs/>
          <w:color w:val="EE0000"/>
        </w:rPr>
        <w:t>h</w:t>
      </w:r>
      <w:r w:rsidR="00D27FB6">
        <w:rPr>
          <w:rFonts w:hint="eastAsia"/>
          <w:color w:val="EE0000"/>
        </w:rPr>
        <w:t xml:space="preserve"> = </w:t>
      </w:r>
      <w:r w:rsidR="00D27FB6">
        <w:rPr>
          <w:color w:val="EE0000"/>
        </w:rPr>
        <w:fldChar w:fldCharType="begin"/>
      </w:r>
      <w:r w:rsidR="00D27FB6">
        <w:rPr>
          <w:color w:val="EE0000"/>
        </w:rPr>
        <w:instrText xml:space="preserve"> </w:instrText>
      </w:r>
      <w:r w:rsidR="00D27FB6">
        <w:rPr>
          <w:rFonts w:hint="eastAsia"/>
          <w:color w:val="EE0000"/>
        </w:rPr>
        <w:instrText>EQ \F(\R(3),2)</w:instrText>
      </w:r>
      <w:r w:rsidR="00D27FB6">
        <w:rPr>
          <w:color w:val="EE0000"/>
        </w:rPr>
        <w:instrText xml:space="preserve"> </w:instrText>
      </w:r>
      <w:r w:rsidR="00D27FB6">
        <w:rPr>
          <w:color w:val="EE0000"/>
        </w:rPr>
        <w:fldChar w:fldCharType="separate"/>
      </w:r>
      <w:r w:rsidR="00D27FB6">
        <w:rPr>
          <w:color w:val="EE0000"/>
        </w:rPr>
        <w:fldChar w:fldCharType="end"/>
      </w:r>
      <w:r w:rsidR="00D27FB6" w:rsidRPr="00D27FB6">
        <w:rPr>
          <w:rFonts w:hint="eastAsia"/>
          <w:i/>
          <w:iCs/>
          <w:color w:val="EE0000"/>
        </w:rPr>
        <w:t>l</w:t>
      </w:r>
    </w:p>
    <w:p w14:paraId="5F7DD6FB" w14:textId="568227A2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根据动能定理：</w:t>
      </w:r>
      <w:r w:rsidR="00D27FB6" w:rsidRPr="00D27FB6">
        <w:rPr>
          <w:rFonts w:hint="eastAsia"/>
          <w:i/>
          <w:iCs/>
          <w:color w:val="EE0000"/>
        </w:rPr>
        <w:t>mgh</w:t>
      </w:r>
      <w:r w:rsidR="00D27FB6">
        <w:rPr>
          <w:rFonts w:hint="eastAsia"/>
          <w:color w:val="EE0000"/>
        </w:rPr>
        <w:t xml:space="preserve"> = </w:t>
      </w:r>
      <w:r w:rsidR="00D27FB6">
        <w:rPr>
          <w:color w:val="EE0000"/>
        </w:rPr>
        <w:fldChar w:fldCharType="begin"/>
      </w:r>
      <w:r w:rsidR="00D27FB6">
        <w:rPr>
          <w:color w:val="EE0000"/>
        </w:rPr>
        <w:instrText xml:space="preserve"> </w:instrText>
      </w:r>
      <w:r w:rsidR="00D27FB6">
        <w:rPr>
          <w:rFonts w:hint="eastAsia"/>
          <w:color w:val="EE0000"/>
        </w:rPr>
        <w:instrText>EQ \F(1,2)</w:instrText>
      </w:r>
      <w:r w:rsidR="00D27FB6">
        <w:rPr>
          <w:color w:val="EE0000"/>
        </w:rPr>
        <w:instrText xml:space="preserve"> </w:instrText>
      </w:r>
      <w:r w:rsidR="00D27FB6">
        <w:rPr>
          <w:color w:val="EE0000"/>
        </w:rPr>
        <w:fldChar w:fldCharType="separate"/>
      </w:r>
      <w:r w:rsidR="00D27FB6">
        <w:rPr>
          <w:color w:val="EE0000"/>
        </w:rPr>
        <w:fldChar w:fldCharType="end"/>
      </w:r>
      <w:r w:rsidR="00D27FB6" w:rsidRPr="00D27FB6">
        <w:rPr>
          <w:rFonts w:hint="eastAsia"/>
          <w:i/>
          <w:iCs/>
          <w:color w:val="EE0000"/>
        </w:rPr>
        <w:t>m</w:t>
      </w:r>
      <w:r w:rsidR="00D27FB6" w:rsidRPr="00D27FB6">
        <w:rPr>
          <w:rFonts w:ascii="Book Antiqua" w:hAnsi="Book Antiqua"/>
          <w:i/>
          <w:iCs/>
          <w:color w:val="EE0000"/>
        </w:rPr>
        <w:t>v</w:t>
      </w:r>
      <w:r w:rsidR="00D27FB6">
        <w:rPr>
          <w:rFonts w:hint="eastAsia"/>
          <w:color w:val="EE0000"/>
          <w:vertAlign w:val="superscript"/>
        </w:rPr>
        <w:t>2</w:t>
      </w:r>
    </w:p>
    <w:p w14:paraId="79AD5431" w14:textId="78855F91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解得</w:t>
      </w:r>
      <w:r w:rsidR="006E1818" w:rsidRPr="006E1818">
        <w:rPr>
          <w:rFonts w:ascii="Book Antiqua" w:hAnsi="Book Antiqua"/>
          <w:i/>
          <w:iCs/>
          <w:color w:val="EE0000"/>
        </w:rPr>
        <w:t>v</w:t>
      </w:r>
      <w:r w:rsidR="006E1818">
        <w:rPr>
          <w:rFonts w:hint="eastAsia"/>
          <w:color w:val="EE0000"/>
        </w:rPr>
        <w:t xml:space="preserve"> = </w:t>
      </w:r>
      <w:r w:rsidR="006E1818" w:rsidRPr="006E1818">
        <w:rPr>
          <w:rFonts w:asciiTheme="majorBidi" w:hAnsiTheme="majorBidi" w:cstheme="majorBidi"/>
          <w:color w:val="EE0000"/>
        </w:rPr>
        <w:fldChar w:fldCharType="begin"/>
      </w:r>
      <w:r w:rsidR="006E1818" w:rsidRPr="006E1818">
        <w:rPr>
          <w:rFonts w:asciiTheme="majorBidi" w:hAnsiTheme="majorBidi" w:cstheme="majorBidi"/>
          <w:color w:val="EE0000"/>
        </w:rPr>
        <w:instrText xml:space="preserve"> EQ \R(</w:instrText>
      </w:r>
      <w:r w:rsidR="006E1818">
        <w:rPr>
          <w:rFonts w:asciiTheme="majorBidi" w:hAnsiTheme="majorBidi" w:cstheme="majorBidi" w:hint="eastAsia"/>
          <w:color w:val="EE0000"/>
        </w:rPr>
        <w:instrText>\R(3)</w:instrText>
      </w:r>
      <w:r w:rsidR="006E1818" w:rsidRPr="006E1818">
        <w:rPr>
          <w:rFonts w:asciiTheme="majorBidi" w:hAnsiTheme="majorBidi" w:cstheme="majorBidi"/>
          <w:i/>
          <w:iCs/>
          <w:color w:val="EE0000"/>
        </w:rPr>
        <w:instrText>gl</w:instrText>
      </w:r>
      <w:r w:rsidR="006E1818" w:rsidRPr="006E1818">
        <w:rPr>
          <w:rFonts w:asciiTheme="majorBidi" w:hAnsiTheme="majorBidi" w:cstheme="majorBidi"/>
          <w:color w:val="EE0000"/>
        </w:rPr>
        <w:instrText xml:space="preserve">) </w:instrText>
      </w:r>
      <w:r w:rsidR="006E1818" w:rsidRPr="006E1818">
        <w:rPr>
          <w:rFonts w:asciiTheme="majorBidi" w:hAnsiTheme="majorBidi" w:cstheme="majorBidi"/>
          <w:color w:val="EE0000"/>
        </w:rPr>
        <w:fldChar w:fldCharType="separate"/>
      </w:r>
      <w:r w:rsidR="006E1818" w:rsidRPr="006E1818">
        <w:rPr>
          <w:rFonts w:asciiTheme="majorBidi" w:hAnsiTheme="majorBidi" w:cstheme="majorBidi"/>
          <w:color w:val="EE0000"/>
        </w:rPr>
        <w:fldChar w:fldCharType="end"/>
      </w:r>
      <w:r w:rsidRPr="00F37DFB">
        <w:rPr>
          <w:color w:val="EE0000"/>
        </w:rPr>
        <w:t>，故</w:t>
      </w:r>
      <w:r w:rsidRPr="00F37DFB">
        <w:rPr>
          <w:color w:val="EE0000"/>
        </w:rPr>
        <w:t>B</w:t>
      </w:r>
      <w:r w:rsidRPr="00F37DFB">
        <w:rPr>
          <w:color w:val="EE0000"/>
        </w:rPr>
        <w:t>错误；</w:t>
      </w:r>
    </w:p>
    <w:p w14:paraId="0983C30E" w14:textId="77777777" w:rsidR="00EF3C07" w:rsidRPr="00F37DFB" w:rsidRDefault="00000000" w:rsidP="00F37DFB">
      <w:pPr>
        <w:rPr>
          <w:color w:val="EE0000"/>
        </w:rPr>
      </w:pPr>
      <w:r w:rsidRPr="00F37DFB">
        <w:rPr>
          <w:rFonts w:eastAsia="Times New Roman" w:cs="Times New Roman"/>
          <w:color w:val="EE0000"/>
        </w:rPr>
        <w:t>C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i/>
          <w:color w:val="EE0000"/>
        </w:rPr>
        <w:t>HF</w:t>
      </w:r>
      <w:r w:rsidRPr="00F37DFB">
        <w:rPr>
          <w:color w:val="EE0000"/>
        </w:rPr>
        <w:t>是等势线，整个运动过程中小球电势不变，电势能不变，故</w:t>
      </w:r>
      <w:r w:rsidRPr="00F37DFB">
        <w:rPr>
          <w:color w:val="EE0000"/>
        </w:rPr>
        <w:t>C</w:t>
      </w:r>
      <w:r w:rsidRPr="00F37DFB">
        <w:rPr>
          <w:color w:val="EE0000"/>
        </w:rPr>
        <w:t>错误；</w:t>
      </w:r>
    </w:p>
    <w:p w14:paraId="1EDEAF41" w14:textId="77777777" w:rsidR="00EF3C07" w:rsidRPr="00F37DFB" w:rsidRDefault="00000000" w:rsidP="00F37DFB">
      <w:pPr>
        <w:rPr>
          <w:color w:val="EE0000"/>
        </w:rPr>
      </w:pPr>
      <w:r w:rsidRPr="00F37DFB">
        <w:rPr>
          <w:rFonts w:eastAsia="Times New Roman" w:cs="Times New Roman"/>
          <w:color w:val="EE0000"/>
        </w:rPr>
        <w:t>D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color w:val="EE0000"/>
        </w:rPr>
        <w:t>冲量是矢量，等量异种电荷中垂线上电场方向始终不变，因此电场力方向始终不变，整个过程电场力的总冲量不为零，故</w:t>
      </w:r>
      <w:r w:rsidRPr="00F37DFB">
        <w:rPr>
          <w:color w:val="EE0000"/>
        </w:rPr>
        <w:t>D</w:t>
      </w:r>
      <w:r w:rsidRPr="00F37DFB">
        <w:rPr>
          <w:color w:val="EE0000"/>
        </w:rPr>
        <w:t>错误。</w:t>
      </w:r>
    </w:p>
    <w:p w14:paraId="5FF608CF" w14:textId="78332B98" w:rsidR="00EF3C07" w:rsidRPr="00F37DFB" w:rsidRDefault="00000000" w:rsidP="00F37DFB">
      <w:pPr>
        <w:rPr>
          <w:color w:val="EE0000"/>
        </w:rPr>
      </w:pPr>
      <w:r w:rsidRPr="00F37DFB">
        <w:rPr>
          <w:rFonts w:ascii="宋体" w:hAnsi="宋体"/>
          <w:color w:val="EE0000"/>
        </w:rPr>
        <w:t>故选</w:t>
      </w:r>
      <w:r w:rsidRPr="00F37DFB">
        <w:rPr>
          <w:rFonts w:eastAsia="Times New Roman" w:cs="Times New Roman"/>
          <w:color w:val="EE0000"/>
        </w:rPr>
        <w:t>A</w:t>
      </w:r>
      <w:r w:rsidRPr="00F37DFB">
        <w:rPr>
          <w:rFonts w:ascii="宋体" w:hAnsi="宋体"/>
          <w:color w:val="EE0000"/>
        </w:rPr>
        <w:t>。</w:t>
      </w:r>
    </w:p>
    <w:p w14:paraId="2BABD5CC" w14:textId="0FEF9B13" w:rsidR="00F37DFB" w:rsidRDefault="00F37DFB" w:rsidP="00F37DFB">
      <w:pPr>
        <w:rPr>
          <w:color w:val="EE0000"/>
        </w:rPr>
      </w:pPr>
    </w:p>
    <w:p w14:paraId="7CBCCFE0" w14:textId="761CD382" w:rsidR="00EF3C07" w:rsidRPr="00327F13" w:rsidRDefault="00476802" w:rsidP="00F37DFB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rPr>
          <w:noProof/>
          <w:color w:val="EE000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8C427A1" wp14:editId="35CDA455">
                <wp:simplePos x="0" y="0"/>
                <wp:positionH relativeFrom="margin">
                  <wp:align>right</wp:align>
                </wp:positionH>
                <wp:positionV relativeFrom="paragraph">
                  <wp:posOffset>119211</wp:posOffset>
                </wp:positionV>
                <wp:extent cx="1859094" cy="554406"/>
                <wp:effectExtent l="0" t="0" r="27305" b="36195"/>
                <wp:wrapSquare wrapText="bothSides"/>
                <wp:docPr id="1034737521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9094" cy="554406"/>
                          <a:chOff x="-638536" y="287693"/>
                          <a:chExt cx="1859094" cy="554406"/>
                        </a:xfrm>
                      </wpg:grpSpPr>
                      <wps:wsp>
                        <wps:cNvPr id="880601604" name="椭圆 6"/>
                        <wps:cNvSpPr/>
                        <wps:spPr>
                          <a:xfrm>
                            <a:off x="-638536" y="597917"/>
                            <a:ext cx="244464" cy="24418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4219822" name="直接连接符 8"/>
                        <wps:cNvCnPr>
                          <a:stCxn id="880601604" idx="0"/>
                          <a:endCxn id="2059566729" idx="0"/>
                        </wps:cNvCnPr>
                        <wps:spPr>
                          <a:xfrm flipV="1">
                            <a:off x="-516333" y="597831"/>
                            <a:ext cx="1614240" cy="8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908078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228107" y="338884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D99006" w14:textId="4ABC8E7D" w:rsidR="00476802" w:rsidRPr="00476802" w:rsidRDefault="00476802" w:rsidP="004768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9569660" name="矩形 7"/>
                        <wps:cNvSpPr/>
                        <wps:spPr>
                          <a:xfrm>
                            <a:off x="-3038" y="287831"/>
                            <a:ext cx="251308" cy="308837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9566729" name="椭圆 6"/>
                        <wps:cNvSpPr/>
                        <wps:spPr>
                          <a:xfrm>
                            <a:off x="976094" y="597831"/>
                            <a:ext cx="244464" cy="24418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3853601" name="椭圆 6"/>
                        <wps:cNvSpPr/>
                        <wps:spPr>
                          <a:xfrm>
                            <a:off x="1079495" y="700764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503250" name="椭圆 6"/>
                        <wps:cNvSpPr/>
                        <wps:spPr>
                          <a:xfrm>
                            <a:off x="-535247" y="700988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8615746" name="直接连接符 8"/>
                        <wps:cNvCnPr>
                          <a:stCxn id="880601604" idx="4"/>
                          <a:endCxn id="2059566729" idx="4"/>
                        </wps:cNvCnPr>
                        <wps:spPr>
                          <a:xfrm flipV="1">
                            <a:off x="-516333" y="842013"/>
                            <a:ext cx="1614240" cy="8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98708641" name="直接连接符 8"/>
                        <wps:cNvCnPr/>
                        <wps:spPr>
                          <a:xfrm>
                            <a:off x="552248" y="646186"/>
                            <a:ext cx="215752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7394977" name="矩形 7"/>
                        <wps:cNvSpPr/>
                        <wps:spPr>
                          <a:xfrm>
                            <a:off x="-255182" y="287693"/>
                            <a:ext cx="251308" cy="308837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67994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83" y="338635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0495F5" w14:textId="2B49AAF6" w:rsidR="00476802" w:rsidRPr="00476802" w:rsidRDefault="00476802" w:rsidP="004768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C427A1" id="组合 9" o:spid="_x0000_s1037" style="position:absolute;left:0;text-align:left;margin-left:95.2pt;margin-top:9.4pt;width:146.4pt;height:43.65pt;z-index:251674624;mso-position-horizontal:right;mso-position-horizontal-relative:margin;mso-width-relative:margin;mso-height-relative:margin" coordorigin="-6385,2876" coordsize="18590,5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">
                <v:oval id="椭圆 6" o:spid="_x0000_s1038" style="position:absolute;left:-6385;top:5979;width:2445;height:24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" filled="f" strokecolor="black [3213]" strokeweight="1pt">
                  <v:stroke joinstyle="miter"/>
                </v:oval>
                <v:line id="直接连接符 8" o:spid="_x0000_s1039" style="position:absolute;flip:y;visibility:visible;mso-wrap-style:square" from="-5163,5978" to="10979,5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" strokecolor="black [3213]" strokeweight="1pt">
                  <v:stroke joinstyle="miter"/>
                </v:line>
                <v:shape id="文本框 2" o:spid="_x0000_s1040" type="#_x0000_t202" style="position:absolute;left:-2281;top:3388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" filled="f" stroked="f">
                  <v:textbox style="mso-fit-shape-to-text:t" inset="1mm,0,1mm,0">
                    <w:txbxContent>
                      <w:p w14:paraId="58D99006" w14:textId="4ABC8E7D" w:rsidR="00476802" w:rsidRPr="00476802" w:rsidRDefault="00476802" w:rsidP="0047680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v:rect id="矩形 7" o:spid="_x0000_s1041" style="position:absolute;left:-30;top:2878;width:2512;height:30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" filled="f" strokecolor="black [3213]" strokeweight="1pt"/>
                <v:oval id="椭圆 6" o:spid="_x0000_s1042" style="position:absolute;left:9760;top:5978;width:2445;height:24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" filled="f" strokecolor="black [3213]" strokeweight="1pt">
                  <v:stroke joinstyle="miter"/>
                </v:oval>
                <v:oval id="椭圆 6" o:spid="_x0000_s1043" style="position:absolute;left:10794;top:700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" fillcolor="black [3213]" stroked="f" strokeweight="1pt">
                  <v:stroke joinstyle="miter"/>
                </v:oval>
                <v:oval id="椭圆 6" o:spid="_x0000_s1044" style="position:absolute;left:-5352;top:7009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" fillcolor="black [3213]" stroked="f" strokeweight="1pt">
                  <v:stroke joinstyle="miter"/>
                </v:oval>
                <v:line id="直接连接符 8" o:spid="_x0000_s1045" style="position:absolute;flip:y;visibility:visible;mso-wrap-style:square" from="-5163,8420" to="10979,8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" strokecolor="black [3213]" strokeweight="1pt">
                  <v:stroke joinstyle="miter"/>
                </v:line>
                <v:line id="直接连接符 8" o:spid="_x0000_s1046" style="position:absolute;visibility:visible;mso-wrap-style:square" from="5522,6461" to="7680,6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" strokecolor="black [3213]" strokeweight=".5pt">
                  <v:stroke endarrow="block" endarrowwidth="narrow" joinstyle="miter"/>
                </v:line>
                <v:rect id="矩形 7" o:spid="_x0000_s1047" style="position:absolute;left:-2551;top:2876;width:2513;height:30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" filled="f" strokecolor="black [3213]" strokeweight="1pt"/>
                <v:shape id="文本框 2" o:spid="_x0000_s1048" type="#_x0000_t202" style="position:absolute;left:247;top:3386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290495F5" w14:textId="2B49AAF6" w:rsidR="00476802" w:rsidRPr="00476802" w:rsidRDefault="00476802" w:rsidP="0047680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6E1818" w:rsidRPr="00327F13">
        <w:rPr>
          <w:rFonts w:asciiTheme="majorBidi" w:hAnsiTheme="majorBidi" w:cstheme="majorBidi"/>
        </w:rPr>
        <w:t>如图所示，以恒定速率运行的传送带上有甲、乙两物块，二者与传送带相对静止，由不可伸长轻绳连接，之间无间隙。甲、乙质量均为</w:t>
      </w:r>
      <w:r w:rsidR="006E1818" w:rsidRPr="00327F13">
        <w:rPr>
          <w:rFonts w:asciiTheme="majorBidi" w:hAnsiTheme="majorBidi" w:cstheme="majorBidi"/>
          <w:i/>
          <w:iCs/>
        </w:rPr>
        <w:t>m</w:t>
      </w:r>
      <w:r w:rsidR="006E1818" w:rsidRPr="00327F13">
        <w:rPr>
          <w:rFonts w:asciiTheme="majorBidi" w:hAnsiTheme="majorBidi" w:cstheme="majorBidi"/>
        </w:rPr>
        <w:t>，与传送带间的动摩擦因数分别</w:t>
      </w:r>
      <w:r w:rsidR="00D27FB6">
        <w:rPr>
          <w:rFonts w:asciiTheme="majorBidi" w:hAnsiTheme="majorBidi" w:cstheme="majorBidi" w:hint="eastAsia"/>
        </w:rPr>
        <w:t>为</w:t>
      </w:r>
      <w:r w:rsidR="006E1818" w:rsidRPr="00327F13">
        <w:rPr>
          <w:rFonts w:asciiTheme="majorBidi" w:hAnsiTheme="majorBidi" w:cstheme="majorBidi"/>
        </w:rPr>
        <w:t xml:space="preserve"> </w:t>
      </w:r>
      <w:r w:rsidR="006E1818" w:rsidRPr="00327F13">
        <w:rPr>
          <w:rFonts w:asciiTheme="majorBidi" w:hAnsiTheme="majorBidi" w:cstheme="majorBidi"/>
        </w:rPr>
        <w:fldChar w:fldCharType="begin"/>
      </w:r>
      <w:r w:rsidR="006E1818" w:rsidRPr="00327F13">
        <w:rPr>
          <w:rFonts w:asciiTheme="majorBidi" w:hAnsiTheme="majorBidi" w:cstheme="majorBidi"/>
        </w:rPr>
        <w:instrText xml:space="preserve"> EQ \F(1,8) </w:instrText>
      </w:r>
      <w:r w:rsidR="006E1818" w:rsidRPr="00327F13">
        <w:rPr>
          <w:rFonts w:asciiTheme="majorBidi" w:hAnsiTheme="majorBidi" w:cstheme="majorBidi"/>
        </w:rPr>
        <w:fldChar w:fldCharType="separate"/>
      </w:r>
      <w:r w:rsidR="006E1818" w:rsidRPr="00327F13">
        <w:rPr>
          <w:rFonts w:asciiTheme="majorBidi" w:hAnsiTheme="majorBidi" w:cstheme="majorBidi"/>
        </w:rPr>
        <w:fldChar w:fldCharType="end"/>
      </w:r>
      <w:r w:rsidR="006E1818" w:rsidRPr="00327F13">
        <w:rPr>
          <w:rFonts w:asciiTheme="majorBidi" w:hAnsiTheme="majorBidi" w:cstheme="majorBidi"/>
        </w:rPr>
        <w:t>、</w:t>
      </w:r>
      <w:r w:rsidR="006E1818" w:rsidRPr="00327F13">
        <w:rPr>
          <w:rFonts w:asciiTheme="majorBidi" w:hAnsiTheme="majorBidi" w:cstheme="majorBidi"/>
        </w:rPr>
        <w:fldChar w:fldCharType="begin"/>
      </w:r>
      <w:r w:rsidR="006E1818" w:rsidRPr="00327F13">
        <w:rPr>
          <w:rFonts w:asciiTheme="majorBidi" w:hAnsiTheme="majorBidi" w:cstheme="majorBidi"/>
        </w:rPr>
        <w:instrText xml:space="preserve"> EQ \F(1,4) </w:instrText>
      </w:r>
      <w:r w:rsidR="006E1818" w:rsidRPr="00327F13">
        <w:rPr>
          <w:rFonts w:asciiTheme="majorBidi" w:hAnsiTheme="majorBidi" w:cstheme="majorBidi"/>
        </w:rPr>
        <w:fldChar w:fldCharType="separate"/>
      </w:r>
      <w:r w:rsidR="006E1818" w:rsidRPr="00327F13">
        <w:rPr>
          <w:rFonts w:asciiTheme="majorBidi" w:hAnsiTheme="majorBidi" w:cstheme="majorBidi"/>
        </w:rPr>
        <w:fldChar w:fldCharType="end"/>
      </w:r>
      <w:r w:rsidR="006E1818" w:rsidRPr="00327F13">
        <w:rPr>
          <w:rFonts w:asciiTheme="majorBidi" w:hAnsiTheme="majorBidi" w:cstheme="majorBidi"/>
        </w:rPr>
        <w:t>。某时刻、对乙施加水平向右的外力使其以恒定加速度</w:t>
      </w:r>
      <w:r w:rsidR="006E1818" w:rsidRPr="00327F13">
        <w:rPr>
          <w:rFonts w:asciiTheme="majorBidi" w:hAnsiTheme="majorBidi" w:cstheme="majorBidi"/>
        </w:rPr>
        <w:t xml:space="preserve"> </w:t>
      </w:r>
      <w:r w:rsidR="006E1818" w:rsidRPr="00327F13">
        <w:rPr>
          <w:rFonts w:asciiTheme="majorBidi" w:hAnsiTheme="majorBidi" w:cstheme="majorBidi"/>
        </w:rPr>
        <w:fldChar w:fldCharType="begin"/>
      </w:r>
      <w:r w:rsidR="006E1818" w:rsidRPr="00327F13">
        <w:rPr>
          <w:rFonts w:asciiTheme="majorBidi" w:hAnsiTheme="majorBidi" w:cstheme="majorBidi"/>
        </w:rPr>
        <w:instrText xml:space="preserve"> EQ \F(</w:instrText>
      </w:r>
      <w:r w:rsidR="006E1818" w:rsidRPr="00327F13">
        <w:rPr>
          <w:rFonts w:asciiTheme="majorBidi" w:hAnsiTheme="majorBidi" w:cstheme="majorBidi"/>
          <w:i/>
          <w:iCs/>
        </w:rPr>
        <w:instrText>g</w:instrText>
      </w:r>
      <w:r w:rsidR="006E1818" w:rsidRPr="00327F13">
        <w:rPr>
          <w:rFonts w:asciiTheme="majorBidi" w:hAnsiTheme="majorBidi" w:cstheme="majorBidi"/>
        </w:rPr>
        <w:instrText xml:space="preserve">,4) </w:instrText>
      </w:r>
      <w:r w:rsidR="006E1818" w:rsidRPr="00327F13">
        <w:rPr>
          <w:rFonts w:asciiTheme="majorBidi" w:hAnsiTheme="majorBidi" w:cstheme="majorBidi"/>
        </w:rPr>
        <w:fldChar w:fldCharType="separate"/>
      </w:r>
      <w:r w:rsidR="006E1818" w:rsidRPr="00327F13">
        <w:rPr>
          <w:rFonts w:asciiTheme="majorBidi" w:hAnsiTheme="majorBidi" w:cstheme="majorBidi"/>
        </w:rPr>
        <w:fldChar w:fldCharType="end"/>
      </w:r>
      <w:r w:rsidR="006E1818" w:rsidRPr="00327F13">
        <w:rPr>
          <w:rFonts w:asciiTheme="majorBidi" w:hAnsiTheme="majorBidi" w:cstheme="majorBidi"/>
        </w:rPr>
        <w:t>（</w:t>
      </w:r>
      <w:r w:rsidR="006E1818" w:rsidRPr="00327F13">
        <w:rPr>
          <w:rFonts w:asciiTheme="majorBidi" w:hAnsiTheme="majorBidi" w:cstheme="majorBidi"/>
          <w:i/>
          <w:iCs/>
        </w:rPr>
        <w:t>g</w:t>
      </w:r>
      <w:r w:rsidR="006E1818" w:rsidRPr="00327F13">
        <w:rPr>
          <w:rFonts w:asciiTheme="majorBidi" w:hAnsiTheme="majorBidi" w:cstheme="majorBidi"/>
        </w:rPr>
        <w:t>为重力加速度大小）运动，经时间</w:t>
      </w:r>
      <w:r w:rsidR="006E1818" w:rsidRPr="00327F13">
        <w:rPr>
          <w:rFonts w:asciiTheme="majorBidi" w:hAnsiTheme="majorBidi" w:cstheme="majorBidi"/>
          <w:i/>
          <w:iCs/>
        </w:rPr>
        <w:t>t</w:t>
      </w:r>
      <w:r w:rsidR="006E1818" w:rsidRPr="00327F13">
        <w:rPr>
          <w:rFonts w:asciiTheme="majorBidi" w:hAnsiTheme="majorBidi" w:cstheme="majorBidi"/>
          <w:vertAlign w:val="subscript"/>
        </w:rPr>
        <w:t>1</w:t>
      </w:r>
      <w:r w:rsidR="006E1818" w:rsidRPr="00327F13">
        <w:rPr>
          <w:rFonts w:asciiTheme="majorBidi" w:hAnsiTheme="majorBidi" w:cstheme="majorBidi"/>
        </w:rPr>
        <w:t>撤去外力、再经时间</w:t>
      </w:r>
      <w:r w:rsidR="006E1818" w:rsidRPr="00327F13">
        <w:rPr>
          <w:rFonts w:asciiTheme="majorBidi" w:hAnsiTheme="majorBidi" w:cstheme="majorBidi"/>
          <w:i/>
          <w:iCs/>
        </w:rPr>
        <w:t>t</w:t>
      </w:r>
      <w:r w:rsidR="006E1818" w:rsidRPr="00327F13">
        <w:rPr>
          <w:rFonts w:asciiTheme="majorBidi" w:hAnsiTheme="majorBidi" w:cstheme="majorBidi"/>
          <w:vertAlign w:val="subscript"/>
        </w:rPr>
        <w:t>2</w:t>
      </w:r>
      <w:r w:rsidR="006E1818" w:rsidRPr="00327F13">
        <w:rPr>
          <w:rFonts w:asciiTheme="majorBidi" w:hAnsiTheme="majorBidi" w:cstheme="majorBidi"/>
        </w:rPr>
        <w:t>绳绷直。甲、乙均可视为质点、传送带足够长。则（</w:t>
      </w:r>
      <w:r w:rsidR="006E1818" w:rsidRPr="00327F13">
        <w:rPr>
          <w:rFonts w:asciiTheme="majorBidi" w:eastAsia="Times New Roman" w:hAnsiTheme="majorBidi" w:cstheme="majorBidi"/>
        </w:rPr>
        <w:t xml:space="preserve">    </w:t>
      </w:r>
      <w:r w:rsidR="006E1818" w:rsidRPr="00327F13">
        <w:rPr>
          <w:rFonts w:asciiTheme="majorBidi" w:hAnsiTheme="majorBidi" w:cstheme="majorBidi"/>
        </w:rPr>
        <w:t>）</w:t>
      </w:r>
      <w:commentRangeStart w:id="6"/>
      <w:commentRangeEnd w:id="6"/>
      <w:r w:rsidR="006E1818" w:rsidRPr="00327F13">
        <w:rPr>
          <w:rStyle w:val="a9"/>
          <w:rFonts w:asciiTheme="majorBidi" w:hAnsiTheme="majorBidi" w:cstheme="majorBidi"/>
          <w:szCs w:val="24"/>
        </w:rPr>
        <w:commentReference w:id="6"/>
      </w:r>
    </w:p>
    <w:p w14:paraId="2BEA04D3" w14:textId="6D9901D8" w:rsidR="00EF3C07" w:rsidRPr="00327F13" w:rsidRDefault="00F37DFB" w:rsidP="006E1818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A</w:t>
      </w:r>
      <w:r w:rsidRPr="00327F13">
        <w:rPr>
          <w:rFonts w:asciiTheme="majorBidi" w:hAnsiTheme="majorBidi" w:cstheme="majorBidi"/>
        </w:rPr>
        <w:t>．</w:t>
      </w:r>
      <w:r w:rsidR="006E1818" w:rsidRPr="00327F13">
        <w:rPr>
          <w:rFonts w:asciiTheme="majorBidi" w:hAnsiTheme="majorBidi" w:cstheme="majorBidi"/>
          <w:i/>
          <w:iCs/>
        </w:rPr>
        <w:t>t</w:t>
      </w:r>
      <w:r w:rsidR="006E1818" w:rsidRPr="00327F13">
        <w:rPr>
          <w:rFonts w:asciiTheme="majorBidi" w:hAnsiTheme="majorBidi" w:cstheme="majorBidi"/>
          <w:vertAlign w:val="subscript"/>
        </w:rPr>
        <w:t>1</w:t>
      </w:r>
      <w:r w:rsidRPr="00327F13">
        <w:rPr>
          <w:rFonts w:asciiTheme="majorBidi" w:hAnsiTheme="majorBidi" w:cstheme="majorBidi"/>
        </w:rPr>
        <w:t>和</w:t>
      </w:r>
      <w:r w:rsidR="006E1818" w:rsidRPr="00327F13">
        <w:rPr>
          <w:rFonts w:asciiTheme="majorBidi" w:hAnsiTheme="majorBidi" w:cstheme="majorBidi"/>
          <w:i/>
          <w:iCs/>
        </w:rPr>
        <w:t>t</w:t>
      </w:r>
      <w:r w:rsidR="006E1818" w:rsidRPr="00327F13">
        <w:rPr>
          <w:rFonts w:asciiTheme="majorBidi" w:hAnsiTheme="majorBidi" w:cstheme="majorBidi"/>
          <w:vertAlign w:val="subscript"/>
        </w:rPr>
        <w:t>2</w:t>
      </w:r>
      <w:r w:rsidRPr="00327F13">
        <w:rPr>
          <w:rFonts w:asciiTheme="majorBidi" w:hAnsiTheme="majorBidi" w:cstheme="majorBidi"/>
        </w:rPr>
        <w:t>满足</w:t>
      </w:r>
      <w:r w:rsidR="006E1818" w:rsidRPr="00327F13">
        <w:rPr>
          <w:rFonts w:asciiTheme="majorBidi" w:hAnsiTheme="majorBidi" w:cstheme="majorBidi"/>
          <w:i/>
          <w:iCs/>
        </w:rPr>
        <w:t>t</w:t>
      </w:r>
      <w:r w:rsidR="006E1818" w:rsidRPr="00327F13">
        <w:rPr>
          <w:rFonts w:asciiTheme="majorBidi" w:hAnsiTheme="majorBidi" w:cstheme="majorBidi"/>
          <w:vertAlign w:val="subscript"/>
        </w:rPr>
        <w:t>1</w:t>
      </w:r>
      <w:r w:rsidR="006E1818" w:rsidRPr="00327F13">
        <w:rPr>
          <w:rFonts w:asciiTheme="majorBidi" w:hAnsiTheme="majorBidi" w:cstheme="majorBidi"/>
        </w:rPr>
        <w:t xml:space="preserve"> &lt; </w:t>
      </w:r>
      <w:r w:rsidR="006E1818" w:rsidRPr="00327F13">
        <w:rPr>
          <w:rFonts w:asciiTheme="majorBidi" w:hAnsiTheme="majorBidi" w:cstheme="majorBidi"/>
          <w:i/>
          <w:iCs/>
        </w:rPr>
        <w:t>t</w:t>
      </w:r>
      <w:r w:rsidR="006E1818" w:rsidRPr="00327F13">
        <w:rPr>
          <w:rFonts w:asciiTheme="majorBidi" w:hAnsiTheme="majorBidi" w:cstheme="majorBidi"/>
          <w:vertAlign w:val="subscript"/>
        </w:rPr>
        <w:t>2</w:t>
      </w:r>
    </w:p>
    <w:p w14:paraId="4BC7E6CC" w14:textId="2A8DAFC0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B</w:t>
      </w:r>
      <w:r w:rsidRPr="00327F13">
        <w:rPr>
          <w:rFonts w:asciiTheme="majorBidi" w:hAnsiTheme="majorBidi" w:cstheme="majorBidi"/>
        </w:rPr>
        <w:t>．从撤去外力到绳绷直，因摩擦产生的热量为</w:t>
      </w:r>
      <w:r w:rsidR="006E1818" w:rsidRPr="00327F13">
        <w:rPr>
          <w:rFonts w:asciiTheme="majorBidi" w:hAnsiTheme="majorBidi" w:cstheme="majorBidi" w:hint="eastAsia"/>
        </w:rPr>
        <w:t xml:space="preserve"> </w:t>
      </w:r>
      <w:r w:rsidR="006E1818" w:rsidRPr="00327F13">
        <w:rPr>
          <w:rFonts w:asciiTheme="majorBidi" w:hAnsiTheme="majorBidi" w:cstheme="majorBidi"/>
        </w:rPr>
        <w:fldChar w:fldCharType="begin"/>
      </w:r>
      <w:r w:rsidR="006E1818" w:rsidRPr="00327F13">
        <w:rPr>
          <w:rFonts w:asciiTheme="majorBidi" w:hAnsiTheme="majorBidi" w:cstheme="majorBidi"/>
        </w:rPr>
        <w:instrText xml:space="preserve"> EQ \F(</w:instrText>
      </w:r>
      <w:r w:rsidR="006E1818" w:rsidRPr="00327F13">
        <w:rPr>
          <w:rFonts w:asciiTheme="majorBidi" w:hAnsiTheme="majorBidi" w:cstheme="majorBidi"/>
          <w:i/>
          <w:iCs/>
        </w:rPr>
        <w:instrText>mg</w:instrText>
      </w:r>
      <w:r w:rsidR="006E1818" w:rsidRPr="00327F13">
        <w:rPr>
          <w:rFonts w:asciiTheme="majorBidi" w:hAnsiTheme="majorBidi" w:cstheme="majorBidi"/>
          <w:vertAlign w:val="superscript"/>
        </w:rPr>
        <w:instrText>2</w:instrText>
      </w:r>
      <w:r w:rsidR="006E1818" w:rsidRPr="00327F13">
        <w:rPr>
          <w:rFonts w:asciiTheme="majorBidi" w:hAnsiTheme="majorBidi" w:cstheme="majorBidi"/>
        </w:rPr>
        <w:instrText>(</w:instrText>
      </w:r>
      <w:r w:rsidR="006E1818" w:rsidRPr="00327F13">
        <w:rPr>
          <w:rFonts w:asciiTheme="majorBidi" w:hAnsiTheme="majorBidi" w:cstheme="majorBidi"/>
          <w:i/>
          <w:iCs/>
        </w:rPr>
        <w:instrText>t</w:instrText>
      </w:r>
      <w:r w:rsidR="006E1818" w:rsidRPr="00327F13">
        <w:rPr>
          <w:rFonts w:asciiTheme="majorBidi" w:hAnsiTheme="majorBidi" w:cstheme="majorBidi"/>
          <w:vertAlign w:val="subscript"/>
        </w:rPr>
        <w:instrText>1</w:instrText>
      </w:r>
      <w:r w:rsidR="006E1818" w:rsidRPr="00327F13">
        <w:rPr>
          <w:rFonts w:asciiTheme="majorBidi" w:hAnsiTheme="majorBidi" w:cstheme="majorBidi"/>
        </w:rPr>
        <w:instrText xml:space="preserve"> − </w:instrText>
      </w:r>
      <w:r w:rsidR="006E1818" w:rsidRPr="00327F13">
        <w:rPr>
          <w:rFonts w:asciiTheme="majorBidi" w:hAnsiTheme="majorBidi" w:cstheme="majorBidi"/>
          <w:i/>
          <w:iCs/>
        </w:rPr>
        <w:instrText>t</w:instrText>
      </w:r>
      <w:r w:rsidR="006E1818" w:rsidRPr="00327F13">
        <w:rPr>
          <w:rFonts w:asciiTheme="majorBidi" w:hAnsiTheme="majorBidi" w:cstheme="majorBidi"/>
          <w:vertAlign w:val="subscript"/>
        </w:rPr>
        <w:instrText>2</w:instrText>
      </w:r>
      <w:r w:rsidR="006E1818" w:rsidRPr="00327F13">
        <w:rPr>
          <w:rFonts w:asciiTheme="majorBidi" w:hAnsiTheme="majorBidi" w:cstheme="majorBidi"/>
        </w:rPr>
        <w:instrText>)</w:instrText>
      </w:r>
      <w:r w:rsidR="006E1818" w:rsidRPr="00327F13">
        <w:rPr>
          <w:rFonts w:asciiTheme="majorBidi" w:hAnsiTheme="majorBidi" w:cstheme="majorBidi"/>
          <w:vertAlign w:val="superscript"/>
        </w:rPr>
        <w:instrText>2</w:instrText>
      </w:r>
      <w:r w:rsidR="006E1818" w:rsidRPr="00327F13">
        <w:rPr>
          <w:rFonts w:asciiTheme="majorBidi" w:hAnsiTheme="majorBidi" w:cstheme="majorBidi"/>
        </w:rPr>
        <w:instrText xml:space="preserve">,32) </w:instrText>
      </w:r>
      <w:r w:rsidR="006E1818" w:rsidRPr="00327F13">
        <w:rPr>
          <w:rFonts w:asciiTheme="majorBidi" w:hAnsiTheme="majorBidi" w:cstheme="majorBidi"/>
        </w:rPr>
        <w:fldChar w:fldCharType="separate"/>
      </w:r>
      <w:r w:rsidR="006E1818" w:rsidRPr="00327F13">
        <w:rPr>
          <w:rFonts w:asciiTheme="majorBidi" w:hAnsiTheme="majorBidi" w:cstheme="majorBidi"/>
        </w:rPr>
        <w:fldChar w:fldCharType="end"/>
      </w:r>
    </w:p>
    <w:p w14:paraId="4EEDF946" w14:textId="5725D80F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C</w:t>
      </w:r>
      <w:r w:rsidRPr="00327F13">
        <w:rPr>
          <w:rFonts w:asciiTheme="majorBidi" w:hAnsiTheme="majorBidi" w:cstheme="majorBidi"/>
        </w:rPr>
        <w:t>．绳绷直后瞬间甲的动能为</w:t>
      </w:r>
      <w:r w:rsidR="006E1818" w:rsidRPr="00327F13">
        <w:rPr>
          <w:rFonts w:asciiTheme="majorBidi" w:hAnsiTheme="majorBidi" w:cstheme="majorBidi"/>
        </w:rPr>
        <w:fldChar w:fldCharType="begin"/>
      </w:r>
      <w:r w:rsidR="006E1818" w:rsidRPr="00327F13">
        <w:rPr>
          <w:rFonts w:asciiTheme="majorBidi" w:hAnsiTheme="majorBidi" w:cstheme="majorBidi"/>
        </w:rPr>
        <w:instrText xml:space="preserve"> EQ \F(</w:instrText>
      </w:r>
      <w:r w:rsidR="006E1818" w:rsidRPr="00327F13">
        <w:rPr>
          <w:rFonts w:asciiTheme="majorBidi" w:hAnsiTheme="majorBidi" w:cstheme="majorBidi"/>
          <w:i/>
          <w:iCs/>
        </w:rPr>
        <w:instrText>mg</w:instrText>
      </w:r>
      <w:r w:rsidR="006E1818" w:rsidRPr="00327F13">
        <w:rPr>
          <w:rFonts w:asciiTheme="majorBidi" w:hAnsiTheme="majorBidi" w:cstheme="majorBidi"/>
          <w:vertAlign w:val="superscript"/>
        </w:rPr>
        <w:instrText>2</w:instrText>
      </w:r>
      <w:r w:rsidR="006E1818" w:rsidRPr="00327F13">
        <w:rPr>
          <w:rFonts w:asciiTheme="majorBidi" w:hAnsiTheme="majorBidi" w:cstheme="majorBidi"/>
        </w:rPr>
        <w:instrText>(</w:instrText>
      </w:r>
      <w:r w:rsidR="006E1818" w:rsidRPr="00327F13">
        <w:rPr>
          <w:rFonts w:asciiTheme="majorBidi" w:hAnsiTheme="majorBidi" w:cstheme="majorBidi"/>
          <w:i/>
          <w:iCs/>
        </w:rPr>
        <w:instrText>t</w:instrText>
      </w:r>
      <w:r w:rsidR="006E1818" w:rsidRPr="00327F13">
        <w:rPr>
          <w:rFonts w:asciiTheme="majorBidi" w:hAnsiTheme="majorBidi" w:cstheme="majorBidi"/>
          <w:vertAlign w:val="subscript"/>
        </w:rPr>
        <w:instrText>1</w:instrText>
      </w:r>
      <w:r w:rsidR="006E1818" w:rsidRPr="00327F13">
        <w:rPr>
          <w:rFonts w:asciiTheme="majorBidi" w:hAnsiTheme="majorBidi" w:cstheme="majorBidi"/>
        </w:rPr>
        <w:instrText xml:space="preserve"> − </w:instrText>
      </w:r>
      <w:r w:rsidR="006E1818" w:rsidRPr="00327F13">
        <w:rPr>
          <w:rFonts w:asciiTheme="majorBidi" w:hAnsiTheme="majorBidi" w:cstheme="majorBidi"/>
          <w:i/>
          <w:iCs/>
        </w:rPr>
        <w:instrText>t</w:instrText>
      </w:r>
      <w:r w:rsidR="006E1818" w:rsidRPr="00327F13">
        <w:rPr>
          <w:rFonts w:asciiTheme="majorBidi" w:hAnsiTheme="majorBidi" w:cstheme="majorBidi"/>
          <w:vertAlign w:val="subscript"/>
        </w:rPr>
        <w:instrText>2</w:instrText>
      </w:r>
      <w:r w:rsidR="006E1818" w:rsidRPr="00327F13">
        <w:rPr>
          <w:rFonts w:asciiTheme="majorBidi" w:hAnsiTheme="majorBidi" w:cstheme="majorBidi"/>
        </w:rPr>
        <w:instrText>)</w:instrText>
      </w:r>
      <w:r w:rsidR="006E1818" w:rsidRPr="00327F13">
        <w:rPr>
          <w:rFonts w:asciiTheme="majorBidi" w:hAnsiTheme="majorBidi" w:cstheme="majorBidi"/>
          <w:vertAlign w:val="superscript"/>
        </w:rPr>
        <w:instrText>2</w:instrText>
      </w:r>
      <w:r w:rsidR="006E1818" w:rsidRPr="00327F13">
        <w:rPr>
          <w:rFonts w:asciiTheme="majorBidi" w:hAnsiTheme="majorBidi" w:cstheme="majorBidi"/>
        </w:rPr>
        <w:instrText>,</w:instrText>
      </w:r>
      <w:r w:rsidR="006E1818" w:rsidRPr="00327F13">
        <w:rPr>
          <w:rFonts w:asciiTheme="majorBidi" w:hAnsiTheme="majorBidi" w:cstheme="majorBidi" w:hint="eastAsia"/>
        </w:rPr>
        <w:instrText>1</w:instrText>
      </w:r>
      <w:r w:rsidR="006E1818" w:rsidRPr="00327F13">
        <w:rPr>
          <w:rFonts w:asciiTheme="majorBidi" w:hAnsiTheme="majorBidi" w:cstheme="majorBidi"/>
        </w:rPr>
        <w:instrText>2</w:instrText>
      </w:r>
      <w:r w:rsidR="006E1818" w:rsidRPr="00327F13">
        <w:rPr>
          <w:rFonts w:asciiTheme="majorBidi" w:hAnsiTheme="majorBidi" w:cstheme="majorBidi" w:hint="eastAsia"/>
        </w:rPr>
        <w:instrText>8</w:instrText>
      </w:r>
      <w:r w:rsidR="006E1818" w:rsidRPr="00327F13">
        <w:rPr>
          <w:rFonts w:asciiTheme="majorBidi" w:hAnsiTheme="majorBidi" w:cstheme="majorBidi"/>
        </w:rPr>
        <w:instrText xml:space="preserve">) </w:instrText>
      </w:r>
      <w:r w:rsidR="006E1818" w:rsidRPr="00327F13">
        <w:rPr>
          <w:rFonts w:asciiTheme="majorBidi" w:hAnsiTheme="majorBidi" w:cstheme="majorBidi"/>
        </w:rPr>
        <w:fldChar w:fldCharType="separate"/>
      </w:r>
      <w:r w:rsidR="006E1818" w:rsidRPr="00327F13">
        <w:rPr>
          <w:rFonts w:asciiTheme="majorBidi" w:hAnsiTheme="majorBidi" w:cstheme="majorBidi"/>
        </w:rPr>
        <w:fldChar w:fldCharType="end"/>
      </w:r>
    </w:p>
    <w:p w14:paraId="1A80D21E" w14:textId="5C8A33AF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D</w:t>
      </w:r>
      <w:r w:rsidRPr="00327F13">
        <w:rPr>
          <w:rFonts w:asciiTheme="majorBidi" w:hAnsiTheme="majorBidi" w:cstheme="majorBidi"/>
        </w:rPr>
        <w:t>．绳绷直以后甲、乙不会发生碰撞</w:t>
      </w:r>
    </w:p>
    <w:p w14:paraId="146690C4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【详解】以传送带为参考系，初始甲乙均静止。</w:t>
      </w:r>
    </w:p>
    <w:p w14:paraId="3DCC74D0" w14:textId="77777777" w:rsidR="00EF3C07" w:rsidRPr="00F37DFB" w:rsidRDefault="00000000" w:rsidP="00F37DFB">
      <w:pPr>
        <w:rPr>
          <w:color w:val="EE0000"/>
        </w:rPr>
      </w:pPr>
      <w:r w:rsidRPr="00F37DFB">
        <w:rPr>
          <w:rFonts w:eastAsia="Times New Roman" w:cs="Times New Roman"/>
          <w:color w:val="EE0000"/>
        </w:rPr>
        <w:t>A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rFonts w:ascii="宋体" w:hAnsi="宋体"/>
          <w:color w:val="EE0000"/>
        </w:rPr>
        <w:t>施加外力过程，乙的最大速度</w:t>
      </w:r>
      <w:r w:rsidRPr="00F37DFB">
        <w:rPr>
          <w:color w:val="EE0000"/>
        </w:rPr>
        <w:object w:dxaOrig="765" w:dyaOrig="615" w14:anchorId="7DE4534F">
          <v:shape id="_x0000_i1029" type="#_x0000_t75" alt="学科网(www.zxxk.com)--教育资源门户，提供试卷、教案、课件、论文、素材以及各类教学资源下载，还有大量而丰富的教学相关资讯！" style="width:38.4pt;height:30.95pt" o:ole="">
            <v:imagedata r:id="rId25" o:title="eqId68d735d5a7ba08371217eae1b9c4b5bd"/>
          </v:shape>
          <o:OLEObject Type="Embed" ProgID="Equation.DSMT4" ShapeID="_x0000_i1029" DrawAspect="Content" ObjectID="_1845134271" r:id="rId26"/>
        </w:object>
      </w:r>
    </w:p>
    <w:p w14:paraId="67AA1F95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lastRenderedPageBreak/>
        <w:t>撤去外力后，乙的加速度大小</w:t>
      </w:r>
      <w:r w:rsidRPr="00F37DFB">
        <w:rPr>
          <w:color w:val="EE0000"/>
        </w:rPr>
        <w:object w:dxaOrig="1335" w:dyaOrig="615" w14:anchorId="3B5CFF8D">
          <v:shape id="_x0000_i1030" type="#_x0000_t75" alt="学科网(www.zxxk.com)--教育资源门户，提供试卷、教案、课件、论文、素材以及各类教学资源下载，还有大量而丰富的教学相关资讯！" style="width:66.35pt;height:30.95pt" o:ole="">
            <v:imagedata r:id="rId27" o:title="eqIde988455426dc7c088ebfd063831611e2"/>
          </v:shape>
          <o:OLEObject Type="Embed" ProgID="Equation.DSMT4" ShapeID="_x0000_i1030" DrawAspect="Content" ObjectID="_1845134272" r:id="rId28"/>
        </w:object>
      </w:r>
    </w:p>
    <w:p w14:paraId="048A9709" w14:textId="24CE2F81" w:rsidR="00EF3C07" w:rsidRPr="00F37DFB" w:rsidRDefault="00000000" w:rsidP="00F37DFB">
      <w:pPr>
        <w:rPr>
          <w:color w:val="EE0000"/>
        </w:rPr>
      </w:pPr>
      <w:r w:rsidRPr="00F37DFB">
        <w:rPr>
          <w:rFonts w:ascii="宋体" w:hAnsi="宋体"/>
          <w:color w:val="EE0000"/>
        </w:rPr>
        <w:t>经时间</w:t>
      </w:r>
      <w:r w:rsidR="00327F13" w:rsidRPr="006E1818">
        <w:rPr>
          <w:rFonts w:asciiTheme="majorBidi" w:hAnsiTheme="majorBidi" w:cstheme="majorBidi"/>
          <w:i/>
          <w:iCs/>
          <w:color w:val="EE0000"/>
        </w:rPr>
        <w:t>t</w: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t>2</w:t>
      </w:r>
      <w:r w:rsidRPr="00F37DFB">
        <w:rPr>
          <w:rFonts w:ascii="宋体" w:hAnsi="宋体"/>
          <w:color w:val="EE0000"/>
        </w:rPr>
        <w:t>绳</w:t>
      </w:r>
      <w:r w:rsidRPr="00F37DFB">
        <w:rPr>
          <w:color w:val="EE0000"/>
        </w:rPr>
        <w:t>绷直，此时乙还有向右的速度，说明</w:t>
      </w:r>
      <w:r w:rsidRPr="00F37DFB">
        <w:rPr>
          <w:color w:val="EE0000"/>
        </w:rPr>
        <w:object w:dxaOrig="780" w:dyaOrig="360" w14:anchorId="05B46BB7">
          <v:shape id="_x0000_i1031" type="#_x0000_t75" alt="学科网(www.zxxk.com)--教育资源门户，提供试卷、教案、课件、论文、素材以及各类教学资源下载，还有大量而丰富的教学相关资讯！" style="width:39.25pt;height:17.55pt" o:ole="">
            <v:imagedata r:id="rId29" o:title="eqIda466499230bb912043fed85a64f0b16c"/>
          </v:shape>
          <o:OLEObject Type="Embed" ProgID="Equation.DSMT4" ShapeID="_x0000_i1031" DrawAspect="Content" ObjectID="_1845134273" r:id="rId30"/>
        </w:object>
      </w:r>
    </w:p>
    <w:p w14:paraId="53D0EA11" w14:textId="309854D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故</w:t>
      </w:r>
      <w:r w:rsidR="00327F13" w:rsidRPr="006E1818">
        <w:rPr>
          <w:rFonts w:asciiTheme="majorBidi" w:hAnsiTheme="majorBidi" w:cstheme="majorBidi"/>
          <w:i/>
          <w:iCs/>
          <w:color w:val="EE0000"/>
        </w:rPr>
        <w:t>t</w: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t>2</w:t>
      </w:r>
      <w:r w:rsidR="00327F13" w:rsidRPr="006E1818">
        <w:rPr>
          <w:rFonts w:asciiTheme="majorBidi" w:hAnsiTheme="majorBidi" w:cstheme="majorBidi"/>
          <w:color w:val="EE0000"/>
        </w:rPr>
        <w:t xml:space="preserve"> &lt; </w:t>
      </w:r>
      <w:r w:rsidR="00327F13" w:rsidRPr="006E1818">
        <w:rPr>
          <w:rFonts w:asciiTheme="majorBidi" w:hAnsiTheme="majorBidi" w:cstheme="majorBidi"/>
          <w:i/>
          <w:iCs/>
          <w:color w:val="EE0000"/>
        </w:rPr>
        <w:t>t</w: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t>1</w:t>
      </w:r>
      <w:r w:rsidRPr="00F37DFB">
        <w:rPr>
          <w:color w:val="EE0000"/>
        </w:rPr>
        <w:t>，故</w:t>
      </w:r>
      <w:r w:rsidRPr="00F37DFB">
        <w:rPr>
          <w:color w:val="EE0000"/>
        </w:rPr>
        <w:t>A</w:t>
      </w:r>
      <w:r w:rsidRPr="00F37DFB">
        <w:rPr>
          <w:color w:val="EE0000"/>
        </w:rPr>
        <w:t>错误；</w:t>
      </w:r>
    </w:p>
    <w:p w14:paraId="10B0780D" w14:textId="77777777" w:rsidR="00EF3C07" w:rsidRPr="00F37DFB" w:rsidRDefault="00000000" w:rsidP="00F37DFB">
      <w:pPr>
        <w:rPr>
          <w:color w:val="EE0000"/>
        </w:rPr>
      </w:pPr>
      <w:r w:rsidRPr="00F37DFB">
        <w:rPr>
          <w:rFonts w:eastAsia="Times New Roman" w:cs="Times New Roman"/>
          <w:color w:val="EE0000"/>
        </w:rPr>
        <w:t>B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rFonts w:ascii="宋体" w:hAnsi="宋体"/>
          <w:color w:val="EE0000"/>
        </w:rPr>
        <w:t>绳绷直时乙的速度</w:t>
      </w:r>
      <w:r w:rsidRPr="00F37DFB">
        <w:rPr>
          <w:color w:val="EE0000"/>
        </w:rPr>
        <w:object w:dxaOrig="2340" w:dyaOrig="615" w14:anchorId="6EE65B9B">
          <v:shape id="_x0000_i1032" type="#_x0000_t75" alt="学科网(www.zxxk.com)--教育资源门户，提供试卷、教案、课件、论文、素材以及各类教学资源下载，还有大量而丰富的教学相关资讯！" style="width:116.65pt;height:30.95pt" o:ole="">
            <v:imagedata r:id="rId31" o:title="eqIda5fee303680b6ca80448228f9c809b73"/>
          </v:shape>
          <o:OLEObject Type="Embed" ProgID="Equation.DSMT4" ShapeID="_x0000_i1032" DrawAspect="Content" ObjectID="_1845134274" r:id="rId32"/>
        </w:object>
      </w:r>
    </w:p>
    <w:p w14:paraId="5CFA5773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从撤去外力到绳绷直，乙的路程（以下所指路程均为相对传送带运动的距离）为</w:t>
      </w:r>
      <w:r w:rsidRPr="00F37DFB">
        <w:rPr>
          <w:color w:val="EE0000"/>
        </w:rPr>
        <w:object w:dxaOrig="1260" w:dyaOrig="615" w14:anchorId="16553F53">
          <v:shape id="_x0000_i1033" type="#_x0000_t75" alt="学科网(www.zxxk.com)--教育资源门户，提供试卷、教案、课件、论文、素材以及各类教学资源下载，还有大量而丰富的教学相关资讯！" style="width:62.8pt;height:30.95pt" o:ole="">
            <v:imagedata r:id="rId33" o:title="eqId9ed3f9c532af38370c17465a12160c3f"/>
          </v:shape>
          <o:OLEObject Type="Embed" ProgID="Equation.DSMT4" ShapeID="_x0000_i1033" DrawAspect="Content" ObjectID="_1845134275" r:id="rId34"/>
        </w:object>
      </w:r>
    </w:p>
    <w:p w14:paraId="0AF9B09F" w14:textId="4F830D6A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因摩擦产生的热量</w:t>
      </w:r>
      <w:r w:rsidR="00327F13" w:rsidRPr="00327F13">
        <w:rPr>
          <w:rFonts w:hint="eastAsia"/>
          <w:i/>
          <w:iCs/>
          <w:color w:val="EE0000"/>
        </w:rPr>
        <w:t>Q</w:t>
      </w:r>
      <w:r w:rsidR="00327F13">
        <w:rPr>
          <w:rFonts w:hint="eastAsia"/>
          <w:color w:val="EE0000"/>
          <w:vertAlign w:val="subscript"/>
        </w:rPr>
        <w:t>2</w:t>
      </w:r>
      <w:r w:rsidR="00327F13">
        <w:rPr>
          <w:rFonts w:hint="eastAsia"/>
          <w:color w:val="EE0000"/>
        </w:rPr>
        <w:t xml:space="preserve"> = </w:t>
      </w:r>
      <w:r w:rsidR="00327F13">
        <w:rPr>
          <w:color w:val="EE0000"/>
        </w:rPr>
        <w:fldChar w:fldCharType="begin"/>
      </w:r>
      <w:r w:rsidR="00327F13">
        <w:rPr>
          <w:color w:val="EE0000"/>
        </w:rPr>
        <w:instrText xml:space="preserve"> </w:instrText>
      </w:r>
      <w:r w:rsidR="00327F13">
        <w:rPr>
          <w:rFonts w:hint="eastAsia"/>
          <w:color w:val="EE0000"/>
        </w:rPr>
        <w:instrText>EQ \F(1,4)</w:instrText>
      </w:r>
      <w:r w:rsidR="00327F13">
        <w:rPr>
          <w:color w:val="EE0000"/>
        </w:rPr>
        <w:instrText xml:space="preserve"> </w:instrText>
      </w:r>
      <w:r w:rsidR="00327F13">
        <w:rPr>
          <w:color w:val="EE0000"/>
        </w:rPr>
        <w:fldChar w:fldCharType="separate"/>
      </w:r>
      <w:r w:rsidR="00327F13">
        <w:rPr>
          <w:color w:val="EE0000"/>
        </w:rPr>
        <w:fldChar w:fldCharType="end"/>
      </w:r>
      <w:r w:rsidR="00327F13" w:rsidRPr="00327F13">
        <w:rPr>
          <w:rFonts w:hint="eastAsia"/>
          <w:i/>
          <w:iCs/>
          <w:color w:val="EE0000"/>
        </w:rPr>
        <w:t>mg</w:t>
      </w:r>
      <w:r w:rsidR="00327F13">
        <w:rPr>
          <w:rFonts w:cs="Times New Roman"/>
          <w:color w:val="EE0000"/>
        </w:rPr>
        <w:t>Δ</w:t>
      </w:r>
      <w:r w:rsidR="00327F13" w:rsidRPr="00327F13">
        <w:rPr>
          <w:rFonts w:hint="eastAsia"/>
          <w:i/>
          <w:iCs/>
          <w:color w:val="EE0000"/>
        </w:rPr>
        <w:t>x</w:t>
      </w:r>
      <w:r w:rsidR="00327F13">
        <w:rPr>
          <w:rFonts w:hint="eastAsia"/>
          <w:color w:val="EE0000"/>
          <w:vertAlign w:val="subscript"/>
        </w:rPr>
        <w:t>2</w:t>
      </w:r>
      <w:r w:rsidR="00327F13">
        <w:rPr>
          <w:rFonts w:hint="eastAsia"/>
          <w:color w:val="EE0000"/>
        </w:rPr>
        <w:t xml:space="preserve"> = </w:t>
      </w:r>
      <w:r w:rsidR="00327F13">
        <w:rPr>
          <w:color w:val="EE0000"/>
        </w:rPr>
        <w:fldChar w:fldCharType="begin"/>
      </w:r>
      <w:r w:rsidR="00327F13">
        <w:rPr>
          <w:color w:val="EE0000"/>
        </w:rPr>
        <w:instrText xml:space="preserve"> </w:instrText>
      </w:r>
      <w:r w:rsidR="00327F13">
        <w:rPr>
          <w:rFonts w:hint="eastAsia"/>
          <w:color w:val="EE0000"/>
        </w:rPr>
        <w:instrText>EQ \F(1,4)</w:instrText>
      </w:r>
      <w:r w:rsidR="00327F13">
        <w:rPr>
          <w:color w:val="EE0000"/>
        </w:rPr>
        <w:instrText xml:space="preserve"> </w:instrText>
      </w:r>
      <w:r w:rsidR="00327F13">
        <w:rPr>
          <w:color w:val="EE0000"/>
        </w:rPr>
        <w:fldChar w:fldCharType="separate"/>
      </w:r>
      <w:r w:rsidR="00327F13">
        <w:rPr>
          <w:color w:val="EE0000"/>
        </w:rPr>
        <w:fldChar w:fldCharType="end"/>
      </w:r>
      <w:r w:rsidR="00327F13" w:rsidRPr="00327F13">
        <w:rPr>
          <w:rFonts w:hint="eastAsia"/>
          <w:i/>
          <w:iCs/>
          <w:color w:val="EE0000"/>
        </w:rPr>
        <w:t>mgx</w:t>
      </w:r>
      <w:r w:rsidR="00327F13">
        <w:rPr>
          <w:rFonts w:hint="eastAsia"/>
          <w:color w:val="EE0000"/>
          <w:vertAlign w:val="subscript"/>
        </w:rPr>
        <w:t>2</w:t>
      </w:r>
      <w:r w:rsidR="00327F13">
        <w:rPr>
          <w:rFonts w:hint="eastAsia"/>
          <w:color w:val="EE0000"/>
        </w:rPr>
        <w:t xml:space="preserve"> = </w:t>
      </w:r>
      <w:r w:rsidR="00327F13" w:rsidRPr="006E1818">
        <w:rPr>
          <w:rFonts w:asciiTheme="majorBidi" w:hAnsiTheme="majorBidi" w:cstheme="majorBidi"/>
          <w:color w:val="EE0000"/>
        </w:rPr>
        <w:fldChar w:fldCharType="begin"/>
      </w:r>
      <w:r w:rsidR="00327F13" w:rsidRPr="006E1818">
        <w:rPr>
          <w:rFonts w:asciiTheme="majorBidi" w:hAnsiTheme="majorBidi" w:cstheme="majorBidi"/>
          <w:color w:val="EE0000"/>
        </w:rPr>
        <w:instrText xml:space="preserve"> EQ \F(</w:instrText>
      </w:r>
      <w:r w:rsidR="00327F13" w:rsidRPr="006E1818">
        <w:rPr>
          <w:rFonts w:asciiTheme="majorBidi" w:hAnsiTheme="majorBidi" w:cstheme="majorBidi"/>
          <w:i/>
          <w:iCs/>
          <w:color w:val="EE0000"/>
        </w:rPr>
        <w:instrText>mg</w:instrText>
      </w:r>
      <w:r w:rsidR="00327F13" w:rsidRPr="006E1818">
        <w:rPr>
          <w:rFonts w:asciiTheme="majorBidi" w:hAnsiTheme="majorBidi" w:cstheme="majorBidi"/>
          <w:color w:val="EE0000"/>
          <w:vertAlign w:val="superscript"/>
        </w:rPr>
        <w:instrText>2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t</w:instrTex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instrText>2</w:instrText>
      </w:r>
      <w:r w:rsidR="00327F13" w:rsidRPr="006E1818">
        <w:rPr>
          <w:rFonts w:asciiTheme="majorBidi" w:hAnsiTheme="majorBidi" w:cstheme="majorBidi"/>
          <w:color w:val="EE0000"/>
        </w:rPr>
        <w:instrText>(</w:instrText>
      </w:r>
      <w:r w:rsidR="00327F13">
        <w:rPr>
          <w:rFonts w:asciiTheme="majorBidi" w:hAnsiTheme="majorBidi" w:cstheme="majorBidi" w:hint="eastAsia"/>
          <w:color w:val="EE0000"/>
        </w:rPr>
        <w:instrText>2</w:instrText>
      </w:r>
      <w:r w:rsidR="00327F13" w:rsidRPr="006E1818">
        <w:rPr>
          <w:rFonts w:asciiTheme="majorBidi" w:hAnsiTheme="majorBidi" w:cstheme="majorBidi"/>
          <w:i/>
          <w:iCs/>
          <w:color w:val="EE0000"/>
        </w:rPr>
        <w:instrText>t</w:instrText>
      </w:r>
      <w:r w:rsidR="00327F13" w:rsidRPr="006E1818">
        <w:rPr>
          <w:rFonts w:asciiTheme="majorBidi" w:hAnsiTheme="majorBidi" w:cstheme="majorBidi"/>
          <w:color w:val="EE0000"/>
          <w:vertAlign w:val="subscript"/>
        </w:rPr>
        <w:instrText>1</w:instrText>
      </w:r>
      <w:r w:rsidR="00327F13" w:rsidRPr="006E1818">
        <w:rPr>
          <w:rFonts w:asciiTheme="majorBidi" w:hAnsiTheme="majorBidi" w:cstheme="majorBidi"/>
          <w:color w:val="EE0000"/>
        </w:rPr>
        <w:instrText xml:space="preserve"> − </w:instrText>
      </w:r>
      <w:r w:rsidR="00327F13" w:rsidRPr="006E1818">
        <w:rPr>
          <w:rFonts w:asciiTheme="majorBidi" w:hAnsiTheme="majorBidi" w:cstheme="majorBidi"/>
          <w:i/>
          <w:iCs/>
          <w:color w:val="EE0000"/>
        </w:rPr>
        <w:instrText>t</w:instrText>
      </w:r>
      <w:r w:rsidR="00327F13" w:rsidRPr="006E1818">
        <w:rPr>
          <w:rFonts w:asciiTheme="majorBidi" w:hAnsiTheme="majorBidi" w:cstheme="majorBidi"/>
          <w:color w:val="EE0000"/>
          <w:vertAlign w:val="subscript"/>
        </w:rPr>
        <w:instrText>2</w:instrText>
      </w:r>
      <w:r w:rsidR="00327F13" w:rsidRPr="006E1818">
        <w:rPr>
          <w:rFonts w:asciiTheme="majorBidi" w:hAnsiTheme="majorBidi" w:cstheme="majorBidi"/>
          <w:color w:val="EE0000"/>
        </w:rPr>
        <w:instrText xml:space="preserve">),32) </w:instrText>
      </w:r>
      <w:r w:rsidR="00327F13" w:rsidRPr="006E1818">
        <w:rPr>
          <w:rFonts w:asciiTheme="majorBidi" w:hAnsiTheme="majorBidi" w:cstheme="majorBidi"/>
          <w:color w:val="EE0000"/>
        </w:rPr>
        <w:fldChar w:fldCharType="separate"/>
      </w:r>
      <w:r w:rsidR="00327F13" w:rsidRPr="006E1818">
        <w:rPr>
          <w:rFonts w:asciiTheme="majorBidi" w:hAnsiTheme="majorBidi" w:cstheme="majorBidi"/>
          <w:color w:val="EE0000"/>
        </w:rPr>
        <w:fldChar w:fldCharType="end"/>
      </w:r>
      <w:r w:rsidRPr="00F37DFB">
        <w:rPr>
          <w:color w:val="EE0000"/>
        </w:rPr>
        <w:t>，故</w:t>
      </w:r>
      <w:r w:rsidRPr="00F37DFB">
        <w:rPr>
          <w:color w:val="EE0000"/>
        </w:rPr>
        <w:t>B</w:t>
      </w:r>
      <w:r w:rsidRPr="00F37DFB">
        <w:rPr>
          <w:color w:val="EE0000"/>
        </w:rPr>
        <w:t>错误；</w:t>
      </w:r>
    </w:p>
    <w:p w14:paraId="27F96F12" w14:textId="77777777" w:rsidR="00EF3C07" w:rsidRPr="00F37DFB" w:rsidRDefault="00000000" w:rsidP="00F37DFB">
      <w:pPr>
        <w:rPr>
          <w:color w:val="EE0000"/>
        </w:rPr>
      </w:pPr>
      <w:r w:rsidRPr="00F37DFB">
        <w:rPr>
          <w:rFonts w:eastAsia="Times New Roman" w:cs="Times New Roman"/>
          <w:color w:val="EE0000"/>
        </w:rPr>
        <w:t>C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color w:val="EE0000"/>
        </w:rPr>
        <w:t>绳绷直瞬间，根据动量守恒</w:t>
      </w:r>
      <w:r w:rsidRPr="00F37DFB">
        <w:rPr>
          <w:color w:val="EE0000"/>
        </w:rPr>
        <w:object w:dxaOrig="1155" w:dyaOrig="360" w14:anchorId="28689A79">
          <v:shape id="_x0000_i1034" type="#_x0000_t75" alt="学科网(www.zxxk.com)--教育资源门户，提供试卷、教案、课件、论文、素材以及各类教学资源下载，还有大量而丰富的教学相关资讯！" style="width:57.7pt;height:17.55pt" o:ole="">
            <v:imagedata r:id="rId35" o:title="eqId477a2eee87348189ae858d01a8728d96"/>
          </v:shape>
          <o:OLEObject Type="Embed" ProgID="Equation.DSMT4" ShapeID="_x0000_i1034" DrawAspect="Content" ObjectID="_1845134276" r:id="rId36"/>
        </w:object>
      </w:r>
    </w:p>
    <w:p w14:paraId="2726DEEE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解得</w:t>
      </w:r>
      <w:r w:rsidRPr="00F37DFB">
        <w:rPr>
          <w:color w:val="EE0000"/>
        </w:rPr>
        <w:object w:dxaOrig="1395" w:dyaOrig="615" w14:anchorId="4FFAD179">
          <v:shape id="_x0000_i1035" type="#_x0000_t75" alt="学科网(www.zxxk.com)--教育资源门户，提供试卷、教案、课件、论文、素材以及各类教学资源下载，还有大量而丰富的教学相关资讯！" style="width:70.2pt;height:30.95pt" o:ole="">
            <v:imagedata r:id="rId37" o:title="eqId781702a182f936ab50b24351a4896147"/>
          </v:shape>
          <o:OLEObject Type="Embed" ProgID="Equation.DSMT4" ShapeID="_x0000_i1035" DrawAspect="Content" ObjectID="_1845134277" r:id="rId38"/>
        </w:object>
      </w:r>
    </w:p>
    <w:p w14:paraId="7AD4D61D" w14:textId="77777777" w:rsidR="00327F13" w:rsidRDefault="00000000" w:rsidP="00F37DFB">
      <w:pPr>
        <w:rPr>
          <w:color w:val="EE0000"/>
        </w:rPr>
      </w:pPr>
      <w:r w:rsidRPr="00F37DFB">
        <w:rPr>
          <w:color w:val="EE0000"/>
        </w:rPr>
        <w:t>此速度为相对传送带的速度，此时甲的对地速度要大于</w:t>
      </w:r>
      <w:r w:rsidR="00327F13" w:rsidRPr="00327F13">
        <w:rPr>
          <w:rFonts w:ascii="Book Antiqua" w:hAnsi="Book Antiqua"/>
          <w:i/>
          <w:iCs/>
          <w:color w:val="EE0000"/>
        </w:rPr>
        <w:t>v</w:t>
      </w:r>
      <w:r w:rsidR="00327F13">
        <w:rPr>
          <w:rFonts w:cs="Times New Roman"/>
          <w:color w:val="EE0000"/>
        </w:rPr>
        <w:t>ʹ</w:t>
      </w:r>
      <w:r w:rsidRPr="00F37DFB">
        <w:rPr>
          <w:color w:val="EE0000"/>
        </w:rPr>
        <w:t>，则其动能大于</w:t>
      </w:r>
    </w:p>
    <w:p w14:paraId="19431EB0" w14:textId="378D1B31" w:rsidR="00EF3C07" w:rsidRPr="00F37DFB" w:rsidRDefault="00327F13" w:rsidP="00F37DFB">
      <w:pPr>
        <w:rPr>
          <w:color w:val="EE0000"/>
        </w:rPr>
      </w:pP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1,2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 w:rsidRPr="00327F13">
        <w:rPr>
          <w:rFonts w:hint="eastAsia"/>
          <w:i/>
          <w:iCs/>
          <w:color w:val="EE0000"/>
        </w:rPr>
        <w:t>m</w:t>
      </w:r>
      <w:r w:rsidRPr="00327F13">
        <w:rPr>
          <w:rFonts w:ascii="Book Antiqua" w:hAnsi="Book Antiqua"/>
          <w:i/>
          <w:iCs/>
          <w:color w:val="EE0000"/>
        </w:rPr>
        <w:t>v</w:t>
      </w:r>
      <w:r>
        <w:rPr>
          <w:rFonts w:cs="Times New Roman"/>
          <w:color w:val="EE0000"/>
        </w:rPr>
        <w:t>ʹ</w:t>
      </w:r>
      <w:r>
        <w:rPr>
          <w:rFonts w:hint="eastAsia"/>
          <w:color w:val="EE0000"/>
          <w:vertAlign w:val="superscript"/>
        </w:rPr>
        <w:t>2</w:t>
      </w:r>
      <w:r>
        <w:rPr>
          <w:rFonts w:hint="eastAsia"/>
          <w:color w:val="EE0000"/>
        </w:rPr>
        <w:t xml:space="preserve"> = </w:t>
      </w:r>
      <w:r w:rsidRPr="006E1818">
        <w:rPr>
          <w:rFonts w:asciiTheme="majorBidi" w:hAnsiTheme="majorBidi" w:cstheme="majorBidi"/>
          <w:color w:val="EE0000"/>
        </w:rPr>
        <w:fldChar w:fldCharType="begin"/>
      </w:r>
      <w:r w:rsidRPr="006E1818">
        <w:rPr>
          <w:rFonts w:asciiTheme="majorBidi" w:hAnsiTheme="majorBidi" w:cstheme="majorBidi"/>
          <w:color w:val="EE0000"/>
        </w:rPr>
        <w:instrText xml:space="preserve"> EQ \F(</w:instrText>
      </w:r>
      <w:r w:rsidRPr="006E1818">
        <w:rPr>
          <w:rFonts w:asciiTheme="majorBidi" w:hAnsiTheme="majorBidi" w:cstheme="majorBidi"/>
          <w:i/>
          <w:iCs/>
          <w:color w:val="EE0000"/>
        </w:rPr>
        <w:instrText>mg</w:instrText>
      </w:r>
      <w:r w:rsidRPr="006E1818">
        <w:rPr>
          <w:rFonts w:asciiTheme="majorBidi" w:hAnsiTheme="majorBidi" w:cstheme="majorBidi"/>
          <w:color w:val="EE0000"/>
          <w:vertAlign w:val="superscript"/>
        </w:rPr>
        <w:instrText>2</w:instrText>
      </w:r>
      <w:r w:rsidRPr="006E1818">
        <w:rPr>
          <w:rFonts w:asciiTheme="majorBidi" w:hAnsiTheme="majorBidi" w:cstheme="majorBidi"/>
          <w:color w:val="EE0000"/>
        </w:rPr>
        <w:instrText>(</w:instrText>
      </w:r>
      <w:r w:rsidRPr="006E1818">
        <w:rPr>
          <w:rFonts w:asciiTheme="majorBidi" w:hAnsiTheme="majorBidi" w:cstheme="majorBidi"/>
          <w:i/>
          <w:iCs/>
          <w:color w:val="EE0000"/>
        </w:rPr>
        <w:instrText>t</w:instrText>
      </w:r>
      <w:r w:rsidRPr="006E1818">
        <w:rPr>
          <w:rFonts w:asciiTheme="majorBidi" w:hAnsiTheme="majorBidi" w:cstheme="majorBidi"/>
          <w:color w:val="EE0000"/>
          <w:vertAlign w:val="subscript"/>
        </w:rPr>
        <w:instrText>1</w:instrText>
      </w:r>
      <w:r w:rsidRPr="006E1818">
        <w:rPr>
          <w:rFonts w:asciiTheme="majorBidi" w:hAnsiTheme="majorBidi" w:cstheme="majorBidi"/>
          <w:color w:val="EE0000"/>
        </w:rPr>
        <w:instrText xml:space="preserve"> − </w:instrText>
      </w:r>
      <w:r w:rsidRPr="006E1818">
        <w:rPr>
          <w:rFonts w:asciiTheme="majorBidi" w:hAnsiTheme="majorBidi" w:cstheme="majorBidi"/>
          <w:i/>
          <w:iCs/>
          <w:color w:val="EE0000"/>
        </w:rPr>
        <w:instrText>t</w:instrText>
      </w:r>
      <w:r w:rsidRPr="006E1818">
        <w:rPr>
          <w:rFonts w:asciiTheme="majorBidi" w:hAnsiTheme="majorBidi" w:cstheme="majorBidi"/>
          <w:color w:val="EE0000"/>
          <w:vertAlign w:val="subscript"/>
        </w:rPr>
        <w:instrText>2</w:instrText>
      </w:r>
      <w:r w:rsidRPr="006E1818">
        <w:rPr>
          <w:rFonts w:asciiTheme="majorBidi" w:hAnsiTheme="majorBidi" w:cstheme="majorBidi"/>
          <w:color w:val="EE0000"/>
        </w:rPr>
        <w:instrText>)</w:instrText>
      </w:r>
      <w:r w:rsidRPr="006E1818">
        <w:rPr>
          <w:rFonts w:asciiTheme="majorBidi" w:hAnsiTheme="majorBidi" w:cstheme="majorBidi"/>
          <w:color w:val="EE0000"/>
          <w:vertAlign w:val="superscript"/>
        </w:rPr>
        <w:instrText>2</w:instrText>
      </w:r>
      <w:r w:rsidRPr="006E1818">
        <w:rPr>
          <w:rFonts w:asciiTheme="majorBidi" w:hAnsiTheme="majorBidi" w:cstheme="majorBidi"/>
          <w:color w:val="EE0000"/>
        </w:rPr>
        <w:instrText>,</w:instrText>
      </w:r>
      <w:r>
        <w:rPr>
          <w:rFonts w:asciiTheme="majorBidi" w:hAnsiTheme="majorBidi" w:cstheme="majorBidi" w:hint="eastAsia"/>
          <w:color w:val="EE0000"/>
        </w:rPr>
        <w:instrText>1</w:instrText>
      </w:r>
      <w:r w:rsidRPr="006E1818">
        <w:rPr>
          <w:rFonts w:asciiTheme="majorBidi" w:hAnsiTheme="majorBidi" w:cstheme="majorBidi"/>
          <w:color w:val="EE0000"/>
        </w:rPr>
        <w:instrText>2</w:instrText>
      </w:r>
      <w:r>
        <w:rPr>
          <w:rFonts w:asciiTheme="majorBidi" w:hAnsiTheme="majorBidi" w:cstheme="majorBidi" w:hint="eastAsia"/>
          <w:color w:val="EE0000"/>
        </w:rPr>
        <w:instrText>8</w:instrText>
      </w:r>
      <w:r w:rsidRPr="006E1818">
        <w:rPr>
          <w:rFonts w:asciiTheme="majorBidi" w:hAnsiTheme="majorBidi" w:cstheme="majorBidi"/>
          <w:color w:val="EE0000"/>
        </w:rPr>
        <w:instrText xml:space="preserve">) </w:instrText>
      </w:r>
      <w:r w:rsidRPr="006E1818">
        <w:rPr>
          <w:rFonts w:asciiTheme="majorBidi" w:hAnsiTheme="majorBidi" w:cstheme="majorBidi"/>
          <w:color w:val="EE0000"/>
        </w:rPr>
        <w:fldChar w:fldCharType="separate"/>
      </w:r>
      <w:r w:rsidRPr="006E1818">
        <w:rPr>
          <w:rFonts w:asciiTheme="majorBidi" w:hAnsiTheme="majorBidi" w:cstheme="majorBidi"/>
          <w:color w:val="EE0000"/>
        </w:rPr>
        <w:fldChar w:fldCharType="end"/>
      </w:r>
      <w:r w:rsidRPr="00F37DFB">
        <w:rPr>
          <w:color w:val="EE0000"/>
        </w:rPr>
        <w:t>，故</w:t>
      </w:r>
      <w:r w:rsidRPr="00F37DFB">
        <w:rPr>
          <w:color w:val="EE0000"/>
        </w:rPr>
        <w:t>C</w:t>
      </w:r>
      <w:r w:rsidRPr="00F37DFB">
        <w:rPr>
          <w:color w:val="EE0000"/>
        </w:rPr>
        <w:t>错误；</w:t>
      </w:r>
    </w:p>
    <w:p w14:paraId="3EFD11B1" w14:textId="77777777" w:rsidR="00EF3C07" w:rsidRPr="00F37DFB" w:rsidRDefault="00000000" w:rsidP="00F37DFB">
      <w:pPr>
        <w:rPr>
          <w:color w:val="EE0000"/>
        </w:rPr>
      </w:pPr>
      <w:r w:rsidRPr="00F37DFB">
        <w:rPr>
          <w:rFonts w:eastAsia="Times New Roman" w:cs="Times New Roman"/>
          <w:color w:val="EE0000"/>
        </w:rPr>
        <w:t>D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color w:val="EE0000"/>
        </w:rPr>
        <w:t>绳绷直以后甲、乙相对传送带速度均为</w:t>
      </w:r>
      <w:r w:rsidRPr="00F37DFB">
        <w:rPr>
          <w:color w:val="EE0000"/>
        </w:rPr>
        <w:object w:dxaOrig="1395" w:dyaOrig="615" w14:anchorId="2050D3F1">
          <v:shape id="_x0000_i1036" type="#_x0000_t75" alt="学科网(www.zxxk.com)--教育资源门户，提供试卷、教案、课件、论文、素材以及各类教学资源下载，还有大量而丰富的教学相关资讯！" style="width:70.2pt;height:30.95pt" o:ole="">
            <v:imagedata r:id="rId37" o:title="eqId781702a182f936ab50b24351a4896147"/>
          </v:shape>
          <o:OLEObject Type="Embed" ProgID="Equation.DSMT4" ShapeID="_x0000_i1036" DrawAspect="Content" ObjectID="_1845134278" r:id="rId39"/>
        </w:object>
      </w:r>
    </w:p>
    <w:p w14:paraId="0D9C7F48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从绷直到乙相对传送带静止，乙的路程为</w:t>
      </w:r>
      <w:r w:rsidRPr="00F37DFB">
        <w:rPr>
          <w:color w:val="EE0000"/>
        </w:rPr>
        <w:object w:dxaOrig="2280" w:dyaOrig="720" w14:anchorId="57DF84EA">
          <v:shape id="_x0000_i1037" type="#_x0000_t75" alt="学科网(www.zxxk.com)--教育资源门户，提供试卷、教案、课件、论文、素材以及各类教学资源下载，还有大量而丰富的教学相关资讯！" style="width:114.25pt;height:36.6pt" o:ole="">
            <v:imagedata r:id="rId40" o:title="eqId556686a8a3524b0668338e46b665bee1"/>
          </v:shape>
          <o:OLEObject Type="Embed" ProgID="Equation.DSMT4" ShapeID="_x0000_i1037" DrawAspect="Content" ObjectID="_1845134279" r:id="rId41"/>
        </w:object>
      </w:r>
    </w:p>
    <w:p w14:paraId="47CBA7AD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从绷直到甲相对传送带静止，甲的加速度为</w:t>
      </w:r>
      <w:r w:rsidRPr="00F37DFB">
        <w:rPr>
          <w:color w:val="EE0000"/>
        </w:rPr>
        <w:object w:dxaOrig="825" w:dyaOrig="615" w14:anchorId="34FADFF9">
          <v:shape id="_x0000_i1038" type="#_x0000_t75" alt="学科网(www.zxxk.com)--教育资源门户，提供试卷、教案、课件、论文、素材以及各类教学资源下载，还有大量而丰富的教学相关资讯！" style="width:41.05pt;height:30.95pt" o:ole="">
            <v:imagedata r:id="rId42" o:title="eqIdb51a75278ffb0407394bb8b93439ea95"/>
          </v:shape>
          <o:OLEObject Type="Embed" ProgID="Equation.DSMT4" ShapeID="_x0000_i1038" DrawAspect="Content" ObjectID="_1845134280" r:id="rId43"/>
        </w:object>
      </w:r>
    </w:p>
    <w:p w14:paraId="6AEC6C5D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甲的路程为</w:t>
      </w:r>
      <w:r w:rsidRPr="00F37DFB">
        <w:rPr>
          <w:color w:val="EE0000"/>
        </w:rPr>
        <w:object w:dxaOrig="2205" w:dyaOrig="720" w14:anchorId="176F1A91">
          <v:shape id="_x0000_i1039" type="#_x0000_t75" alt="学科网(www.zxxk.com)--教育资源门户，提供试卷、教案、课件、论文、素材以及各类教学资源下载，还有大量而丰富的教学相关资讯！" style="width:110.4pt;height:36.6pt" o:ole="">
            <v:imagedata r:id="rId44" o:title="eqIdac196d0ba4f808ddd9d97f58a2e47cf2"/>
          </v:shape>
          <o:OLEObject Type="Embed" ProgID="Equation.DSMT4" ShapeID="_x0000_i1039" DrawAspect="Content" ObjectID="_1845134281" r:id="rId45"/>
        </w:object>
      </w:r>
    </w:p>
    <w:p w14:paraId="0B0627CC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从施加外力到绳绷直过程乙的路程为</w:t>
      </w:r>
      <w:r w:rsidRPr="00F37DFB">
        <w:rPr>
          <w:color w:val="EE0000"/>
        </w:rPr>
        <w:object w:dxaOrig="3840" w:dyaOrig="615" w14:anchorId="1C5AEE9D">
          <v:shape id="_x0000_i1040" type="#_x0000_t75" alt="学科网(www.zxxk.com)--教育资源门户，提供试卷、教案、课件、论文、素材以及各类教学资源下载，还有大量而丰富的教学相关资讯！" style="width:191.6pt;height:30.95pt" o:ole="">
            <v:imagedata r:id="rId46" o:title="eqIdf1b8bb70ed44197c302ad381d84499bc"/>
          </v:shape>
          <o:OLEObject Type="Embed" ProgID="Equation.DSMT4" ShapeID="_x0000_i1040" DrawAspect="Content" ObjectID="_1845134282" r:id="rId47"/>
        </w:object>
      </w:r>
    </w:p>
    <w:p w14:paraId="063161E7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比较可知</w:t>
      </w:r>
      <w:r w:rsidRPr="00F37DFB">
        <w:rPr>
          <w:color w:val="EE0000"/>
        </w:rPr>
        <w:object w:dxaOrig="1620" w:dyaOrig="360" w14:anchorId="6780D0E1">
          <v:shape id="_x0000_i1041" type="#_x0000_t75" alt="学科网(www.zxxk.com)--教育资源门户，提供试卷、教案、课件、论文、素材以及各类教学资源下载，还有大量而丰富的教学相关资讯！" style="width:81.2pt;height:17.55pt" o:ole="">
            <v:imagedata r:id="rId48" o:title="eqId3bcbaaea40f707ce6e6eee119f77189f"/>
          </v:shape>
          <o:OLEObject Type="Embed" ProgID="Equation.DSMT4" ShapeID="_x0000_i1041" DrawAspect="Content" ObjectID="_1845134283" r:id="rId49"/>
        </w:object>
      </w:r>
    </w:p>
    <w:p w14:paraId="2F859583" w14:textId="7777777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故绳绷直以后甲、乙不会发生碰撞，故</w:t>
      </w:r>
      <w:r w:rsidRPr="00F37DFB">
        <w:rPr>
          <w:color w:val="EE0000"/>
        </w:rPr>
        <w:t>D</w:t>
      </w:r>
      <w:r w:rsidRPr="00F37DFB">
        <w:rPr>
          <w:color w:val="EE0000"/>
        </w:rPr>
        <w:t>正确。</w:t>
      </w:r>
    </w:p>
    <w:p w14:paraId="32C59E14" w14:textId="77777777" w:rsidR="00EF3C07" w:rsidRPr="00F37DFB" w:rsidRDefault="00000000" w:rsidP="00F37DFB">
      <w:pPr>
        <w:rPr>
          <w:color w:val="EE0000"/>
        </w:rPr>
      </w:pPr>
      <w:r w:rsidRPr="00F37DFB">
        <w:rPr>
          <w:rFonts w:ascii="宋体" w:hAnsi="宋体"/>
          <w:color w:val="EE0000"/>
        </w:rPr>
        <w:t>故选</w:t>
      </w:r>
      <w:r w:rsidRPr="00F37DFB">
        <w:rPr>
          <w:rFonts w:eastAsia="Times New Roman" w:cs="Times New Roman"/>
          <w:color w:val="EE0000"/>
        </w:rPr>
        <w:t>D</w:t>
      </w:r>
      <w:r w:rsidRPr="00F37DFB">
        <w:rPr>
          <w:rFonts w:ascii="宋体" w:hAnsi="宋体"/>
          <w:color w:val="EE0000"/>
        </w:rPr>
        <w:t>。</w:t>
      </w:r>
    </w:p>
    <w:p w14:paraId="624E36C9" w14:textId="77777777" w:rsidR="00EF3C07" w:rsidRPr="00F37DFB" w:rsidRDefault="00000000" w:rsidP="00F37DFB">
      <w:pPr>
        <w:pStyle w:val="2"/>
      </w:pPr>
      <w:r w:rsidRPr="00F37DFB">
        <w:t>二、多项选择题：本题共</w:t>
      </w:r>
      <w:r w:rsidRPr="00F37DFB">
        <w:rPr>
          <w:rFonts w:eastAsia="Times New Roman" w:cs="Times New Roman"/>
        </w:rPr>
        <w:t>3</w:t>
      </w:r>
      <w:r w:rsidRPr="00F37DFB">
        <w:t>小题，每小题</w:t>
      </w:r>
      <w:r w:rsidRPr="00F37DFB">
        <w:rPr>
          <w:rFonts w:eastAsia="Times New Roman" w:cs="Times New Roman"/>
        </w:rPr>
        <w:t>6</w:t>
      </w:r>
      <w:r w:rsidRPr="00F37DFB">
        <w:t>分，共</w:t>
      </w:r>
      <w:r w:rsidRPr="00F37DFB">
        <w:rPr>
          <w:rFonts w:eastAsia="Times New Roman" w:cs="Times New Roman"/>
        </w:rPr>
        <w:t>18</w:t>
      </w:r>
      <w:r w:rsidRPr="00F37DFB">
        <w:t>分。每小题有多项符合题目要求，全部选对的得</w:t>
      </w:r>
      <w:r w:rsidRPr="00F37DFB">
        <w:rPr>
          <w:rFonts w:eastAsia="Times New Roman" w:cs="Times New Roman"/>
        </w:rPr>
        <w:t>6</w:t>
      </w:r>
      <w:r w:rsidRPr="00F37DFB">
        <w:t>分，选对但不全的得</w:t>
      </w:r>
      <w:r w:rsidRPr="00F37DFB">
        <w:rPr>
          <w:rFonts w:eastAsia="Times New Roman" w:cs="Times New Roman"/>
        </w:rPr>
        <w:t>3</w:t>
      </w:r>
      <w:r w:rsidRPr="00F37DFB">
        <w:t>分，有选错的得</w:t>
      </w:r>
      <w:r w:rsidRPr="00F37DFB">
        <w:rPr>
          <w:rFonts w:eastAsia="Times New Roman" w:cs="Times New Roman"/>
        </w:rPr>
        <w:t>0</w:t>
      </w:r>
      <w:r w:rsidRPr="00F37DFB">
        <w:t>分。</w:t>
      </w:r>
    </w:p>
    <w:p w14:paraId="6D98AED5" w14:textId="3797B3E4" w:rsidR="00EF3C07" w:rsidRPr="00327F13" w:rsidRDefault="00000000" w:rsidP="00F37DFB">
      <w:pPr>
        <w:numPr>
          <w:ilvl w:val="0"/>
          <w:numId w:val="2"/>
        </w:numPr>
      </w:pPr>
      <w:r w:rsidRPr="00327F13">
        <w:rPr>
          <w:rFonts w:ascii="宋体" w:hAnsi="宋体"/>
        </w:rPr>
        <w:t>分离铀</w:t>
      </w:r>
      <w:r w:rsidRPr="00327F13">
        <w:rPr>
          <w:rFonts w:eastAsia="Times New Roman" w:cs="Times New Roman"/>
        </w:rPr>
        <w:t>238</w:t>
      </w:r>
      <w:r w:rsidRPr="00327F13">
        <w:rPr>
          <w:rFonts w:ascii="宋体" w:hAnsi="宋体"/>
        </w:rPr>
        <w:t>和铀</w:t>
      </w:r>
      <w:r w:rsidRPr="00327F13">
        <w:rPr>
          <w:rFonts w:eastAsia="Times New Roman" w:cs="Times New Roman"/>
        </w:rPr>
        <w:t>235</w:t>
      </w:r>
      <w:r w:rsidRPr="00327F13">
        <w:rPr>
          <w:rFonts w:ascii="宋体" w:hAnsi="宋体"/>
        </w:rPr>
        <w:t>常采用离心分离技术，将含有铀</w:t>
      </w:r>
      <w:r w:rsidRPr="00327F13">
        <w:rPr>
          <w:rFonts w:eastAsia="Times New Roman" w:cs="Times New Roman"/>
        </w:rPr>
        <w:t>238</w:t>
      </w:r>
      <w:r w:rsidRPr="00327F13">
        <w:rPr>
          <w:rFonts w:ascii="宋体" w:hAnsi="宋体"/>
        </w:rPr>
        <w:t>和铀</w:t>
      </w:r>
      <w:r w:rsidRPr="00327F13">
        <w:rPr>
          <w:rFonts w:eastAsia="Times New Roman" w:cs="Times New Roman"/>
        </w:rPr>
        <w:t>235</w:t>
      </w:r>
      <w:r w:rsidRPr="00327F13">
        <w:rPr>
          <w:rFonts w:ascii="宋体" w:hAnsi="宋体"/>
        </w:rPr>
        <w:t>两种同位素的气态六</w:t>
      </w:r>
      <w:r w:rsidR="001F370C">
        <w:rPr>
          <w:rFonts w:ascii="宋体" w:hAnsi="宋体"/>
          <w:noProof/>
        </w:rPr>
        <w:lastRenderedPageBreak/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689A9B8" wp14:editId="2D26209B">
                <wp:simplePos x="0" y="0"/>
                <wp:positionH relativeFrom="margin">
                  <wp:align>right</wp:align>
                </wp:positionH>
                <wp:positionV relativeFrom="paragraph">
                  <wp:posOffset>6350</wp:posOffset>
                </wp:positionV>
                <wp:extent cx="1436370" cy="1162685"/>
                <wp:effectExtent l="0" t="0" r="0" b="75565"/>
                <wp:wrapSquare wrapText="bothSides"/>
                <wp:docPr id="760339229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6370" cy="1162685"/>
                          <a:chOff x="0" y="0"/>
                          <a:chExt cx="1436426" cy="1162860"/>
                        </a:xfrm>
                      </wpg:grpSpPr>
                      <wpg:grpSp>
                        <wpg:cNvPr id="1747669698" name="组合 10"/>
                        <wpg:cNvGrpSpPr/>
                        <wpg:grpSpPr>
                          <a:xfrm>
                            <a:off x="0" y="0"/>
                            <a:ext cx="1436426" cy="1162860"/>
                            <a:chOff x="0" y="0"/>
                            <a:chExt cx="1436426" cy="1162860"/>
                          </a:xfrm>
                        </wpg:grpSpPr>
                        <wpg:grpSp>
                          <wpg:cNvPr id="1729633624" name="组合 202">
                            <a:extLst>
                              <a:ext uri="{FF2B5EF4-FFF2-40B4-BE49-F238E27FC236}">
                                <a16:creationId xmlns:a16="http://schemas.microsoft.com/office/drawing/2014/main" id="{5037C995-0FF9-082B-04E7-B0FC8D623D2E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1295445" cy="1162860"/>
                              <a:chOff x="0" y="0"/>
                              <a:chExt cx="1488002" cy="1335986"/>
                            </a:xfrm>
                          </wpg:grpSpPr>
                          <wps:wsp>
                            <wps:cNvPr id="660185161" name="圆柱体 660185161">
                              <a:extLst>
                                <a:ext uri="{FF2B5EF4-FFF2-40B4-BE49-F238E27FC236}">
                                  <a16:creationId xmlns:a16="http://schemas.microsoft.com/office/drawing/2014/main" id="{CB6D8B49-58AA-4B7A-07CA-6173B350650D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17838" y="98177"/>
                                <a:ext cx="202132" cy="1056757"/>
                              </a:xfrm>
                              <a:prstGeom prst="can">
                                <a:avLst>
                                  <a:gd name="adj" fmla="val 32910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622755399" name="弧形 1622755399">
                              <a:extLst>
                                <a:ext uri="{FF2B5EF4-FFF2-40B4-BE49-F238E27FC236}">
                                  <a16:creationId xmlns:a16="http://schemas.microsoft.com/office/drawing/2014/main" id="{8180E7E0-1EF4-72E1-D197-F50C69DC82A9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15708" y="1216542"/>
                                <a:ext cx="606392" cy="119444"/>
                              </a:xfrm>
                              <a:prstGeom prst="arc">
                                <a:avLst>
                                  <a:gd name="adj1" fmla="val 486873"/>
                                  <a:gd name="adj2" fmla="val 10176207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tlCol="0" anchor="ctr"/>
                          </wps:wsp>
                          <wps:wsp>
                            <wps:cNvPr id="1841395008" name="直接连接符 1841395008">
                              <a:extLst>
                                <a:ext uri="{FF2B5EF4-FFF2-40B4-BE49-F238E27FC236}">
                                  <a16:creationId xmlns:a16="http://schemas.microsoft.com/office/drawing/2014/main" id="{C575EDAA-92D0-85E2-1F12-6652C9199400}"/>
                                </a:ext>
                              </a:extLst>
                            </wps:cNvPr>
                            <wps:cNvCnPr/>
                            <wps:spPr>
                              <a:xfrm>
                                <a:off x="1128018" y="483289"/>
                                <a:ext cx="359984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04153682" name="直接连接符 1304153682">
                              <a:extLst>
                                <a:ext uri="{FF2B5EF4-FFF2-40B4-BE49-F238E27FC236}">
                                  <a16:creationId xmlns:a16="http://schemas.microsoft.com/office/drawing/2014/main" id="{845AACB7-BB05-E89E-D0AE-23344ED09C0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919884" y="879800"/>
                                <a:ext cx="56789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4755405" name="圆柱体 204755405">
                              <a:extLst>
                                <a:ext uri="{FF2B5EF4-FFF2-40B4-BE49-F238E27FC236}">
                                  <a16:creationId xmlns:a16="http://schemas.microsoft.com/office/drawing/2014/main" id="{EB03B321-FF78-D289-AE94-1C521811840F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0"/>
                                <a:ext cx="1237809" cy="1274385"/>
                              </a:xfrm>
                              <a:prstGeom prst="can">
                                <a:avLst>
                                  <a:gd name="adj" fmla="val 19402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171680656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7179" y="302502"/>
                              <a:ext cx="13232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EB4E73" w14:textId="2F435B33" w:rsidR="001F370C" w:rsidRPr="00476802" w:rsidRDefault="001F370C" w:rsidP="001F370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2813736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7117" y="655556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955A86" w14:textId="73F5810C" w:rsidR="001F370C" w:rsidRPr="00476802" w:rsidRDefault="001F370C" w:rsidP="001F370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833664212" name="组合 12"/>
                        <wpg:cNvGrpSpPr/>
                        <wpg:grpSpPr>
                          <a:xfrm>
                            <a:off x="49016" y="234938"/>
                            <a:ext cx="964329" cy="758879"/>
                            <a:chOff x="-76061" y="0"/>
                            <a:chExt cx="964329" cy="758879"/>
                          </a:xfrm>
                        </wpg:grpSpPr>
                        <wps:wsp>
                          <wps:cNvPr id="1055401248" name="椭圆 11"/>
                          <wps:cNvSpPr/>
                          <wps:spPr>
                            <a:xfrm>
                              <a:off x="0" y="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968946" name="椭圆 11"/>
                          <wps:cNvSpPr/>
                          <wps:spPr>
                            <a:xfrm>
                              <a:off x="240009" y="11832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4220353" name="椭圆 11"/>
                          <wps:cNvSpPr/>
                          <wps:spPr>
                            <a:xfrm>
                              <a:off x="-21973" y="120005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6699208" name="椭圆 11"/>
                          <wps:cNvSpPr/>
                          <wps:spPr>
                            <a:xfrm>
                              <a:off x="131835" y="131836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2915385" name="椭圆 11"/>
                          <wps:cNvSpPr/>
                          <wps:spPr>
                            <a:xfrm>
                              <a:off x="223106" y="123385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5096896" name="椭圆 11"/>
                          <wps:cNvSpPr/>
                          <wps:spPr>
                            <a:xfrm>
                              <a:off x="270432" y="223107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3347382" name="椭圆 11"/>
                          <wps:cNvSpPr/>
                          <wps:spPr>
                            <a:xfrm>
                              <a:off x="155498" y="219727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7193546" name="椭圆 11"/>
                          <wps:cNvSpPr/>
                          <wps:spPr>
                            <a:xfrm>
                              <a:off x="-47327" y="25015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3001088" name="椭圆 11"/>
                          <wps:cNvSpPr/>
                          <wps:spPr>
                            <a:xfrm>
                              <a:off x="-76061" y="417314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301449" name="椭圆 11"/>
                          <wps:cNvSpPr/>
                          <wps:spPr>
                            <a:xfrm>
                              <a:off x="-22032" y="451118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68640982" name="椭圆 11"/>
                          <wps:cNvSpPr/>
                          <wps:spPr>
                            <a:xfrm>
                              <a:off x="28674" y="359847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1816178" name="椭圆 11"/>
                          <wps:cNvSpPr/>
                          <wps:spPr>
                            <a:xfrm>
                              <a:off x="146988" y="420694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5342160" name="椭圆 11"/>
                          <wps:cNvSpPr/>
                          <wps:spPr>
                            <a:xfrm>
                              <a:off x="250091" y="346325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4558413" name="椭圆 11"/>
                          <wps:cNvSpPr/>
                          <wps:spPr>
                            <a:xfrm>
                              <a:off x="216287" y="46464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0547013" name="椭圆 11"/>
                          <wps:cNvSpPr/>
                          <wps:spPr>
                            <a:xfrm>
                              <a:off x="284270" y="489197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3444899" name="椭圆 11"/>
                          <wps:cNvSpPr/>
                          <wps:spPr>
                            <a:xfrm>
                              <a:off x="245069" y="551735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5609625" name="椭圆 11"/>
                          <wps:cNvSpPr/>
                          <wps:spPr>
                            <a:xfrm>
                              <a:off x="193636" y="570327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7218012" name="椭圆 11"/>
                          <wps:cNvSpPr/>
                          <wps:spPr>
                            <a:xfrm>
                              <a:off x="-6820" y="559291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106244" name="椭圆 11"/>
                          <wps:cNvSpPr/>
                          <wps:spPr>
                            <a:xfrm>
                              <a:off x="74309" y="515346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6557139" name="椭圆 11"/>
                          <wps:cNvSpPr/>
                          <wps:spPr>
                            <a:xfrm>
                              <a:off x="-6762" y="638731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94367883" name="椭圆 11"/>
                          <wps:cNvSpPr/>
                          <wps:spPr>
                            <a:xfrm>
                              <a:off x="62536" y="687747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2107449" name="椭圆 11"/>
                          <wps:cNvSpPr/>
                          <wps:spPr>
                            <a:xfrm>
                              <a:off x="600020" y="26878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4298002" name="椭圆 11"/>
                          <wps:cNvSpPr/>
                          <wps:spPr>
                            <a:xfrm>
                              <a:off x="701432" y="42089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35626650" name="椭圆 11"/>
                          <wps:cNvSpPr/>
                          <wps:spPr>
                            <a:xfrm>
                              <a:off x="833268" y="3991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208453" name="椭圆 11"/>
                          <wps:cNvSpPr/>
                          <wps:spPr>
                            <a:xfrm>
                              <a:off x="606780" y="117235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7427353" name="椭圆 11"/>
                          <wps:cNvSpPr/>
                          <wps:spPr>
                            <a:xfrm>
                              <a:off x="532411" y="142588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84303582" name="椭圆 11"/>
                          <wps:cNvSpPr/>
                          <wps:spPr>
                            <a:xfrm>
                              <a:off x="611850" y="189914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8323986" name="椭圆 11"/>
                          <wps:cNvSpPr/>
                          <wps:spPr>
                            <a:xfrm>
                              <a:off x="758898" y="155337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5122142" name="椭圆 11"/>
                          <wps:cNvSpPr/>
                          <wps:spPr>
                            <a:xfrm>
                              <a:off x="824816" y="165478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6531314" name="椭圆 11"/>
                          <wps:cNvSpPr/>
                          <wps:spPr>
                            <a:xfrm>
                              <a:off x="549313" y="27027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7059043" name="椭圆 11"/>
                          <wps:cNvSpPr/>
                          <wps:spPr>
                            <a:xfrm>
                              <a:off x="706501" y="236466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3207669" name="椭圆 11"/>
                          <wps:cNvSpPr/>
                          <wps:spPr>
                            <a:xfrm>
                              <a:off x="824032" y="26520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7684419" name="椭圆 11"/>
                          <wps:cNvSpPr/>
                          <wps:spPr>
                            <a:xfrm>
                              <a:off x="660083" y="329428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805744" name="椭圆 11"/>
                          <wps:cNvSpPr/>
                          <wps:spPr>
                            <a:xfrm>
                              <a:off x="523177" y="384422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3693413" name="椭圆 11"/>
                          <wps:cNvSpPr/>
                          <wps:spPr>
                            <a:xfrm>
                              <a:off x="526558" y="479073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4644879" name="椭圆 11"/>
                          <wps:cNvSpPr/>
                          <wps:spPr>
                            <a:xfrm>
                              <a:off x="611849" y="438508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8204881" name="椭圆 11"/>
                          <wps:cNvSpPr/>
                          <wps:spPr>
                            <a:xfrm>
                              <a:off x="752136" y="379217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4901547" name="椭圆 11"/>
                          <wps:cNvSpPr/>
                          <wps:spPr>
                            <a:xfrm>
                              <a:off x="850168" y="438505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81111148" name="椭圆 11"/>
                          <wps:cNvSpPr/>
                          <wps:spPr>
                            <a:xfrm>
                              <a:off x="639964" y="51363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9118515" name="椭圆 11"/>
                          <wps:cNvSpPr/>
                          <wps:spPr>
                            <a:xfrm>
                              <a:off x="570539" y="551728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0413277" name="椭圆 11"/>
                          <wps:cNvSpPr/>
                          <wps:spPr>
                            <a:xfrm>
                              <a:off x="543496" y="623094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658222" name="椭圆 11"/>
                          <wps:cNvSpPr/>
                          <wps:spPr>
                            <a:xfrm>
                              <a:off x="802097" y="55345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6850901" name="椭圆 11"/>
                          <wps:cNvSpPr/>
                          <wps:spPr>
                            <a:xfrm>
                              <a:off x="746320" y="673454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0813551" name="椭圆 11"/>
                          <wps:cNvSpPr/>
                          <wps:spPr>
                            <a:xfrm>
                              <a:off x="808858" y="720779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689A9B8" id="组合 13" o:spid="_x0000_s1049" style="position:absolute;left:0;text-align:left;margin-left:61.9pt;margin-top:.5pt;width:113.1pt;height:91.55pt;z-index:251685888;mso-position-horizontal:right;mso-position-horizontal-relative:margin" coordsize="14364,1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">
                <v:group id="组合 10" o:spid="_x0000_s1050" style="position:absolute;width:14364;height:11628" coordsize="14364,11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">
                  <v:group id="组合 202" o:spid="_x0000_s1051" style="position:absolute;width:12954;height:11628" coordsize="14880,13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圆柱体 660185161" o:spid="_x0000_s1052" type="#_x0000_t22" style="position:absolute;left:5178;top:981;width:2021;height:10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" adj="1360" fillcolor="white [3212]" strokecolor="black [3213]" strokeweight="1pt">
                      <v:stroke joinstyle="miter"/>
                    </v:shape>
                    <v:shape id="弧形 1622755399" o:spid="_x0000_s1053" style="position:absolute;left:3157;top:12165;width:6064;height:1194;visibility:visible;mso-wrap-style:square;v-text-anchor:middle" coordsize="606392,119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" path="m548801,94740nsc492028,110189,401209,119368,304386,119443v-84560,65,-165416,-6828,-223051,-19016l303196,59722,548801,94740xem548801,94740nfc492028,110189,401209,119368,304386,119443v-84560,65,-165416,-6828,-223051,-19016e" filled="f" strokecolor="black [3213]" strokeweight=".5pt">
                      <v:stroke startarrow="block" startarrowwidth="narrow" joinstyle="miter"/>
                      <v:path arrowok="t" o:connecttype="custom" o:connectlocs="548801,94740;304386,119443;81335,100427" o:connectangles="0,0,0"/>
                    </v:shape>
                    <v:line id="直接连接符 1841395008" o:spid="_x0000_s1054" style="position:absolute;visibility:visible;mso-wrap-style:square" from="11280,4832" to="14880,4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" strokecolor="black [3213]" strokeweight=".5pt">
                      <v:stroke joinstyle="miter"/>
                    </v:line>
                    <v:line id="直接连接符 1304153682" o:spid="_x0000_s1055" style="position:absolute;visibility:visible;mso-wrap-style:square" from="9198,8798" to="14877,8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shape id="圆柱体 204755405" o:spid="_x0000_s1056" type="#_x0000_t22" style="position:absolute;width:12378;height:127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" adj="4071" filled="f" strokecolor="black [3213]" strokeweight="1pt">
                      <v:stroke joinstyle="miter"/>
                    </v:shape>
                  </v:group>
                  <v:shape id="文本框 2" o:spid="_x0000_s1057" type="#_x0000_t202" style="position:absolute;left:12971;top:3025;width:132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3BEB4E73" w14:textId="2F435B33" w:rsidR="001F370C" w:rsidRPr="00476802" w:rsidRDefault="001F370C" w:rsidP="001F370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058" type="#_x0000_t202" style="position:absolute;left:12971;top:6555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47955A86" w14:textId="73F5810C" w:rsidR="001F370C" w:rsidRPr="00476802" w:rsidRDefault="001F370C" w:rsidP="001F370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组合 12" o:spid="_x0000_s1059" style="position:absolute;left:490;top:2349;width:9643;height:7589" coordorigin="-760" coordsize="9643,7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">
                  <v:oval id="椭圆 11" o:spid="_x0000_s1060" style="position:absolute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" fillcolor="black [3213]" stroked="f" strokeweight="1pt">
                    <v:stroke joinstyle="miter"/>
                  </v:oval>
                  <v:oval id="椭圆 11" o:spid="_x0000_s1061" style="position:absolute;left:2400;top:118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" fillcolor="black [3213]" stroked="f" strokeweight="1pt">
                    <v:stroke joinstyle="miter"/>
                  </v:oval>
                  <v:oval id="椭圆 11" o:spid="_x0000_s1062" style="position:absolute;left:-219;top:1200;width:380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" fillcolor="black [3213]" stroked="f" strokeweight="1pt">
                    <v:stroke joinstyle="miter"/>
                  </v:oval>
                  <v:oval id="椭圆 11" o:spid="_x0000_s1063" style="position:absolute;left:1318;top:1318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064" style="position:absolute;left:2231;top:1233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65" style="position:absolute;left:2704;top:2231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66" style="position:absolute;left:1554;top:219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67" style="position:absolute;left:-473;top:2501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" fillcolor="black [3213]" stroked="f" strokeweight="1pt">
                    <v:stroke joinstyle="miter"/>
                  </v:oval>
                  <v:oval id="椭圆 11" o:spid="_x0000_s1068" style="position:absolute;left:-760;top:4173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" fillcolor="black [3213]" stroked="f" strokeweight="1pt">
                    <v:stroke joinstyle="miter"/>
                  </v:oval>
                  <v:oval id="椭圆 11" o:spid="_x0000_s1069" style="position:absolute;left:-220;top:4511;width:380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" fillcolor="black [3213]" stroked="f" strokeweight="1pt">
                    <v:stroke joinstyle="miter"/>
                  </v:oval>
                  <v:oval id="椭圆 11" o:spid="_x0000_s1070" style="position:absolute;left:286;top:3598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071" style="position:absolute;left:1469;top:4206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" fillcolor="black [3213]" stroked="f" strokeweight="1pt">
                    <v:stroke joinstyle="miter"/>
                  </v:oval>
                  <v:oval id="椭圆 11" o:spid="_x0000_s1072" style="position:absolute;left:2500;top:3463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" fillcolor="black [3213]" stroked="f" strokeweight="1pt">
                    <v:stroke joinstyle="miter"/>
                  </v:oval>
                  <v:oval id="椭圆 11" o:spid="_x0000_s1073" style="position:absolute;left:2162;top:4646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" fillcolor="black [3213]" stroked="f" strokeweight="1pt">
                    <v:stroke joinstyle="miter"/>
                  </v:oval>
                  <v:oval id="椭圆 11" o:spid="_x0000_s1074" style="position:absolute;left:2842;top:4891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075" style="position:absolute;left:2450;top:551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" fillcolor="black [3213]" stroked="f" strokeweight="1pt">
                    <v:stroke joinstyle="miter"/>
                  </v:oval>
                  <v:oval id="椭圆 11" o:spid="_x0000_s1076" style="position:absolute;left:1936;top:5703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77" style="position:absolute;left:-68;top:5592;width:380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78" style="position:absolute;left:743;top:5153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" fillcolor="black [3213]" stroked="f" strokeweight="1pt">
                    <v:stroke joinstyle="miter"/>
                  </v:oval>
                  <v:oval id="椭圆 11" o:spid="_x0000_s1079" style="position:absolute;left:-67;top:6387;width:380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080" style="position:absolute;left:625;top:687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081" style="position:absolute;left:6000;top:268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82" style="position:absolute;left:7014;top:420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083" style="position:absolute;left:8332;top:39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" fillcolor="black [3213]" stroked="f" strokeweight="1pt">
                    <v:stroke joinstyle="miter"/>
                  </v:oval>
                  <v:oval id="椭圆 11" o:spid="_x0000_s1084" style="position:absolute;left:6067;top:1172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" fillcolor="black [3213]" stroked="f" strokeweight="1pt">
                    <v:stroke joinstyle="miter"/>
                  </v:oval>
                  <v:oval id="椭圆 11" o:spid="_x0000_s1085" style="position:absolute;left:5324;top:1425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086" style="position:absolute;left:6118;top:1899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87" style="position:absolute;left:7588;top:1553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88" style="position:absolute;left:8248;top:1654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89" style="position:absolute;left:5493;top:2702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90" style="position:absolute;left:7065;top:2364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" fillcolor="black [3213]" stroked="f" strokeweight="1pt">
                    <v:stroke joinstyle="miter"/>
                  </v:oval>
                  <v:oval id="椭圆 11" o:spid="_x0000_s1091" style="position:absolute;left:8240;top:2652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92" style="position:absolute;left:6600;top:3294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093" style="position:absolute;left:5231;top:3844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" fillcolor="black [3213]" stroked="f" strokeweight="1pt">
                    <v:stroke joinstyle="miter"/>
                  </v:oval>
                  <v:oval id="椭圆 11" o:spid="_x0000_s1094" style="position:absolute;left:5265;top:4790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95" style="position:absolute;left:6118;top:4385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" fillcolor="black [3213]" stroked="f" strokeweight="1pt">
                    <v:stroke joinstyle="miter"/>
                  </v:oval>
                  <v:oval id="椭圆 11" o:spid="_x0000_s1096" style="position:absolute;left:7521;top:3792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" fillcolor="black [3213]" stroked="f" strokeweight="1pt">
                    <v:stroke joinstyle="miter"/>
                  </v:oval>
                  <v:oval id="椭圆 11" o:spid="_x0000_s1097" style="position:absolute;left:8501;top:4385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098" style="position:absolute;left:6399;top:5136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099" style="position:absolute;left:5705;top:551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" fillcolor="black [3213]" stroked="f" strokeweight="1pt">
                    <v:stroke joinstyle="miter"/>
                  </v:oval>
                  <v:oval id="椭圆 11" o:spid="_x0000_s1100" style="position:absolute;left:5434;top:6230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" fillcolor="black [3213]" stroked="f" strokeweight="1pt">
                    <v:stroke joinstyle="miter"/>
                  </v:oval>
                  <v:oval id="椭圆 11" o:spid="_x0000_s1101" style="position:absolute;left:8020;top:5534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" fillcolor="black [3213]" stroked="f" strokeweight="1pt">
                    <v:stroke joinstyle="miter"/>
                  </v:oval>
                  <v:oval id="椭圆 11" o:spid="_x0000_s1102" style="position:absolute;left:7463;top:6734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" fillcolor="black [3213]" stroked="f" strokeweight="1pt">
                    <v:stroke joinstyle="miter"/>
                  </v:oval>
                  <v:oval id="椭圆 11" o:spid="_x0000_s1103" style="position:absolute;left:8088;top:720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" fillcolor="black [3213]" stroked="f" strokeweight="1pt">
                    <v:stroke joinstyle="miter"/>
                  </v:oval>
                </v:group>
                <w10:wrap type="square" anchorx="margin"/>
              </v:group>
            </w:pict>
          </mc:Fallback>
        </mc:AlternateContent>
      </w:r>
      <w:r w:rsidRPr="00327F13">
        <w:rPr>
          <w:rFonts w:ascii="宋体" w:hAnsi="宋体"/>
        </w:rPr>
        <w:t>氟化铀</w:t>
      </w:r>
      <w:r w:rsidR="00327F13" w:rsidRPr="00327F13">
        <w:rPr>
          <w:rFonts w:asciiTheme="majorBidi" w:hAnsiTheme="majorBidi" w:cstheme="majorBidi"/>
          <w:vertAlign w:val="superscript"/>
        </w:rPr>
        <w:t>238</w:t>
      </w:r>
      <w:r w:rsidR="00327F13" w:rsidRPr="00327F13">
        <w:rPr>
          <w:rFonts w:asciiTheme="majorBidi" w:hAnsiTheme="majorBidi" w:cstheme="majorBidi"/>
        </w:rPr>
        <w:t>UF</w:t>
      </w:r>
      <w:r w:rsidR="00327F13" w:rsidRPr="00327F13">
        <w:rPr>
          <w:rFonts w:asciiTheme="majorBidi" w:hAnsiTheme="majorBidi" w:cstheme="majorBidi"/>
          <w:vertAlign w:val="subscript"/>
        </w:rPr>
        <w:t>6</w:t>
      </w:r>
      <w:r w:rsidRPr="00327F13">
        <w:rPr>
          <w:rFonts w:asciiTheme="majorBidi" w:hAnsiTheme="majorBidi" w:cstheme="majorBidi"/>
        </w:rPr>
        <w:t>和</w:t>
      </w:r>
      <w:r w:rsidR="00327F13" w:rsidRPr="00327F13">
        <w:rPr>
          <w:rFonts w:asciiTheme="majorBidi" w:hAnsiTheme="majorBidi" w:cstheme="majorBidi"/>
          <w:vertAlign w:val="superscript"/>
        </w:rPr>
        <w:t>235</w:t>
      </w:r>
      <w:r w:rsidR="00327F13" w:rsidRPr="00327F13">
        <w:rPr>
          <w:rFonts w:asciiTheme="majorBidi" w:hAnsiTheme="majorBidi" w:cstheme="majorBidi"/>
        </w:rPr>
        <w:t>UF</w:t>
      </w:r>
      <w:r w:rsidR="00327F13" w:rsidRPr="00327F13">
        <w:rPr>
          <w:rFonts w:asciiTheme="majorBidi" w:hAnsiTheme="majorBidi" w:cstheme="majorBidi"/>
          <w:vertAlign w:val="subscript"/>
        </w:rPr>
        <w:t>6</w:t>
      </w:r>
      <w:r w:rsidRPr="00327F13">
        <w:rPr>
          <w:rFonts w:ascii="宋体" w:hAnsi="宋体"/>
        </w:rPr>
        <w:t>在高速转动的气体离心机中进行分离，如图所示。则（</w:t>
      </w:r>
      <w:r w:rsidRPr="00327F13">
        <w:rPr>
          <w:rFonts w:eastAsia="Times New Roman" w:cs="Times New Roman"/>
        </w:rPr>
        <w:t xml:space="preserve">    </w:t>
      </w:r>
      <w:r w:rsidRPr="00327F13">
        <w:rPr>
          <w:rFonts w:ascii="宋体" w:hAnsi="宋体"/>
        </w:rPr>
        <w:t>）</w:t>
      </w:r>
      <w:commentRangeStart w:id="7"/>
      <w:commentRangeEnd w:id="7"/>
      <w:r w:rsidR="00327F13" w:rsidRPr="00327F13">
        <w:rPr>
          <w:rStyle w:val="a9"/>
          <w:szCs w:val="24"/>
        </w:rPr>
        <w:commentReference w:id="7"/>
      </w:r>
    </w:p>
    <w:p w14:paraId="3C2BC8C5" w14:textId="1B0692A4" w:rsidR="00EF3C07" w:rsidRPr="00327F13" w:rsidRDefault="00F37DFB" w:rsidP="00F37DFB">
      <w:r w:rsidRPr="00327F13">
        <w:t>A</w:t>
      </w:r>
      <w:r w:rsidRPr="00327F13">
        <w:t>．</w:t>
      </w:r>
      <w:r w:rsidRPr="00327F13">
        <w:rPr>
          <w:rFonts w:ascii="宋体" w:hAnsi="宋体"/>
        </w:rPr>
        <w:t>图中</w:t>
      </w:r>
      <w:r w:rsidRPr="00327F13">
        <w:rPr>
          <w:rFonts w:eastAsia="Times New Roman" w:cs="Times New Roman"/>
          <w:iCs/>
        </w:rPr>
        <w:t>a</w:t>
      </w:r>
      <w:r w:rsidRPr="00327F13">
        <w:rPr>
          <w:rFonts w:ascii="宋体" w:hAnsi="宋体"/>
        </w:rPr>
        <w:t>为</w:t>
      </w:r>
      <w:r w:rsidR="00327F13" w:rsidRPr="00327F13">
        <w:rPr>
          <w:rFonts w:asciiTheme="majorBidi" w:hAnsiTheme="majorBidi" w:cstheme="majorBidi"/>
          <w:vertAlign w:val="superscript"/>
        </w:rPr>
        <w:t>235</w:t>
      </w:r>
      <w:r w:rsidR="00327F13" w:rsidRPr="00327F13">
        <w:rPr>
          <w:rFonts w:asciiTheme="majorBidi" w:hAnsiTheme="majorBidi" w:cstheme="majorBidi"/>
        </w:rPr>
        <w:t>UF</w:t>
      </w:r>
      <w:r w:rsidR="00327F13" w:rsidRPr="00327F13">
        <w:rPr>
          <w:rFonts w:asciiTheme="majorBidi" w:hAnsiTheme="majorBidi" w:cstheme="majorBidi"/>
          <w:vertAlign w:val="subscript"/>
        </w:rPr>
        <w:t>6</w:t>
      </w:r>
      <w:r w:rsidRPr="00327F13">
        <w:rPr>
          <w:rFonts w:ascii="宋体" w:hAnsi="宋体"/>
        </w:rPr>
        <w:t>分子</w:t>
      </w:r>
    </w:p>
    <w:p w14:paraId="76C20E85" w14:textId="3B60D074" w:rsidR="00EF3C07" w:rsidRPr="00476802" w:rsidRDefault="00F37DFB" w:rsidP="00F37DFB">
      <w:r w:rsidRPr="00327F13">
        <w:t>B</w:t>
      </w:r>
      <w:r w:rsidRPr="00327F13">
        <w:t>．</w:t>
      </w:r>
      <w:r w:rsidRPr="00327F13">
        <w:rPr>
          <w:rFonts w:ascii="宋体" w:hAnsi="宋体"/>
        </w:rPr>
        <w:t>图中</w:t>
      </w:r>
      <w:r w:rsidRPr="00327F13">
        <w:rPr>
          <w:rFonts w:eastAsia="Times New Roman" w:cs="Times New Roman"/>
          <w:iCs/>
        </w:rPr>
        <w:t>a</w:t>
      </w:r>
      <w:r w:rsidRPr="00327F13">
        <w:rPr>
          <w:rFonts w:ascii="宋体" w:hAnsi="宋体"/>
        </w:rPr>
        <w:t>为</w:t>
      </w:r>
      <w:r w:rsidR="00327F13" w:rsidRPr="00327F13">
        <w:rPr>
          <w:rFonts w:asciiTheme="majorBidi" w:hAnsiTheme="majorBidi" w:cstheme="majorBidi"/>
          <w:vertAlign w:val="superscript"/>
        </w:rPr>
        <w:t>23</w:t>
      </w:r>
      <w:r w:rsidR="00327F13" w:rsidRPr="00327F13">
        <w:rPr>
          <w:rFonts w:asciiTheme="majorBidi" w:hAnsiTheme="majorBidi" w:cstheme="majorBidi" w:hint="eastAsia"/>
          <w:vertAlign w:val="superscript"/>
        </w:rPr>
        <w:t>8</w:t>
      </w:r>
      <w:r w:rsidR="00327F13" w:rsidRPr="00327F13">
        <w:rPr>
          <w:rFonts w:asciiTheme="majorBidi" w:hAnsiTheme="majorBidi" w:cstheme="majorBidi"/>
        </w:rPr>
        <w:t>UF</w:t>
      </w:r>
      <w:r w:rsidR="00327F13" w:rsidRPr="00327F13">
        <w:rPr>
          <w:rFonts w:asciiTheme="majorBidi" w:hAnsiTheme="majorBidi" w:cstheme="majorBidi"/>
          <w:vertAlign w:val="subscript"/>
        </w:rPr>
        <w:t>6</w:t>
      </w:r>
      <w:r w:rsidRPr="00327F13">
        <w:rPr>
          <w:rFonts w:ascii="宋体" w:hAnsi="宋体"/>
        </w:rPr>
        <w:t>分子</w:t>
      </w:r>
    </w:p>
    <w:p w14:paraId="0DB4062C" w14:textId="31E2962C" w:rsidR="00EF3C07" w:rsidRPr="00327F13" w:rsidRDefault="00F37DFB" w:rsidP="001F370C">
      <w:r w:rsidRPr="00327F13">
        <w:t>C</w:t>
      </w:r>
      <w:r w:rsidRPr="00327F13">
        <w:t>．</w:t>
      </w:r>
      <w:r w:rsidRPr="00327F13">
        <w:rPr>
          <w:rFonts w:ascii="宋体" w:hAnsi="宋体"/>
        </w:rPr>
        <w:t>铀</w:t>
      </w:r>
      <w:r w:rsidRPr="00327F13">
        <w:rPr>
          <w:rFonts w:eastAsia="Times New Roman" w:cs="Times New Roman"/>
        </w:rPr>
        <w:t>238</w:t>
      </w:r>
      <w:r w:rsidRPr="00327F13">
        <w:rPr>
          <w:rFonts w:ascii="宋体" w:hAnsi="宋体"/>
        </w:rPr>
        <w:t>和铀</w:t>
      </w:r>
      <w:r w:rsidRPr="00327F13">
        <w:rPr>
          <w:rFonts w:eastAsia="Times New Roman" w:cs="Times New Roman"/>
        </w:rPr>
        <w:t>235</w:t>
      </w:r>
      <w:r w:rsidRPr="00327F13">
        <w:rPr>
          <w:rFonts w:ascii="宋体" w:hAnsi="宋体"/>
        </w:rPr>
        <w:t>的中子数相同</w:t>
      </w:r>
    </w:p>
    <w:p w14:paraId="4E5D7138" w14:textId="71C886CE" w:rsidR="00EF3C07" w:rsidRPr="00327F13" w:rsidRDefault="00F37DFB" w:rsidP="00F37DFB">
      <w:r w:rsidRPr="00327F13">
        <w:t>D</w:t>
      </w:r>
      <w:r w:rsidRPr="00327F13">
        <w:t>．</w:t>
      </w:r>
      <w:r w:rsidRPr="00327F13">
        <w:rPr>
          <w:rFonts w:ascii="宋体" w:hAnsi="宋体"/>
        </w:rPr>
        <w:t>铀</w:t>
      </w:r>
      <w:r w:rsidRPr="00327F13">
        <w:rPr>
          <w:rFonts w:eastAsia="Times New Roman" w:cs="Times New Roman"/>
        </w:rPr>
        <w:t>238</w:t>
      </w:r>
      <w:r w:rsidRPr="00327F13">
        <w:rPr>
          <w:rFonts w:ascii="宋体" w:hAnsi="宋体"/>
        </w:rPr>
        <w:t>和铀</w:t>
      </w:r>
      <w:r w:rsidRPr="00327F13">
        <w:rPr>
          <w:rFonts w:eastAsia="Times New Roman" w:cs="Times New Roman"/>
        </w:rPr>
        <w:t>235</w:t>
      </w:r>
      <w:r w:rsidRPr="00327F13">
        <w:rPr>
          <w:rFonts w:ascii="宋体" w:hAnsi="宋体"/>
        </w:rPr>
        <w:t>的质子数相同</w:t>
      </w:r>
    </w:p>
    <w:p w14:paraId="1E5C54AE" w14:textId="317E8547" w:rsidR="00EF3C07" w:rsidRPr="00F37DFB" w:rsidRDefault="00000000" w:rsidP="00F37DFB">
      <w:pPr>
        <w:rPr>
          <w:color w:val="EE0000"/>
        </w:rPr>
      </w:pPr>
      <w:r w:rsidRPr="00F37DFB">
        <w:rPr>
          <w:color w:val="EE0000"/>
        </w:rPr>
        <w:t>【详解】</w:t>
      </w:r>
      <w:r w:rsidRPr="00F37DFB">
        <w:rPr>
          <w:rFonts w:eastAsia="Times New Roman" w:cs="Times New Roman"/>
          <w:color w:val="EE0000"/>
        </w:rPr>
        <w:t>AB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color w:val="EE0000"/>
        </w:rPr>
        <w:t>离心机高速转动时，所有分子转动的角速度</w:t>
      </w:r>
      <w:r w:rsidRPr="00F37DFB">
        <w:rPr>
          <w:i/>
          <w:color w:val="EE0000"/>
        </w:rPr>
        <w:t>ω</w:t>
      </w:r>
      <w:r w:rsidRPr="00F37DFB">
        <w:rPr>
          <w:color w:val="EE0000"/>
        </w:rPr>
        <w:t>相同，分子做圆周运动所需向心力</w:t>
      </w:r>
      <w:r w:rsidRPr="00F37DFB">
        <w:rPr>
          <w:i/>
          <w:color w:val="EE0000"/>
        </w:rPr>
        <w:t>F</w:t>
      </w:r>
      <w:r w:rsidR="00327F13">
        <w:rPr>
          <w:rFonts w:hint="eastAsia"/>
          <w:iCs/>
          <w:color w:val="EE0000"/>
        </w:rPr>
        <w:t xml:space="preserve"> </w:t>
      </w:r>
      <w:r w:rsidRPr="00F37DFB">
        <w:rPr>
          <w:color w:val="EE0000"/>
        </w:rPr>
        <w:t>=</w:t>
      </w:r>
      <w:r w:rsidR="00327F13">
        <w:rPr>
          <w:rFonts w:hint="eastAsia"/>
          <w:color w:val="EE0000"/>
        </w:rPr>
        <w:t xml:space="preserve"> </w:t>
      </w:r>
      <w:r w:rsidRPr="00F37DFB">
        <w:rPr>
          <w:i/>
          <w:color w:val="EE0000"/>
        </w:rPr>
        <w:t>mω</w:t>
      </w:r>
      <w:r w:rsidRPr="00F37DFB">
        <w:rPr>
          <w:color w:val="EE0000"/>
          <w:vertAlign w:val="superscript"/>
        </w:rPr>
        <w:t>2</w:t>
      </w:r>
      <w:r w:rsidRPr="00F37DFB">
        <w:rPr>
          <w:i/>
          <w:color w:val="EE0000"/>
        </w:rPr>
        <w:t>r</w:t>
      </w:r>
      <w:r w:rsidRPr="00F37DFB">
        <w:rPr>
          <w:color w:val="EE0000"/>
        </w:rPr>
        <w:t>。</w:t>
      </w:r>
      <w:r w:rsidR="00327F13" w:rsidRPr="00327F13">
        <w:rPr>
          <w:rFonts w:asciiTheme="majorBidi" w:hAnsiTheme="majorBidi" w:cstheme="majorBidi"/>
          <w:color w:val="EE0000"/>
          <w:vertAlign w:val="superscript"/>
        </w:rPr>
        <w:t>23</w:t>
      </w:r>
      <w:r w:rsidR="00327F13">
        <w:rPr>
          <w:rFonts w:asciiTheme="majorBidi" w:hAnsiTheme="majorBidi" w:cstheme="majorBidi" w:hint="eastAsia"/>
          <w:color w:val="EE0000"/>
          <w:vertAlign w:val="superscript"/>
        </w:rPr>
        <w:t>8</w:t>
      </w:r>
      <w:r w:rsidR="00327F13" w:rsidRPr="00327F13">
        <w:rPr>
          <w:rFonts w:asciiTheme="majorBidi" w:hAnsiTheme="majorBidi" w:cstheme="majorBidi"/>
          <w:color w:val="EE0000"/>
        </w:rPr>
        <w:t>UF</w:t>
      </w:r>
      <w:r w:rsidR="00327F13" w:rsidRPr="00327F13">
        <w:rPr>
          <w:rFonts w:asciiTheme="majorBidi" w:hAnsiTheme="majorBidi" w:cstheme="majorBidi"/>
          <w:color w:val="EE0000"/>
          <w:vertAlign w:val="subscript"/>
        </w:rPr>
        <w:t>6</w:t>
      </w:r>
      <w:r w:rsidRPr="00F37DFB">
        <w:rPr>
          <w:color w:val="EE0000"/>
        </w:rPr>
        <w:t>的分子质量大于</w:t>
      </w:r>
      <w:r w:rsidR="00327F13" w:rsidRPr="00327F13">
        <w:rPr>
          <w:rFonts w:asciiTheme="majorBidi" w:hAnsiTheme="majorBidi" w:cstheme="majorBidi"/>
          <w:color w:val="EE0000"/>
          <w:vertAlign w:val="superscript"/>
        </w:rPr>
        <w:t>235</w:t>
      </w:r>
      <w:r w:rsidR="00327F13" w:rsidRPr="00327F13">
        <w:rPr>
          <w:rFonts w:asciiTheme="majorBidi" w:hAnsiTheme="majorBidi" w:cstheme="majorBidi"/>
          <w:color w:val="EE0000"/>
        </w:rPr>
        <w:t>UF</w:t>
      </w:r>
      <w:r w:rsidR="00327F13" w:rsidRPr="00327F13">
        <w:rPr>
          <w:rFonts w:asciiTheme="majorBidi" w:hAnsiTheme="majorBidi" w:cstheme="majorBidi"/>
          <w:color w:val="EE0000"/>
          <w:vertAlign w:val="subscript"/>
        </w:rPr>
        <w:t>6</w:t>
      </w:r>
      <w:r w:rsidRPr="00F37DFB">
        <w:rPr>
          <w:color w:val="EE0000"/>
        </w:rPr>
        <w:t>，质量更大的分子需要的向心力更大，更容易发生离心运动，向半径更大的外侧（筒壁附近）聚集，因此：</w:t>
      </w:r>
      <w:r w:rsidRPr="00F37DFB">
        <w:rPr>
          <w:color w:val="EE0000"/>
        </w:rPr>
        <w:t xml:space="preserve"> </w:t>
      </w:r>
      <w:r w:rsidRPr="00F37DFB">
        <w:rPr>
          <w:color w:val="EE0000"/>
        </w:rPr>
        <w:t>外侧的</w:t>
      </w:r>
      <w:r w:rsidRPr="00F37DFB">
        <w:rPr>
          <w:i/>
          <w:color w:val="EE0000"/>
        </w:rPr>
        <w:t>a</w:t>
      </w:r>
      <w:r w:rsidRPr="00F37DFB">
        <w:rPr>
          <w:color w:val="EE0000"/>
        </w:rPr>
        <w:t>处聚集质量更大的</w:t>
      </w:r>
      <w:r w:rsidR="00327F13" w:rsidRPr="00327F13">
        <w:rPr>
          <w:rFonts w:asciiTheme="majorBidi" w:hAnsiTheme="majorBidi" w:cstheme="majorBidi"/>
          <w:color w:val="EE0000"/>
          <w:vertAlign w:val="superscript"/>
        </w:rPr>
        <w:t>23</w:t>
      </w:r>
      <w:r w:rsidR="00327F13">
        <w:rPr>
          <w:rFonts w:asciiTheme="majorBidi" w:hAnsiTheme="majorBidi" w:cstheme="majorBidi" w:hint="eastAsia"/>
          <w:color w:val="EE0000"/>
          <w:vertAlign w:val="superscript"/>
        </w:rPr>
        <w:t>8</w:t>
      </w:r>
      <w:r w:rsidR="00327F13" w:rsidRPr="00327F13">
        <w:rPr>
          <w:rFonts w:asciiTheme="majorBidi" w:hAnsiTheme="majorBidi" w:cstheme="majorBidi"/>
          <w:color w:val="EE0000"/>
        </w:rPr>
        <w:t>UF</w:t>
      </w:r>
      <w:r w:rsidR="00327F13" w:rsidRPr="00327F13">
        <w:rPr>
          <w:rFonts w:asciiTheme="majorBidi" w:hAnsiTheme="majorBidi" w:cstheme="majorBidi"/>
          <w:color w:val="EE0000"/>
          <w:vertAlign w:val="subscript"/>
        </w:rPr>
        <w:t>6</w:t>
      </w:r>
      <w:r w:rsidRPr="00F37DFB">
        <w:rPr>
          <w:color w:val="EE0000"/>
        </w:rPr>
        <w:t>，内侧</w:t>
      </w:r>
      <w:r w:rsidRPr="00F37DFB">
        <w:rPr>
          <w:i/>
          <w:color w:val="EE0000"/>
        </w:rPr>
        <w:t>b</w:t>
      </w:r>
      <w:r w:rsidRPr="00F37DFB">
        <w:rPr>
          <w:color w:val="EE0000"/>
        </w:rPr>
        <w:t>处聚集质量更小的</w:t>
      </w:r>
      <w:r w:rsidR="00327F13" w:rsidRPr="00327F13">
        <w:rPr>
          <w:rFonts w:asciiTheme="majorBidi" w:hAnsiTheme="majorBidi" w:cstheme="majorBidi"/>
          <w:color w:val="EE0000"/>
          <w:vertAlign w:val="superscript"/>
        </w:rPr>
        <w:t>235</w:t>
      </w:r>
      <w:r w:rsidR="00327F13" w:rsidRPr="00327F13">
        <w:rPr>
          <w:rFonts w:asciiTheme="majorBidi" w:hAnsiTheme="majorBidi" w:cstheme="majorBidi"/>
          <w:color w:val="EE0000"/>
        </w:rPr>
        <w:t>UF</w:t>
      </w:r>
      <w:r w:rsidR="00327F13" w:rsidRPr="00327F13">
        <w:rPr>
          <w:rFonts w:asciiTheme="majorBidi" w:hAnsiTheme="majorBidi" w:cstheme="majorBidi"/>
          <w:color w:val="EE0000"/>
          <w:vertAlign w:val="subscript"/>
        </w:rPr>
        <w:t>6</w:t>
      </w:r>
      <w:r w:rsidRPr="00F37DFB">
        <w:rPr>
          <w:color w:val="EE0000"/>
        </w:rPr>
        <w:t>，故</w:t>
      </w:r>
      <w:r w:rsidRPr="00F37DFB">
        <w:rPr>
          <w:color w:val="EE0000"/>
        </w:rPr>
        <w:t>A</w:t>
      </w:r>
      <w:r w:rsidRPr="00F37DFB">
        <w:rPr>
          <w:color w:val="EE0000"/>
        </w:rPr>
        <w:t>错误，</w:t>
      </w:r>
      <w:r w:rsidRPr="00F37DFB">
        <w:rPr>
          <w:color w:val="EE0000"/>
        </w:rPr>
        <w:t>B</w:t>
      </w:r>
      <w:r w:rsidRPr="00F37DFB">
        <w:rPr>
          <w:color w:val="EE0000"/>
        </w:rPr>
        <w:t>正确。</w:t>
      </w:r>
    </w:p>
    <w:p w14:paraId="57294750" w14:textId="1BB6A573" w:rsidR="00EF3C07" w:rsidRPr="00F37DFB" w:rsidRDefault="00000000" w:rsidP="00F37DFB">
      <w:pPr>
        <w:rPr>
          <w:color w:val="EE0000"/>
        </w:rPr>
      </w:pPr>
      <w:r w:rsidRPr="00F37DFB">
        <w:rPr>
          <w:rFonts w:eastAsia="Times New Roman" w:cs="Times New Roman"/>
          <w:color w:val="EE0000"/>
        </w:rPr>
        <w:t>CD</w:t>
      </w:r>
      <w:r w:rsidRPr="00F37DFB">
        <w:rPr>
          <w:rFonts w:ascii="宋体" w:hAnsi="宋体" w:hint="eastAsia"/>
          <w:color w:val="EE0000"/>
        </w:rPr>
        <w:t>．</w:t>
      </w:r>
      <w:r w:rsidRPr="00F37DFB">
        <w:rPr>
          <w:color w:val="EE0000"/>
        </w:rPr>
        <w:t>铀</w:t>
      </w:r>
      <w:r w:rsidRPr="00F37DFB">
        <w:rPr>
          <w:color w:val="EE0000"/>
        </w:rPr>
        <w:t>238</w:t>
      </w:r>
      <w:r w:rsidRPr="00F37DFB">
        <w:rPr>
          <w:color w:val="EE0000"/>
        </w:rPr>
        <w:t>和铀</w:t>
      </w:r>
      <w:r w:rsidRPr="00F37DFB">
        <w:rPr>
          <w:color w:val="EE0000"/>
        </w:rPr>
        <w:t>235</w:t>
      </w:r>
      <w:r w:rsidRPr="00F37DFB">
        <w:rPr>
          <w:color w:val="EE0000"/>
        </w:rPr>
        <w:t>是铀元素的同位素，同位素的定义是质子数相同、中子数不同的同一元素的不同核素，故</w:t>
      </w:r>
      <w:r w:rsidRPr="00F37DFB">
        <w:rPr>
          <w:color w:val="EE0000"/>
        </w:rPr>
        <w:t>C</w:t>
      </w:r>
      <w:r w:rsidRPr="00F37DFB">
        <w:rPr>
          <w:color w:val="EE0000"/>
        </w:rPr>
        <w:t>错误，</w:t>
      </w:r>
      <w:r w:rsidRPr="00F37DFB">
        <w:rPr>
          <w:color w:val="EE0000"/>
        </w:rPr>
        <w:t>D</w:t>
      </w:r>
      <w:r w:rsidRPr="00F37DFB">
        <w:rPr>
          <w:color w:val="EE0000"/>
        </w:rPr>
        <w:t>正确。</w:t>
      </w:r>
    </w:p>
    <w:p w14:paraId="65A1B96D" w14:textId="77777777" w:rsidR="00EF3C07" w:rsidRPr="00F37DFB" w:rsidRDefault="00000000" w:rsidP="00F37DFB">
      <w:pPr>
        <w:rPr>
          <w:color w:val="EE0000"/>
        </w:rPr>
      </w:pPr>
      <w:r w:rsidRPr="00F37DFB">
        <w:rPr>
          <w:rFonts w:ascii="宋体" w:hAnsi="宋体"/>
          <w:color w:val="EE0000"/>
        </w:rPr>
        <w:t>故选</w:t>
      </w:r>
      <w:r w:rsidRPr="00F37DFB">
        <w:rPr>
          <w:rFonts w:eastAsia="Times New Roman" w:cs="Times New Roman"/>
          <w:color w:val="EE0000"/>
        </w:rPr>
        <w:t>BD</w:t>
      </w:r>
      <w:r w:rsidRPr="00F37DFB">
        <w:rPr>
          <w:rFonts w:ascii="宋体" w:hAnsi="宋体"/>
          <w:color w:val="EE0000"/>
        </w:rPr>
        <w:t>。</w:t>
      </w:r>
    </w:p>
    <w:p w14:paraId="27ACDADC" w14:textId="77777777" w:rsidR="00F37DFB" w:rsidRDefault="00F37DFB" w:rsidP="00F37DFB">
      <w:pPr>
        <w:rPr>
          <w:color w:val="EE0000"/>
        </w:rPr>
      </w:pPr>
    </w:p>
    <w:p w14:paraId="085383FC" w14:textId="2D6F743D" w:rsidR="00EF3C07" w:rsidRPr="00327F13" w:rsidRDefault="00327F13" w:rsidP="00F37DFB">
      <w:pPr>
        <w:numPr>
          <w:ilvl w:val="0"/>
          <w:numId w:val="2"/>
        </w:numPr>
        <w:rPr>
          <w:rFonts w:asciiTheme="majorBidi" w:hAnsiTheme="majorBidi" w:cstheme="majorBidi"/>
        </w:rPr>
      </w:pPr>
      <w:r w:rsidRPr="00327F13">
        <w:rPr>
          <w:noProof/>
        </w:rPr>
        <w:drawing>
          <wp:anchor distT="0" distB="0" distL="114300" distR="114300" simplePos="0" relativeHeight="251657216" behindDoc="0" locked="0" layoutInCell="1" allowOverlap="1" wp14:anchorId="2E008BDF" wp14:editId="614D67EF">
            <wp:simplePos x="0" y="0"/>
            <wp:positionH relativeFrom="margin">
              <wp:align>right</wp:align>
            </wp:positionH>
            <wp:positionV relativeFrom="paragraph">
              <wp:posOffset>6486</wp:posOffset>
            </wp:positionV>
            <wp:extent cx="2047875" cy="1561465"/>
            <wp:effectExtent l="0" t="0" r="0" b="635"/>
            <wp:wrapSquare wrapText="bothSides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5618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7F13">
        <w:rPr>
          <w:rFonts w:asciiTheme="majorBidi" w:hAnsiTheme="majorBidi" w:cstheme="majorBidi"/>
        </w:rPr>
        <w:t>如图所示，在折射率为</w:t>
      </w:r>
      <w:r w:rsidRPr="00327F13">
        <w:rPr>
          <w:rFonts w:asciiTheme="majorBidi" w:hAnsiTheme="majorBidi" w:cstheme="majorBidi"/>
        </w:rPr>
        <w:fldChar w:fldCharType="begin"/>
      </w:r>
      <w:r w:rsidRPr="00327F13">
        <w:rPr>
          <w:rFonts w:asciiTheme="majorBidi" w:hAnsiTheme="majorBidi" w:cstheme="majorBidi"/>
        </w:rPr>
        <w:instrText xml:space="preserve"> EQ \R(3) </w:instrText>
      </w:r>
      <w:r w:rsidRPr="00327F13">
        <w:rPr>
          <w:rFonts w:asciiTheme="majorBidi" w:hAnsiTheme="majorBidi" w:cstheme="majorBidi"/>
        </w:rPr>
        <w:fldChar w:fldCharType="separate"/>
      </w:r>
      <w:r w:rsidRPr="00327F13">
        <w:rPr>
          <w:rFonts w:asciiTheme="majorBidi" w:hAnsiTheme="majorBidi" w:cstheme="majorBidi"/>
        </w:rPr>
        <w:fldChar w:fldCharType="end"/>
      </w:r>
      <w:r w:rsidRPr="00327F13">
        <w:rPr>
          <w:rFonts w:asciiTheme="majorBidi" w:hAnsiTheme="majorBidi" w:cstheme="majorBidi"/>
        </w:rPr>
        <w:t>、厚度为</w:t>
      </w:r>
      <w:r w:rsidRPr="00D27FB6">
        <w:rPr>
          <w:rFonts w:asciiTheme="majorBidi" w:hAnsiTheme="majorBidi" w:cstheme="majorBidi"/>
          <w:i/>
          <w:iCs/>
        </w:rPr>
        <w:t>h</w:t>
      </w:r>
      <w:r w:rsidRPr="00327F13">
        <w:rPr>
          <w:rFonts w:asciiTheme="majorBidi" w:hAnsiTheme="majorBidi" w:cstheme="majorBidi"/>
        </w:rPr>
        <w:t>的长方体玻璃砖上加工一</w:t>
      </w:r>
      <w:r w:rsidRPr="00327F13">
        <w:rPr>
          <w:rFonts w:asciiTheme="majorBidi" w:eastAsia="Times New Roman" w:hAnsiTheme="majorBidi" w:cstheme="majorBidi"/>
        </w:rPr>
        <w:t>V</w:t>
      </w:r>
      <w:r w:rsidRPr="00327F13">
        <w:rPr>
          <w:rFonts w:asciiTheme="majorBidi" w:hAnsiTheme="majorBidi" w:cstheme="majorBidi"/>
        </w:rPr>
        <w:t>形凹槽，将其制成左右对称的工件，凹槽边长</w:t>
      </w:r>
      <w:r w:rsidRPr="00327F13">
        <w:rPr>
          <w:rFonts w:asciiTheme="majorBidi" w:hAnsiTheme="majorBidi" w:cstheme="majorBidi"/>
          <w:i/>
          <w:iCs/>
        </w:rPr>
        <w:t>l</w:t>
      </w:r>
      <w:r w:rsidRPr="00327F13">
        <w:rPr>
          <w:rFonts w:asciiTheme="majorBidi" w:hAnsiTheme="majorBidi" w:cstheme="majorBidi"/>
        </w:rPr>
        <w:t xml:space="preserve"> = </w:t>
      </w:r>
      <w:r w:rsidRPr="00327F13">
        <w:rPr>
          <w:rFonts w:asciiTheme="majorBidi" w:hAnsiTheme="majorBidi" w:cstheme="majorBidi"/>
        </w:rPr>
        <w:fldChar w:fldCharType="begin"/>
      </w:r>
      <w:r w:rsidRPr="00327F13">
        <w:rPr>
          <w:rFonts w:asciiTheme="majorBidi" w:hAnsiTheme="majorBidi" w:cstheme="majorBidi"/>
        </w:rPr>
        <w:instrText xml:space="preserve"> </w:instrText>
      </w:r>
      <w:r w:rsidRPr="00327F13">
        <w:rPr>
          <w:rFonts w:asciiTheme="majorBidi" w:hAnsiTheme="majorBidi" w:cstheme="majorBidi" w:hint="eastAsia"/>
        </w:rPr>
        <w:instrText>EQ \F(\R(3),2)</w:instrText>
      </w:r>
      <w:r w:rsidRPr="00327F13">
        <w:rPr>
          <w:rFonts w:asciiTheme="majorBidi" w:hAnsiTheme="majorBidi" w:cstheme="majorBidi"/>
        </w:rPr>
        <w:instrText xml:space="preserve"> </w:instrText>
      </w:r>
      <w:r w:rsidRPr="00327F13">
        <w:rPr>
          <w:rFonts w:asciiTheme="majorBidi" w:hAnsiTheme="majorBidi" w:cstheme="majorBidi"/>
        </w:rPr>
        <w:fldChar w:fldCharType="separate"/>
      </w:r>
      <w:r w:rsidRPr="00327F13">
        <w:rPr>
          <w:rFonts w:asciiTheme="majorBidi" w:hAnsiTheme="majorBidi" w:cstheme="majorBidi"/>
        </w:rPr>
        <w:fldChar w:fldCharType="end"/>
      </w:r>
      <w:r w:rsidRPr="00327F13">
        <w:rPr>
          <w:rFonts w:asciiTheme="majorBidi" w:hAnsiTheme="majorBidi" w:cstheme="majorBidi" w:hint="eastAsia"/>
          <w:i/>
          <w:iCs/>
        </w:rPr>
        <w:t>h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cs="Times New Roman"/>
          <w:i/>
          <w:iCs/>
        </w:rPr>
        <w:t>θ</w:t>
      </w:r>
      <w:r w:rsidRPr="00327F13">
        <w:rPr>
          <w:rFonts w:asciiTheme="majorBidi" w:hAnsiTheme="majorBidi" w:cstheme="majorBidi" w:hint="eastAsia"/>
        </w:rPr>
        <w:t xml:space="preserve"> = 60</w:t>
      </w:r>
      <w:r w:rsidRPr="00327F13">
        <w:rPr>
          <w:rFonts w:asciiTheme="majorBidi" w:hAnsiTheme="majorBidi" w:cstheme="majorBidi"/>
        </w:rPr>
        <w:t>°</w:t>
      </w:r>
      <w:r w:rsidRPr="00327F13">
        <w:rPr>
          <w:rFonts w:asciiTheme="majorBidi" w:hAnsiTheme="majorBidi" w:cstheme="majorBidi"/>
        </w:rPr>
        <w:t>。将工件放置在水平面上，用单色平行于光沿竖直方向照射工件，观测到工件底部有多个亮度不同的区域、各区域分界线用</w:t>
      </w:r>
      <w:r w:rsidRPr="00327F13">
        <w:rPr>
          <w:rFonts w:asciiTheme="majorBidi" w:eastAsia="Times New Roman" w:hAnsiTheme="majorBidi" w:cstheme="majorBidi"/>
        </w:rPr>
        <w:t>a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b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c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d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e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f</w:t>
      </w:r>
      <w:r w:rsidRPr="00327F13">
        <w:rPr>
          <w:rFonts w:asciiTheme="majorBidi" w:hAnsiTheme="majorBidi" w:cstheme="majorBidi"/>
        </w:rPr>
        <w:t>表示。不考虑光的反射和干涉，所有表面均视为平面。则（</w:t>
      </w:r>
      <w:r w:rsidRPr="00327F13">
        <w:rPr>
          <w:rFonts w:asciiTheme="majorBidi" w:eastAsia="Times New Roman" w:hAnsiTheme="majorBidi" w:cstheme="majorBidi"/>
        </w:rPr>
        <w:t xml:space="preserve">    </w:t>
      </w:r>
      <w:r w:rsidRPr="00327F13">
        <w:rPr>
          <w:rFonts w:asciiTheme="majorBidi" w:hAnsiTheme="majorBidi" w:cstheme="majorBidi"/>
        </w:rPr>
        <w:t>）</w:t>
      </w:r>
      <w:commentRangeStart w:id="8"/>
      <w:commentRangeEnd w:id="8"/>
      <w:r w:rsidRPr="00327F13">
        <w:rPr>
          <w:rStyle w:val="a9"/>
          <w:rFonts w:asciiTheme="majorBidi" w:hAnsiTheme="majorBidi" w:cstheme="majorBidi"/>
          <w:szCs w:val="24"/>
        </w:rPr>
        <w:commentReference w:id="8"/>
      </w:r>
    </w:p>
    <w:p w14:paraId="06FB17EB" w14:textId="32FC6B23" w:rsidR="00EF3C07" w:rsidRPr="00327F13" w:rsidRDefault="00EF3C07" w:rsidP="00F37DFB"/>
    <w:p w14:paraId="69D13CC7" w14:textId="1AA63706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A</w:t>
      </w:r>
      <w:r w:rsidRPr="00327F13">
        <w:rPr>
          <w:rFonts w:asciiTheme="majorBidi" w:hAnsiTheme="majorBidi" w:cstheme="majorBidi"/>
        </w:rPr>
        <w:t>．</w:t>
      </w:r>
      <w:r w:rsidRPr="00327F13">
        <w:rPr>
          <w:rFonts w:asciiTheme="majorBidi" w:eastAsia="Times New Roman" w:hAnsiTheme="majorBidi" w:cstheme="majorBidi"/>
        </w:rPr>
        <w:t>c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d</w:t>
      </w:r>
      <w:r w:rsidRPr="00327F13">
        <w:rPr>
          <w:rFonts w:asciiTheme="majorBidi" w:hAnsiTheme="majorBidi" w:cstheme="majorBidi"/>
        </w:rPr>
        <w:t>间亮度最高</w:t>
      </w:r>
    </w:p>
    <w:p w14:paraId="1B159728" w14:textId="2538B343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B</w:t>
      </w:r>
      <w:r w:rsidRPr="00327F13">
        <w:rPr>
          <w:rFonts w:asciiTheme="majorBidi" w:hAnsiTheme="majorBidi" w:cstheme="majorBidi"/>
        </w:rPr>
        <w:t>．</w:t>
      </w:r>
      <w:r w:rsidRPr="00327F13">
        <w:rPr>
          <w:rFonts w:asciiTheme="majorBidi" w:eastAsia="Times New Roman" w:hAnsiTheme="majorBidi" w:cstheme="majorBidi"/>
        </w:rPr>
        <w:t>a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b</w:t>
      </w:r>
      <w:r w:rsidRPr="00327F13">
        <w:rPr>
          <w:rFonts w:asciiTheme="majorBidi" w:hAnsiTheme="majorBidi" w:cstheme="majorBidi"/>
        </w:rPr>
        <w:t>间和</w:t>
      </w:r>
      <w:r w:rsidRPr="00327F13">
        <w:rPr>
          <w:rFonts w:asciiTheme="majorBidi" w:eastAsia="Times New Roman" w:hAnsiTheme="majorBidi" w:cstheme="majorBidi"/>
        </w:rPr>
        <w:t>e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f</w:t>
      </w:r>
      <w:r w:rsidRPr="00327F13">
        <w:rPr>
          <w:rFonts w:asciiTheme="majorBidi" w:hAnsiTheme="majorBidi" w:cstheme="majorBidi"/>
        </w:rPr>
        <w:t>间亮度最高</w:t>
      </w:r>
    </w:p>
    <w:p w14:paraId="26548C7C" w14:textId="52608377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C</w:t>
      </w:r>
      <w:r w:rsidRPr="00327F13">
        <w:rPr>
          <w:rFonts w:asciiTheme="majorBidi" w:hAnsiTheme="majorBidi" w:cstheme="majorBidi"/>
        </w:rPr>
        <w:t>．</w:t>
      </w:r>
      <w:r w:rsidRPr="00327F13">
        <w:rPr>
          <w:rFonts w:asciiTheme="majorBidi" w:eastAsia="Times New Roman" w:hAnsiTheme="majorBidi" w:cstheme="majorBidi"/>
        </w:rPr>
        <w:t>c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d</w:t>
      </w:r>
      <w:r w:rsidRPr="00327F13">
        <w:rPr>
          <w:rFonts w:asciiTheme="majorBidi" w:hAnsiTheme="majorBidi" w:cstheme="majorBidi"/>
        </w:rPr>
        <w:t>间距为</w:t>
      </w:r>
      <w:r w:rsidR="00327F13" w:rsidRPr="00327F13">
        <w:rPr>
          <w:rFonts w:asciiTheme="majorBidi" w:hAnsiTheme="majorBidi" w:cstheme="majorBidi" w:hint="eastAsia"/>
        </w:rPr>
        <w:t xml:space="preserve"> 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\R(3),6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</w:rPr>
        <w:t>h</w:t>
      </w:r>
    </w:p>
    <w:p w14:paraId="149E384F" w14:textId="273B74FA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D</w:t>
      </w:r>
      <w:r w:rsidRPr="00327F13">
        <w:rPr>
          <w:rFonts w:asciiTheme="majorBidi" w:hAnsiTheme="majorBidi" w:cstheme="majorBidi"/>
        </w:rPr>
        <w:t>．</w:t>
      </w:r>
      <w:r w:rsidRPr="00327F13">
        <w:rPr>
          <w:rFonts w:asciiTheme="majorBidi" w:eastAsia="Times New Roman" w:hAnsiTheme="majorBidi" w:cstheme="majorBidi"/>
        </w:rPr>
        <w:t>a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b</w:t>
      </w:r>
      <w:r w:rsidRPr="00327F13">
        <w:rPr>
          <w:rFonts w:asciiTheme="majorBidi" w:hAnsiTheme="majorBidi" w:cstheme="majorBidi"/>
        </w:rPr>
        <w:t>间距和</w:t>
      </w:r>
      <w:r w:rsidRPr="00327F13">
        <w:rPr>
          <w:rFonts w:asciiTheme="majorBidi" w:eastAsia="Times New Roman" w:hAnsiTheme="majorBidi" w:cstheme="majorBidi"/>
        </w:rPr>
        <w:t>e</w:t>
      </w:r>
      <w:r w:rsidRPr="00327F13">
        <w:rPr>
          <w:rFonts w:asciiTheme="majorBidi" w:hAnsiTheme="majorBidi" w:cstheme="majorBidi"/>
        </w:rPr>
        <w:t>、</w:t>
      </w:r>
      <w:r w:rsidRPr="00327F13">
        <w:rPr>
          <w:rFonts w:asciiTheme="majorBidi" w:eastAsia="Times New Roman" w:hAnsiTheme="majorBidi" w:cstheme="majorBidi"/>
        </w:rPr>
        <w:t>f</w:t>
      </w:r>
      <w:r w:rsidRPr="00327F13">
        <w:rPr>
          <w:rFonts w:asciiTheme="majorBidi" w:hAnsiTheme="majorBidi" w:cstheme="majorBidi"/>
        </w:rPr>
        <w:t>间距均为</w:t>
      </w:r>
      <w:r w:rsidR="00327F13" w:rsidRPr="00327F13">
        <w:rPr>
          <w:rFonts w:asciiTheme="majorBidi" w:hAnsiTheme="majorBidi" w:cstheme="majorBidi" w:hint="eastAsia"/>
        </w:rPr>
        <w:t xml:space="preserve"> 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\R(3),4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</w:rPr>
        <w:t>h</w:t>
      </w:r>
    </w:p>
    <w:p w14:paraId="12F157C0" w14:textId="4F129B6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【详解】设折射角为</w:t>
      </w:r>
      <w:r w:rsidR="00327F13" w:rsidRPr="00327F13">
        <w:rPr>
          <w:rFonts w:asciiTheme="majorBidi" w:hAnsiTheme="majorBidi" w:cstheme="majorBidi"/>
          <w:i/>
          <w:iCs/>
          <w:color w:val="EE0000"/>
        </w:rPr>
        <w:t>i</w:t>
      </w:r>
      <w:r w:rsidRPr="00327F13">
        <w:rPr>
          <w:rFonts w:asciiTheme="majorBidi" w:hAnsiTheme="majorBidi" w:cstheme="majorBidi"/>
          <w:color w:val="EE0000"/>
        </w:rPr>
        <w:t>，根据折射定律</w:t>
      </w:r>
      <w:r w:rsidRPr="00327F13">
        <w:rPr>
          <w:rFonts w:asciiTheme="majorBidi" w:hAnsiTheme="majorBidi" w:cstheme="majorBidi"/>
          <w:color w:val="EE0000"/>
        </w:rPr>
        <w:object w:dxaOrig="1000" w:dyaOrig="559" w14:anchorId="2329C48B">
          <v:shape id="_x0000_i1042" type="#_x0000_t75" alt="学科网(www.zxxk.com)--教育资源门户，提供试卷、教案、课件、论文、素材以及各类教学资源下载，还有大量而丰富的教学相关资讯！" style="width:49.4pt;height:27.95pt" o:ole="">
            <v:imagedata r:id="rId51" o:title="eqIdf2f752db66f722bc079a788d4bba561c"/>
          </v:shape>
          <o:OLEObject Type="Embed" ProgID="Equation.DSMT4" ShapeID="_x0000_i1042" DrawAspect="Content" ObjectID="_1845134284" r:id="rId52"/>
        </w:object>
      </w:r>
    </w:p>
    <w:p w14:paraId="4FC02383" w14:textId="14FDD46C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可得</w:t>
      </w:r>
      <w:r w:rsidR="00327F13" w:rsidRPr="00327F13">
        <w:rPr>
          <w:rFonts w:asciiTheme="majorBidi" w:hAnsiTheme="majorBidi" w:cstheme="majorBidi"/>
          <w:i/>
          <w:iCs/>
          <w:color w:val="EE0000"/>
        </w:rPr>
        <w:t>i</w:t>
      </w:r>
      <w:r w:rsidR="00327F13" w:rsidRPr="00327F13">
        <w:rPr>
          <w:rFonts w:asciiTheme="majorBidi" w:hAnsiTheme="majorBidi" w:cstheme="majorBidi"/>
          <w:color w:val="EE0000"/>
        </w:rPr>
        <w:t xml:space="preserve"> = 30°</w:t>
      </w:r>
    </w:p>
    <w:p w14:paraId="191F2C5D" w14:textId="67901F54" w:rsidR="00EF3C07" w:rsidRPr="00327F13" w:rsidRDefault="00B97AD6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noProof/>
          <w:color w:val="EE0000"/>
        </w:rPr>
        <w:drawing>
          <wp:anchor distT="0" distB="0" distL="114300" distR="114300" simplePos="0" relativeHeight="251656192" behindDoc="0" locked="0" layoutInCell="1" allowOverlap="1" wp14:anchorId="1DCF324C" wp14:editId="10029656">
            <wp:simplePos x="0" y="0"/>
            <wp:positionH relativeFrom="margin">
              <wp:posOffset>3083402</wp:posOffset>
            </wp:positionH>
            <wp:positionV relativeFrom="paragraph">
              <wp:posOffset>29945</wp:posOffset>
            </wp:positionV>
            <wp:extent cx="2205990" cy="1695450"/>
            <wp:effectExtent l="0" t="0" r="3810" b="0"/>
            <wp:wrapSquare wrapText="bothSides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599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327F13">
        <w:rPr>
          <w:rFonts w:asciiTheme="majorBidi" w:hAnsiTheme="majorBidi" w:cstheme="majorBidi"/>
          <w:color w:val="EE0000"/>
        </w:rPr>
        <w:t>根据几何关系可知从</w:t>
      </w:r>
      <w:r w:rsidR="00000000" w:rsidRPr="00327F13">
        <w:rPr>
          <w:rFonts w:asciiTheme="majorBidi" w:eastAsia="Times New Roman" w:hAnsiTheme="majorBidi" w:cstheme="majorBidi"/>
          <w:color w:val="EE0000"/>
        </w:rPr>
        <w:t>V</w:t>
      </w:r>
      <w:r w:rsidR="00000000" w:rsidRPr="00327F13">
        <w:rPr>
          <w:rFonts w:asciiTheme="majorBidi" w:hAnsiTheme="majorBidi" w:cstheme="majorBidi"/>
          <w:color w:val="EE0000"/>
        </w:rPr>
        <w:t>形凹槽左侧进入的光，折射光线平行于</w:t>
      </w:r>
      <w:r w:rsidR="00000000" w:rsidRPr="00327F13">
        <w:rPr>
          <w:rFonts w:asciiTheme="majorBidi" w:eastAsia="Times New Roman" w:hAnsiTheme="majorBidi" w:cstheme="majorBidi"/>
          <w:color w:val="EE0000"/>
        </w:rPr>
        <w:t>V</w:t>
      </w:r>
      <w:r w:rsidR="00000000" w:rsidRPr="00327F13">
        <w:rPr>
          <w:rFonts w:asciiTheme="majorBidi" w:hAnsiTheme="majorBidi" w:cstheme="majorBidi"/>
          <w:color w:val="EE0000"/>
        </w:rPr>
        <w:t>形凹槽右侧的边，同理从</w:t>
      </w:r>
      <w:r w:rsidR="00000000" w:rsidRPr="00327F13">
        <w:rPr>
          <w:rFonts w:asciiTheme="majorBidi" w:eastAsia="Times New Roman" w:hAnsiTheme="majorBidi" w:cstheme="majorBidi"/>
          <w:color w:val="EE0000"/>
        </w:rPr>
        <w:t>V</w:t>
      </w:r>
      <w:r w:rsidR="00000000" w:rsidRPr="00327F13">
        <w:rPr>
          <w:rFonts w:asciiTheme="majorBidi" w:hAnsiTheme="majorBidi" w:cstheme="majorBidi"/>
          <w:color w:val="EE0000"/>
        </w:rPr>
        <w:t>形凹槽右侧进入的光，折射光线平行于</w:t>
      </w:r>
      <w:r w:rsidR="00000000" w:rsidRPr="00327F13">
        <w:rPr>
          <w:rFonts w:asciiTheme="majorBidi" w:eastAsia="Times New Roman" w:hAnsiTheme="majorBidi" w:cstheme="majorBidi"/>
          <w:color w:val="EE0000"/>
        </w:rPr>
        <w:t>V</w:t>
      </w:r>
      <w:r w:rsidR="00000000" w:rsidRPr="00327F13">
        <w:rPr>
          <w:rFonts w:asciiTheme="majorBidi" w:hAnsiTheme="majorBidi" w:cstheme="majorBidi"/>
          <w:color w:val="EE0000"/>
        </w:rPr>
        <w:t>形凹槽左侧的边，如图所示</w:t>
      </w:r>
    </w:p>
    <w:p w14:paraId="7958DA18" w14:textId="436728AC" w:rsidR="00EF3C07" w:rsidRPr="00327F13" w:rsidRDefault="00000000" w:rsidP="00327F13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eastAsia="Times New Roman" w:hAnsiTheme="majorBidi" w:cstheme="majorBidi"/>
          <w:color w:val="EE0000"/>
        </w:rPr>
        <w:t>AB</w:t>
      </w:r>
      <w:r w:rsidRPr="00327F13">
        <w:rPr>
          <w:rFonts w:asciiTheme="majorBidi" w:hAnsiTheme="majorBidi" w:cstheme="majorBidi"/>
          <w:color w:val="EE0000"/>
        </w:rPr>
        <w:t>．可知</w:t>
      </w:r>
      <w:r w:rsidRPr="00327F13">
        <w:rPr>
          <w:rFonts w:asciiTheme="majorBidi" w:eastAsia="Times New Roman" w:hAnsiTheme="majorBidi" w:cstheme="majorBidi"/>
          <w:color w:val="EE0000"/>
        </w:rPr>
        <w:t>c</w:t>
      </w:r>
      <w:r w:rsidRPr="00327F13">
        <w:rPr>
          <w:rFonts w:asciiTheme="majorBidi" w:hAnsiTheme="majorBidi" w:cstheme="majorBidi"/>
          <w:color w:val="EE0000"/>
        </w:rPr>
        <w:t>、</w:t>
      </w:r>
      <w:r w:rsidRPr="00327F13">
        <w:rPr>
          <w:rFonts w:asciiTheme="majorBidi" w:eastAsia="Times New Roman" w:hAnsiTheme="majorBidi" w:cstheme="majorBidi"/>
          <w:color w:val="EE0000"/>
        </w:rPr>
        <w:t>d</w:t>
      </w:r>
      <w:r w:rsidRPr="00327F13">
        <w:rPr>
          <w:rFonts w:asciiTheme="majorBidi" w:hAnsiTheme="majorBidi" w:cstheme="majorBidi"/>
          <w:color w:val="EE0000"/>
        </w:rPr>
        <w:t>区域无光线进入，</w:t>
      </w:r>
      <w:r w:rsidRPr="00327F13">
        <w:rPr>
          <w:rFonts w:asciiTheme="majorBidi" w:eastAsia="Times New Roman" w:hAnsiTheme="majorBidi" w:cstheme="majorBidi"/>
          <w:color w:val="EE0000"/>
        </w:rPr>
        <w:t>a</w:t>
      </w:r>
      <w:r w:rsidRPr="00327F13">
        <w:rPr>
          <w:rFonts w:asciiTheme="majorBidi" w:hAnsiTheme="majorBidi" w:cstheme="majorBidi"/>
          <w:color w:val="EE0000"/>
        </w:rPr>
        <w:t>、</w:t>
      </w:r>
      <w:r w:rsidRPr="00327F13">
        <w:rPr>
          <w:rFonts w:asciiTheme="majorBidi" w:eastAsia="Times New Roman" w:hAnsiTheme="majorBidi" w:cstheme="majorBidi"/>
          <w:color w:val="EE0000"/>
        </w:rPr>
        <w:t>b</w:t>
      </w:r>
      <w:r w:rsidRPr="00327F13">
        <w:rPr>
          <w:rFonts w:asciiTheme="majorBidi" w:hAnsiTheme="majorBidi" w:cstheme="majorBidi"/>
          <w:color w:val="EE0000"/>
        </w:rPr>
        <w:t>和</w:t>
      </w:r>
      <w:r w:rsidRPr="00327F13">
        <w:rPr>
          <w:rFonts w:asciiTheme="majorBidi" w:eastAsia="Times New Roman" w:hAnsiTheme="majorBidi" w:cstheme="majorBidi"/>
          <w:color w:val="EE0000"/>
        </w:rPr>
        <w:t>e</w:t>
      </w:r>
      <w:r w:rsidRPr="00327F13">
        <w:rPr>
          <w:rFonts w:asciiTheme="majorBidi" w:hAnsiTheme="majorBidi" w:cstheme="majorBidi"/>
          <w:color w:val="EE0000"/>
        </w:rPr>
        <w:t>、</w:t>
      </w:r>
      <w:r w:rsidRPr="00327F13">
        <w:rPr>
          <w:rFonts w:asciiTheme="majorBidi" w:eastAsia="Times New Roman" w:hAnsiTheme="majorBidi" w:cstheme="majorBidi"/>
          <w:color w:val="EE0000"/>
        </w:rPr>
        <w:t>f</w:t>
      </w:r>
      <w:r w:rsidRPr="00327F13">
        <w:rPr>
          <w:rFonts w:asciiTheme="majorBidi" w:hAnsiTheme="majorBidi" w:cstheme="majorBidi"/>
          <w:color w:val="EE0000"/>
        </w:rPr>
        <w:t>区域除了从上射入的光线还有折射光线进入，亮度最高，</w:t>
      </w:r>
      <w:r w:rsidRPr="00327F13">
        <w:rPr>
          <w:rFonts w:asciiTheme="majorBidi" w:eastAsia="Times New Roman" w:hAnsiTheme="majorBidi" w:cstheme="majorBidi"/>
          <w:color w:val="EE0000"/>
        </w:rPr>
        <w:t>b</w:t>
      </w:r>
      <w:r w:rsidRPr="00327F13">
        <w:rPr>
          <w:rFonts w:asciiTheme="majorBidi" w:hAnsiTheme="majorBidi" w:cstheme="majorBidi"/>
          <w:color w:val="EE0000"/>
        </w:rPr>
        <w:t>、</w:t>
      </w:r>
      <w:r w:rsidRPr="00327F13">
        <w:rPr>
          <w:rFonts w:asciiTheme="majorBidi" w:eastAsia="Times New Roman" w:hAnsiTheme="majorBidi" w:cstheme="majorBidi"/>
          <w:color w:val="EE0000"/>
        </w:rPr>
        <w:t>c</w:t>
      </w:r>
      <w:r w:rsidRPr="00327F13">
        <w:rPr>
          <w:rFonts w:asciiTheme="majorBidi" w:hAnsiTheme="majorBidi" w:cstheme="majorBidi"/>
          <w:color w:val="EE0000"/>
        </w:rPr>
        <w:t>和</w:t>
      </w:r>
      <w:r w:rsidRPr="00327F13">
        <w:rPr>
          <w:rFonts w:asciiTheme="majorBidi" w:eastAsia="Times New Roman" w:hAnsiTheme="majorBidi" w:cstheme="majorBidi"/>
          <w:color w:val="EE0000"/>
        </w:rPr>
        <w:t>d</w:t>
      </w:r>
      <w:r w:rsidRPr="00327F13">
        <w:rPr>
          <w:rFonts w:asciiTheme="majorBidi" w:hAnsiTheme="majorBidi" w:cstheme="majorBidi"/>
          <w:color w:val="EE0000"/>
        </w:rPr>
        <w:t>、</w:t>
      </w:r>
      <w:r w:rsidRPr="00327F13">
        <w:rPr>
          <w:rFonts w:asciiTheme="majorBidi" w:eastAsia="Times New Roman" w:hAnsiTheme="majorBidi" w:cstheme="majorBidi"/>
          <w:color w:val="EE0000"/>
        </w:rPr>
        <w:t>e</w:t>
      </w:r>
      <w:r w:rsidRPr="00327F13">
        <w:rPr>
          <w:rFonts w:asciiTheme="majorBidi" w:hAnsiTheme="majorBidi" w:cstheme="majorBidi"/>
          <w:color w:val="EE0000"/>
        </w:rPr>
        <w:t>区域只有折射光线进入，故</w:t>
      </w:r>
      <w:r w:rsidRPr="00327F13">
        <w:rPr>
          <w:rFonts w:asciiTheme="majorBidi" w:eastAsia="Times New Roman" w:hAnsiTheme="majorBidi" w:cstheme="majorBidi"/>
          <w:color w:val="EE0000"/>
        </w:rPr>
        <w:t>A</w:t>
      </w:r>
      <w:r w:rsidRPr="00327F13">
        <w:rPr>
          <w:rFonts w:asciiTheme="majorBidi" w:hAnsiTheme="majorBidi" w:cstheme="majorBidi"/>
          <w:color w:val="EE0000"/>
        </w:rPr>
        <w:t>错误，</w:t>
      </w:r>
      <w:r w:rsidRPr="00327F13">
        <w:rPr>
          <w:rFonts w:asciiTheme="majorBidi" w:eastAsia="Times New Roman" w:hAnsiTheme="majorBidi" w:cstheme="majorBidi"/>
          <w:color w:val="EE0000"/>
        </w:rPr>
        <w:t>B</w:t>
      </w:r>
      <w:r w:rsidRPr="00327F13">
        <w:rPr>
          <w:rFonts w:asciiTheme="majorBidi" w:hAnsiTheme="majorBidi" w:cstheme="majorBidi"/>
          <w:color w:val="EE0000"/>
        </w:rPr>
        <w:t>正确；</w:t>
      </w:r>
    </w:p>
    <w:p w14:paraId="60B3C753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eastAsia="Times New Roman" w:hAnsiTheme="majorBidi" w:cstheme="majorBidi"/>
          <w:color w:val="EE0000"/>
        </w:rPr>
        <w:t>C</w:t>
      </w:r>
      <w:r w:rsidRPr="00327F13">
        <w:rPr>
          <w:rFonts w:asciiTheme="majorBidi" w:hAnsiTheme="majorBidi" w:cstheme="majorBidi"/>
          <w:color w:val="EE0000"/>
        </w:rPr>
        <w:t>．根据几何关系可得</w:t>
      </w:r>
      <w:r w:rsidRPr="00327F13">
        <w:rPr>
          <w:rFonts w:asciiTheme="majorBidi" w:hAnsiTheme="majorBidi" w:cstheme="majorBidi"/>
          <w:color w:val="EE0000"/>
        </w:rPr>
        <w:object w:dxaOrig="1761" w:dyaOrig="559" w14:anchorId="33909DA4">
          <v:shape id="_x0000_i1043" type="#_x0000_t75" alt="学科网(www.zxxk.com)--教育资源门户，提供试卷、教案、课件、论文、素材以及各类教学资源下载，还有大量而丰富的教学相关资讯！" style="width:87.75pt;height:27.95pt" o:ole="">
            <v:imagedata r:id="rId54" o:title="eqId974d8909d05bb0f15fd70648e2b990b1"/>
          </v:shape>
          <o:OLEObject Type="Embed" ProgID="Equation.DSMT4" ShapeID="_x0000_i1043" DrawAspect="Content" ObjectID="_1845134285" r:id="rId55"/>
        </w:object>
      </w:r>
    </w:p>
    <w:p w14:paraId="6BF297B0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eastAsia="Times New Roman" w:hAnsiTheme="majorBidi" w:cstheme="majorBidi"/>
          <w:color w:val="EE0000"/>
        </w:rPr>
        <w:t>c</w:t>
      </w:r>
      <w:r w:rsidRPr="00327F13">
        <w:rPr>
          <w:rFonts w:asciiTheme="majorBidi" w:hAnsiTheme="majorBidi" w:cstheme="majorBidi"/>
          <w:color w:val="EE0000"/>
        </w:rPr>
        <w:t>、</w:t>
      </w:r>
      <w:r w:rsidRPr="00327F13">
        <w:rPr>
          <w:rFonts w:asciiTheme="majorBidi" w:eastAsia="Times New Roman" w:hAnsiTheme="majorBidi" w:cstheme="majorBidi"/>
          <w:color w:val="EE0000"/>
        </w:rPr>
        <w:t>d</w:t>
      </w:r>
      <w:r w:rsidRPr="00327F13">
        <w:rPr>
          <w:rFonts w:asciiTheme="majorBidi" w:hAnsiTheme="majorBidi" w:cstheme="majorBidi"/>
          <w:color w:val="EE0000"/>
        </w:rPr>
        <w:t>间距为</w:t>
      </w:r>
      <w:r w:rsidRPr="00327F13">
        <w:rPr>
          <w:rFonts w:asciiTheme="majorBidi" w:hAnsiTheme="majorBidi" w:cstheme="majorBidi"/>
          <w:color w:val="EE0000"/>
        </w:rPr>
        <w:object w:dxaOrig="2181" w:dyaOrig="601" w14:anchorId="4DFC61A9">
          <v:shape id="_x0000_i1044" type="#_x0000_t75" alt="学科网(www.zxxk.com)--教育资源门户，提供试卷、教案、课件、论文、素材以及各类教学资源下载，还有大量而丰富的教学相关资讯！" style="width:109.5pt;height:29.75pt" o:ole="">
            <v:imagedata r:id="rId56" o:title="eqId25eedc99843c3e02db7ead768e75769e"/>
          </v:shape>
          <o:OLEObject Type="Embed" ProgID="Equation.DSMT4" ShapeID="_x0000_i1044" DrawAspect="Content" ObjectID="_1845134286" r:id="rId57"/>
        </w:object>
      </w:r>
      <w:r w:rsidRPr="00327F13">
        <w:rPr>
          <w:rFonts w:asciiTheme="majorBidi" w:hAnsiTheme="majorBidi" w:cstheme="majorBidi"/>
          <w:color w:val="EE0000"/>
        </w:rPr>
        <w:t>，故</w:t>
      </w:r>
      <w:r w:rsidRPr="00327F13">
        <w:rPr>
          <w:rFonts w:asciiTheme="majorBidi" w:eastAsia="Times New Roman" w:hAnsiTheme="majorBidi" w:cstheme="majorBidi"/>
          <w:color w:val="EE0000"/>
        </w:rPr>
        <w:t>C</w:t>
      </w:r>
      <w:r w:rsidRPr="00327F13">
        <w:rPr>
          <w:rFonts w:asciiTheme="majorBidi" w:hAnsiTheme="majorBidi" w:cstheme="majorBidi"/>
          <w:color w:val="EE0000"/>
        </w:rPr>
        <w:t>正确；</w:t>
      </w:r>
    </w:p>
    <w:p w14:paraId="54B2214A" w14:textId="39DE3B21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eastAsia="Times New Roman" w:hAnsiTheme="majorBidi" w:cstheme="majorBidi"/>
          <w:color w:val="EE0000"/>
        </w:rPr>
        <w:lastRenderedPageBreak/>
        <w:t>D</w:t>
      </w:r>
      <w:r w:rsidRPr="00327F13">
        <w:rPr>
          <w:rFonts w:asciiTheme="majorBidi" w:hAnsiTheme="majorBidi" w:cstheme="majorBidi"/>
          <w:color w:val="EE0000"/>
        </w:rPr>
        <w:t>．根据几何关系可得</w:t>
      </w:r>
      <w:r w:rsidRPr="00327F13">
        <w:rPr>
          <w:rFonts w:asciiTheme="majorBidi" w:eastAsia="Times New Roman" w:hAnsiTheme="majorBidi" w:cstheme="majorBidi"/>
          <w:color w:val="EE0000"/>
        </w:rPr>
        <w:t>a</w:t>
      </w:r>
      <w:r w:rsidRPr="00327F13">
        <w:rPr>
          <w:rFonts w:asciiTheme="majorBidi" w:hAnsiTheme="majorBidi" w:cstheme="majorBidi"/>
          <w:color w:val="EE0000"/>
        </w:rPr>
        <w:t>、</w:t>
      </w:r>
      <w:r w:rsidRPr="00327F13">
        <w:rPr>
          <w:rFonts w:asciiTheme="majorBidi" w:eastAsia="Times New Roman" w:hAnsiTheme="majorBidi" w:cstheme="majorBidi"/>
          <w:color w:val="EE0000"/>
        </w:rPr>
        <w:t>b</w:t>
      </w:r>
      <w:r w:rsidRPr="00327F13">
        <w:rPr>
          <w:rFonts w:asciiTheme="majorBidi" w:hAnsiTheme="majorBidi" w:cstheme="majorBidi"/>
          <w:color w:val="EE0000"/>
        </w:rPr>
        <w:t>间距和</w:t>
      </w:r>
      <w:r w:rsidRPr="00327F13">
        <w:rPr>
          <w:rFonts w:asciiTheme="majorBidi" w:eastAsia="Times New Roman" w:hAnsiTheme="majorBidi" w:cstheme="majorBidi"/>
          <w:color w:val="EE0000"/>
        </w:rPr>
        <w:t>e</w:t>
      </w:r>
      <w:r w:rsidRPr="00327F13">
        <w:rPr>
          <w:rFonts w:asciiTheme="majorBidi" w:hAnsiTheme="majorBidi" w:cstheme="majorBidi"/>
          <w:color w:val="EE0000"/>
        </w:rPr>
        <w:t>、</w:t>
      </w:r>
      <w:r w:rsidRPr="00327F13">
        <w:rPr>
          <w:rFonts w:asciiTheme="majorBidi" w:eastAsia="Times New Roman" w:hAnsiTheme="majorBidi" w:cstheme="majorBidi"/>
          <w:color w:val="EE0000"/>
        </w:rPr>
        <w:t>f</w:t>
      </w:r>
      <w:r w:rsidRPr="00327F13">
        <w:rPr>
          <w:rFonts w:asciiTheme="majorBidi" w:hAnsiTheme="majorBidi" w:cstheme="majorBidi"/>
          <w:color w:val="EE0000"/>
        </w:rPr>
        <w:t>间距均为</w:t>
      </w:r>
      <w:r w:rsidR="00327F13" w:rsidRPr="00327F13">
        <w:rPr>
          <w:rFonts w:asciiTheme="majorBidi" w:hAnsiTheme="majorBidi" w:cstheme="majorBidi"/>
          <w:i/>
          <w:iCs/>
          <w:color w:val="EE0000"/>
        </w:rPr>
        <w:t>l</w:t>
      </w:r>
      <w:r w:rsidR="00327F13" w:rsidRPr="00327F13">
        <w:rPr>
          <w:rFonts w:asciiTheme="majorBidi" w:hAnsiTheme="majorBidi" w:cstheme="majorBidi" w:hint="eastAsia"/>
          <w:color w:val="EE0000"/>
          <w:vertAlign w:val="subscript"/>
        </w:rPr>
        <w:t>ab</w:t>
      </w:r>
      <w:r w:rsidR="00327F13" w:rsidRPr="00327F13">
        <w:rPr>
          <w:rFonts w:asciiTheme="majorBidi" w:hAnsiTheme="majorBidi" w:cstheme="majorBidi"/>
          <w:color w:val="EE0000"/>
        </w:rPr>
        <w:t xml:space="preserve"> =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h</w:t>
      </w:r>
      <w:r w:rsidR="00327F13">
        <w:rPr>
          <w:rFonts w:asciiTheme="majorBidi" w:hAnsiTheme="majorBidi" w:cstheme="majorBidi" w:hint="eastAsia"/>
          <w:color w:val="EE0000"/>
        </w:rPr>
        <w:t>tan30</w:t>
      </w:r>
      <w:r w:rsidR="00327F13">
        <w:rPr>
          <w:rFonts w:asciiTheme="majorBidi" w:hAnsiTheme="majorBidi" w:cstheme="majorBidi"/>
          <w:color w:val="EE0000"/>
        </w:rPr>
        <w:t>°</w:t>
      </w:r>
      <w:r w:rsidR="00327F13">
        <w:rPr>
          <w:rFonts w:asciiTheme="majorBidi" w:hAnsiTheme="majorBidi" w:cstheme="majorBidi" w:hint="eastAsia"/>
          <w:color w:val="EE0000"/>
        </w:rPr>
        <w:t xml:space="preserve"> =</w:t>
      </w:r>
      <w:r w:rsidR="00327F13" w:rsidRPr="00327F13">
        <w:rPr>
          <w:rFonts w:asciiTheme="majorBidi" w:hAnsiTheme="majorBidi" w:cstheme="majorBidi"/>
          <w:color w:val="EE0000"/>
        </w:rPr>
        <w:t xml:space="preserve">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\R(3),3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h</w:t>
      </w:r>
      <w:r w:rsidRPr="00327F13">
        <w:rPr>
          <w:rFonts w:asciiTheme="majorBidi" w:hAnsiTheme="majorBidi" w:cstheme="majorBidi"/>
          <w:color w:val="EE0000"/>
        </w:rPr>
        <w:t>，故</w:t>
      </w:r>
      <w:r w:rsidRPr="00327F13">
        <w:rPr>
          <w:rFonts w:asciiTheme="majorBidi" w:eastAsia="Times New Roman" w:hAnsiTheme="majorBidi" w:cstheme="majorBidi"/>
          <w:color w:val="EE0000"/>
        </w:rPr>
        <w:t>D</w:t>
      </w:r>
      <w:r w:rsidRPr="00327F13">
        <w:rPr>
          <w:rFonts w:asciiTheme="majorBidi" w:hAnsiTheme="majorBidi" w:cstheme="majorBidi"/>
          <w:color w:val="EE0000"/>
        </w:rPr>
        <w:t>错误。</w:t>
      </w:r>
    </w:p>
    <w:p w14:paraId="50B3F284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故选</w:t>
      </w:r>
      <w:r w:rsidRPr="00327F13">
        <w:rPr>
          <w:rFonts w:asciiTheme="majorBidi" w:eastAsia="Times New Roman" w:hAnsiTheme="majorBidi" w:cstheme="majorBidi"/>
          <w:color w:val="EE0000"/>
        </w:rPr>
        <w:t>BC</w:t>
      </w:r>
      <w:r w:rsidRPr="00327F13">
        <w:rPr>
          <w:rFonts w:asciiTheme="majorBidi" w:hAnsiTheme="majorBidi" w:cstheme="majorBidi"/>
          <w:color w:val="EE0000"/>
        </w:rPr>
        <w:t>。</w:t>
      </w:r>
    </w:p>
    <w:p w14:paraId="03D82ADA" w14:textId="77777777" w:rsidR="00F37DFB" w:rsidRDefault="00F37DFB" w:rsidP="00F37DFB">
      <w:pPr>
        <w:rPr>
          <w:color w:val="EE0000"/>
        </w:rPr>
      </w:pPr>
    </w:p>
    <w:p w14:paraId="226B9B9B" w14:textId="11B059E0" w:rsidR="00EF3C07" w:rsidRPr="00327F13" w:rsidRDefault="00EE630B" w:rsidP="00EE630B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5E3E558F" wp14:editId="2ABD97FA">
                <wp:simplePos x="0" y="0"/>
                <wp:positionH relativeFrom="column">
                  <wp:posOffset>4338711</wp:posOffset>
                </wp:positionH>
                <wp:positionV relativeFrom="paragraph">
                  <wp:posOffset>98474</wp:posOffset>
                </wp:positionV>
                <wp:extent cx="1003278" cy="1983515"/>
                <wp:effectExtent l="0" t="0" r="26035" b="0"/>
                <wp:wrapSquare wrapText="bothSides"/>
                <wp:docPr id="180828985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3278" cy="1983515"/>
                          <a:chOff x="0" y="0"/>
                          <a:chExt cx="1003278" cy="1983515"/>
                        </a:xfrm>
                      </wpg:grpSpPr>
                      <wps:wsp>
                        <wps:cNvPr id="15698374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9720" y="1605599"/>
                            <a:ext cx="1513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C33BE1" w14:textId="3AF773ED" w:rsidR="00EE630B" w:rsidRPr="00EE630B" w:rsidRDefault="00EE630B" w:rsidP="00EE630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E630B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g:grpSp>
                        <wpg:cNvPr id="631197150" name="组合 14"/>
                        <wpg:cNvGrpSpPr/>
                        <wpg:grpSpPr>
                          <a:xfrm>
                            <a:off x="0" y="0"/>
                            <a:ext cx="1003278" cy="1942155"/>
                            <a:chOff x="0" y="0"/>
                            <a:chExt cx="1197010" cy="2317295"/>
                          </a:xfrm>
                        </wpg:grpSpPr>
                        <wpg:grpSp>
                          <wpg:cNvPr id="1937360396" name="组合 4048">
                            <a:extLst>
                              <a:ext uri="{FF2B5EF4-FFF2-40B4-BE49-F238E27FC236}">
                                <a16:creationId xmlns:a16="http://schemas.microsoft.com/office/drawing/2014/main" id="{C1C9B58C-4C42-8423-1D4B-C15770CC5FCF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85012" y="0"/>
                              <a:ext cx="1024294" cy="1832947"/>
                              <a:chOff x="0" y="0"/>
                              <a:chExt cx="961608" cy="1721021"/>
                            </a:xfrm>
                          </wpg:grpSpPr>
                          <wpg:grpSp>
                            <wpg:cNvPr id="390490261" name="组合 390490261">
                              <a:extLst>
                                <a:ext uri="{FF2B5EF4-FFF2-40B4-BE49-F238E27FC236}">
                                  <a16:creationId xmlns:a16="http://schemas.microsoft.com/office/drawing/2014/main" id="{B753F677-3C60-EC05-76B4-9AD6ADAA23D5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961608" cy="1721021"/>
                                <a:chOff x="0" y="0"/>
                                <a:chExt cx="961608" cy="1721021"/>
                              </a:xfrm>
                            </wpg:grpSpPr>
                            <wps:wsp>
                              <wps:cNvPr id="1789641599" name="任意多边形: 形状 1789641599">
                                <a:extLst>
                                  <a:ext uri="{FF2B5EF4-FFF2-40B4-BE49-F238E27FC236}">
                                    <a16:creationId xmlns:a16="http://schemas.microsoft.com/office/drawing/2014/main" id="{B72754DE-C34A-D061-8DA0-0B687607E33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78690" y="625495"/>
                                  <a:ext cx="404132" cy="619125"/>
                                </a:xfrm>
                                <a:custGeom>
                                  <a:avLst/>
                                  <a:gdLst>
                                    <a:gd name="csX0" fmla="*/ 72118 w 404132"/>
                                    <a:gd name="csY0" fmla="*/ 17690 h 619125"/>
                                    <a:gd name="csX1" fmla="*/ 198664 w 404132"/>
                                    <a:gd name="csY1" fmla="*/ 0 h 619125"/>
                                    <a:gd name="csX2" fmla="*/ 327932 w 404132"/>
                                    <a:gd name="csY2" fmla="*/ 10886 h 619125"/>
                                    <a:gd name="csX3" fmla="*/ 333375 w 404132"/>
                                    <a:gd name="csY3" fmla="*/ 451757 h 619125"/>
                                    <a:gd name="csX4" fmla="*/ 404132 w 404132"/>
                                    <a:gd name="csY4" fmla="*/ 571500 h 619125"/>
                                    <a:gd name="csX5" fmla="*/ 302079 w 404132"/>
                                    <a:gd name="csY5" fmla="*/ 619125 h 619125"/>
                                    <a:gd name="csX6" fmla="*/ 100693 w 404132"/>
                                    <a:gd name="csY6" fmla="*/ 616404 h 619125"/>
                                    <a:gd name="csX7" fmla="*/ 0 w 404132"/>
                                    <a:gd name="csY7" fmla="*/ 568779 h 619125"/>
                                    <a:gd name="csX8" fmla="*/ 76200 w 404132"/>
                                    <a:gd name="csY8" fmla="*/ 446315 h 619125"/>
                                    <a:gd name="csX9" fmla="*/ 72118 w 404132"/>
                                    <a:gd name="csY9" fmla="*/ 17690 h 619125"/>
                                    <a:gd name="csX0" fmla="*/ 72118 w 404132"/>
                                    <a:gd name="csY0" fmla="*/ 17690 h 619125"/>
                                    <a:gd name="csX1" fmla="*/ 198664 w 404132"/>
                                    <a:gd name="csY1" fmla="*/ 0 h 619125"/>
                                    <a:gd name="csX2" fmla="*/ 327932 w 404132"/>
                                    <a:gd name="csY2" fmla="*/ 10886 h 619125"/>
                                    <a:gd name="csX3" fmla="*/ 333375 w 404132"/>
                                    <a:gd name="csY3" fmla="*/ 451757 h 619125"/>
                                    <a:gd name="csX4" fmla="*/ 404132 w 404132"/>
                                    <a:gd name="csY4" fmla="*/ 571500 h 619125"/>
                                    <a:gd name="csX5" fmla="*/ 302079 w 404132"/>
                                    <a:gd name="csY5" fmla="*/ 619125 h 619125"/>
                                    <a:gd name="csX6" fmla="*/ 100693 w 404132"/>
                                    <a:gd name="csY6" fmla="*/ 616404 h 619125"/>
                                    <a:gd name="csX7" fmla="*/ 0 w 404132"/>
                                    <a:gd name="csY7" fmla="*/ 568779 h 619125"/>
                                    <a:gd name="csX8" fmla="*/ 76200 w 404132"/>
                                    <a:gd name="csY8" fmla="*/ 446315 h 619125"/>
                                    <a:gd name="csX9" fmla="*/ 72118 w 404132"/>
                                    <a:gd name="csY9" fmla="*/ 17690 h 619125"/>
                                    <a:gd name="csX0" fmla="*/ 72118 w 404132"/>
                                    <a:gd name="csY0" fmla="*/ 17690 h 619125"/>
                                    <a:gd name="csX1" fmla="*/ 198664 w 404132"/>
                                    <a:gd name="csY1" fmla="*/ 0 h 619125"/>
                                    <a:gd name="csX2" fmla="*/ 327932 w 404132"/>
                                    <a:gd name="csY2" fmla="*/ 10886 h 619125"/>
                                    <a:gd name="csX3" fmla="*/ 333375 w 404132"/>
                                    <a:gd name="csY3" fmla="*/ 451757 h 619125"/>
                                    <a:gd name="csX4" fmla="*/ 404132 w 404132"/>
                                    <a:gd name="csY4" fmla="*/ 571500 h 619125"/>
                                    <a:gd name="csX5" fmla="*/ 302079 w 404132"/>
                                    <a:gd name="csY5" fmla="*/ 619125 h 619125"/>
                                    <a:gd name="csX6" fmla="*/ 100693 w 404132"/>
                                    <a:gd name="csY6" fmla="*/ 616404 h 619125"/>
                                    <a:gd name="csX7" fmla="*/ 0 w 404132"/>
                                    <a:gd name="csY7" fmla="*/ 568779 h 619125"/>
                                    <a:gd name="csX8" fmla="*/ 76200 w 404132"/>
                                    <a:gd name="csY8" fmla="*/ 446315 h 619125"/>
                                    <a:gd name="csX9" fmla="*/ 72118 w 404132"/>
                                    <a:gd name="csY9" fmla="*/ 17690 h 619125"/>
                                    <a:gd name="csX0" fmla="*/ 72118 w 404132"/>
                                    <a:gd name="csY0" fmla="*/ 17690 h 619125"/>
                                    <a:gd name="csX1" fmla="*/ 198664 w 404132"/>
                                    <a:gd name="csY1" fmla="*/ 0 h 619125"/>
                                    <a:gd name="csX2" fmla="*/ 327932 w 404132"/>
                                    <a:gd name="csY2" fmla="*/ 10886 h 619125"/>
                                    <a:gd name="csX3" fmla="*/ 333375 w 404132"/>
                                    <a:gd name="csY3" fmla="*/ 451757 h 619125"/>
                                    <a:gd name="csX4" fmla="*/ 404132 w 404132"/>
                                    <a:gd name="csY4" fmla="*/ 571500 h 619125"/>
                                    <a:gd name="csX5" fmla="*/ 302079 w 404132"/>
                                    <a:gd name="csY5" fmla="*/ 619125 h 619125"/>
                                    <a:gd name="csX6" fmla="*/ 100693 w 404132"/>
                                    <a:gd name="csY6" fmla="*/ 616404 h 619125"/>
                                    <a:gd name="csX7" fmla="*/ 0 w 404132"/>
                                    <a:gd name="csY7" fmla="*/ 568779 h 619125"/>
                                    <a:gd name="csX8" fmla="*/ 76200 w 404132"/>
                                    <a:gd name="csY8" fmla="*/ 446315 h 619125"/>
                                    <a:gd name="csX9" fmla="*/ 72118 w 404132"/>
                                    <a:gd name="csY9" fmla="*/ 17690 h 619125"/>
                                    <a:gd name="csX0" fmla="*/ 72118 w 404132"/>
                                    <a:gd name="csY0" fmla="*/ 17690 h 619125"/>
                                    <a:gd name="csX1" fmla="*/ 198664 w 404132"/>
                                    <a:gd name="csY1" fmla="*/ 0 h 619125"/>
                                    <a:gd name="csX2" fmla="*/ 327932 w 404132"/>
                                    <a:gd name="csY2" fmla="*/ 10886 h 619125"/>
                                    <a:gd name="csX3" fmla="*/ 333375 w 404132"/>
                                    <a:gd name="csY3" fmla="*/ 451757 h 619125"/>
                                    <a:gd name="csX4" fmla="*/ 404132 w 404132"/>
                                    <a:gd name="csY4" fmla="*/ 571500 h 619125"/>
                                    <a:gd name="csX5" fmla="*/ 302079 w 404132"/>
                                    <a:gd name="csY5" fmla="*/ 619125 h 619125"/>
                                    <a:gd name="csX6" fmla="*/ 100693 w 404132"/>
                                    <a:gd name="csY6" fmla="*/ 616404 h 619125"/>
                                    <a:gd name="csX7" fmla="*/ 0 w 404132"/>
                                    <a:gd name="csY7" fmla="*/ 568779 h 619125"/>
                                    <a:gd name="csX8" fmla="*/ 76200 w 404132"/>
                                    <a:gd name="csY8" fmla="*/ 446315 h 619125"/>
                                    <a:gd name="csX9" fmla="*/ 72118 w 404132"/>
                                    <a:gd name="csY9" fmla="*/ 17690 h 6191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  <a:cxn ang="0">
                                      <a:pos x="csX5" y="csY5"/>
                                    </a:cxn>
                                    <a:cxn ang="0">
                                      <a:pos x="csX6" y="csY6"/>
                                    </a:cxn>
                                    <a:cxn ang="0">
                                      <a:pos x="csX7" y="csY7"/>
                                    </a:cxn>
                                    <a:cxn ang="0">
                                      <a:pos x="csX8" y="csY8"/>
                                    </a:cxn>
                                    <a:cxn ang="0">
                                      <a:pos x="csX9" y="csY9"/>
                                    </a:cxn>
                                  </a:cxnLst>
                                  <a:rect l="l" t="t" r="r" b="b"/>
                                  <a:pathLst>
                                    <a:path w="404132" h="619125">
                                      <a:moveTo>
                                        <a:pt x="72118" y="17690"/>
                                      </a:moveTo>
                                      <a:lnTo>
                                        <a:pt x="198664" y="0"/>
                                      </a:lnTo>
                                      <a:lnTo>
                                        <a:pt x="327932" y="10886"/>
                                      </a:lnTo>
                                      <a:cubicBezTo>
                                        <a:pt x="329746" y="157843"/>
                                        <a:pt x="331561" y="304800"/>
                                        <a:pt x="333375" y="451757"/>
                                      </a:cubicBezTo>
                                      <a:lnTo>
                                        <a:pt x="404132" y="571500"/>
                                      </a:lnTo>
                                      <a:cubicBezTo>
                                        <a:pt x="371475" y="598261"/>
                                        <a:pt x="342900" y="608693"/>
                                        <a:pt x="302079" y="619125"/>
                                      </a:cubicBezTo>
                                      <a:lnTo>
                                        <a:pt x="100693" y="616404"/>
                                      </a:lnTo>
                                      <a:cubicBezTo>
                                        <a:pt x="57604" y="608693"/>
                                        <a:pt x="30843" y="595539"/>
                                        <a:pt x="0" y="568779"/>
                                      </a:cubicBezTo>
                                      <a:lnTo>
                                        <a:pt x="76200" y="446315"/>
                                      </a:lnTo>
                                      <a:cubicBezTo>
                                        <a:pt x="74839" y="307522"/>
                                        <a:pt x="73479" y="168729"/>
                                        <a:pt x="72118" y="1769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g:grpSp>
                              <wpg:cNvPr id="1110313996" name="图形 4024">
                                <a:extLst>
                                  <a:ext uri="{FF2B5EF4-FFF2-40B4-BE49-F238E27FC236}">
                                    <a16:creationId xmlns:a16="http://schemas.microsoft.com/office/drawing/2014/main" id="{0F42D038-B746-BCB1-513B-BB138676869A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961608" cy="1721021"/>
                                  <a:chOff x="0" y="0"/>
                                  <a:chExt cx="2745576" cy="4913847"/>
                                </a:xfrm>
                                <a:noFill/>
                              </wpg:grpSpPr>
                              <wps:wsp>
                                <wps:cNvPr id="1043843187" name="任意多边形: 形状 1043843187">
                                  <a:extLst>
                                    <a:ext uri="{FF2B5EF4-FFF2-40B4-BE49-F238E27FC236}">
                                      <a16:creationId xmlns:a16="http://schemas.microsoft.com/office/drawing/2014/main" id="{B0FD7504-5FF1-3AB6-F2CA-12C25C3D9AB7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0" y="436810"/>
                                    <a:ext cx="1118125" cy="4475672"/>
                                  </a:xfrm>
                                  <a:custGeom>
                                    <a:avLst/>
                                    <a:gdLst>
                                      <a:gd name="csX0" fmla="*/ 1118126 w 1118126"/>
                                      <a:gd name="csY0" fmla="*/ 0 h 4475671"/>
                                      <a:gd name="csX1" fmla="*/ 1101362 w 1118126"/>
                                      <a:gd name="csY1" fmla="*/ 73819 h 4475671"/>
                                      <a:gd name="csX2" fmla="*/ 1102505 w 1118126"/>
                                      <a:gd name="csY2" fmla="*/ 174212 h 4475671"/>
                                      <a:gd name="csX3" fmla="*/ 1098981 w 1118126"/>
                                      <a:gd name="csY3" fmla="*/ 280988 h 4475671"/>
                                      <a:gd name="csX4" fmla="*/ 1095647 w 1118126"/>
                                      <a:gd name="csY4" fmla="*/ 387572 h 4475671"/>
                                      <a:gd name="csX5" fmla="*/ 1093171 w 1118126"/>
                                      <a:gd name="csY5" fmla="*/ 494157 h 4475671"/>
                                      <a:gd name="csX6" fmla="*/ 1074502 w 1118126"/>
                                      <a:gd name="csY6" fmla="*/ 699230 h 4475671"/>
                                      <a:gd name="csX7" fmla="*/ 1050689 w 1118126"/>
                                      <a:gd name="csY7" fmla="*/ 824484 h 4475671"/>
                                      <a:gd name="csX8" fmla="*/ 1026400 w 1118126"/>
                                      <a:gd name="csY8" fmla="*/ 988600 h 4475671"/>
                                      <a:gd name="csX9" fmla="*/ 1009827 w 1118126"/>
                                      <a:gd name="csY9" fmla="*/ 1236726 h 4475671"/>
                                      <a:gd name="csX10" fmla="*/ 1003540 w 1118126"/>
                                      <a:gd name="csY10" fmla="*/ 1505331 h 4475671"/>
                                      <a:gd name="csX11" fmla="*/ 999159 w 1118126"/>
                                      <a:gd name="csY11" fmla="*/ 2594324 h 4475671"/>
                                      <a:gd name="csX12" fmla="*/ 943533 w 1118126"/>
                                      <a:gd name="csY12" fmla="*/ 2762250 h 4475671"/>
                                      <a:gd name="csX13" fmla="*/ 816469 w 1118126"/>
                                      <a:gd name="csY13" fmla="*/ 2936653 h 4475671"/>
                                      <a:gd name="csX14" fmla="*/ 768082 w 1118126"/>
                                      <a:gd name="csY14" fmla="*/ 3003137 h 4475671"/>
                                      <a:gd name="csX15" fmla="*/ 707980 w 1118126"/>
                                      <a:gd name="csY15" fmla="*/ 3076385 h 4475671"/>
                                      <a:gd name="csX16" fmla="*/ 652639 w 1118126"/>
                                      <a:gd name="csY16" fmla="*/ 3148203 h 4475671"/>
                                      <a:gd name="csX17" fmla="*/ 599395 w 1118126"/>
                                      <a:gd name="csY17" fmla="*/ 3220022 h 4475671"/>
                                      <a:gd name="csX18" fmla="*/ 423563 w 1118126"/>
                                      <a:gd name="csY18" fmla="*/ 3480816 h 4475671"/>
                                      <a:gd name="csX19" fmla="*/ 226015 w 1118126"/>
                                      <a:gd name="csY19" fmla="*/ 3870103 h 4475671"/>
                                      <a:gd name="csX20" fmla="*/ 92379 w 1118126"/>
                                      <a:gd name="csY20" fmla="*/ 4191953 h 4475671"/>
                                      <a:gd name="csX21" fmla="*/ 10273 w 1118126"/>
                                      <a:gd name="csY21" fmla="*/ 4370356 h 4475671"/>
                                      <a:gd name="csX22" fmla="*/ 53993 w 1118126"/>
                                      <a:gd name="csY22" fmla="*/ 4471988 h 4475671"/>
                                      <a:gd name="csX23" fmla="*/ 125431 w 1118126"/>
                                      <a:gd name="csY23" fmla="*/ 4462653 h 4475671"/>
                                      <a:gd name="csX24" fmla="*/ 222490 w 1118126"/>
                                      <a:gd name="csY24" fmla="*/ 4333780 h 4475671"/>
                                      <a:gd name="csX25" fmla="*/ 271258 w 1118126"/>
                                      <a:gd name="csY25" fmla="*/ 4239292 h 4475671"/>
                                      <a:gd name="csX26" fmla="*/ 344791 w 1118126"/>
                                      <a:gd name="csY26" fmla="*/ 4107847 h 4475671"/>
                                      <a:gd name="csX27" fmla="*/ 501001 w 1118126"/>
                                      <a:gd name="csY27" fmla="*/ 3853720 h 4475671"/>
                                      <a:gd name="csX28" fmla="*/ 765225 w 1118126"/>
                                      <a:gd name="csY28" fmla="*/ 3498723 h 4475671"/>
                                      <a:gd name="csX29" fmla="*/ 935913 w 1118126"/>
                                      <a:gd name="csY29" fmla="*/ 3275552 h 4475671"/>
                                      <a:gd name="csX30" fmla="*/ 1005350 w 1118126"/>
                                      <a:gd name="csY30" fmla="*/ 3197352 h 4475671"/>
                                      <a:gd name="csX0" fmla="*/ 1118126 w 1118126"/>
                                      <a:gd name="csY0" fmla="*/ 0 h 4475671"/>
                                      <a:gd name="csX1" fmla="*/ 1101362 w 1118126"/>
                                      <a:gd name="csY1" fmla="*/ 73819 h 4475671"/>
                                      <a:gd name="csX2" fmla="*/ 1102505 w 1118126"/>
                                      <a:gd name="csY2" fmla="*/ 174212 h 4475671"/>
                                      <a:gd name="csX3" fmla="*/ 1098981 w 1118126"/>
                                      <a:gd name="csY3" fmla="*/ 280988 h 4475671"/>
                                      <a:gd name="csX4" fmla="*/ 1095647 w 1118126"/>
                                      <a:gd name="csY4" fmla="*/ 387572 h 4475671"/>
                                      <a:gd name="csX5" fmla="*/ 1093171 w 1118126"/>
                                      <a:gd name="csY5" fmla="*/ 494157 h 4475671"/>
                                      <a:gd name="csX6" fmla="*/ 1074502 w 1118126"/>
                                      <a:gd name="csY6" fmla="*/ 699230 h 4475671"/>
                                      <a:gd name="csX7" fmla="*/ 1050689 w 1118126"/>
                                      <a:gd name="csY7" fmla="*/ 824484 h 4475671"/>
                                      <a:gd name="csX8" fmla="*/ 1026400 w 1118126"/>
                                      <a:gd name="csY8" fmla="*/ 988600 h 4475671"/>
                                      <a:gd name="csX9" fmla="*/ 1009827 w 1118126"/>
                                      <a:gd name="csY9" fmla="*/ 1236726 h 4475671"/>
                                      <a:gd name="csX10" fmla="*/ 1003540 w 1118126"/>
                                      <a:gd name="csY10" fmla="*/ 1505331 h 4475671"/>
                                      <a:gd name="csX11" fmla="*/ 999159 w 1118126"/>
                                      <a:gd name="csY11" fmla="*/ 2594324 h 4475671"/>
                                      <a:gd name="csX12" fmla="*/ 943533 w 1118126"/>
                                      <a:gd name="csY12" fmla="*/ 2762250 h 4475671"/>
                                      <a:gd name="csX13" fmla="*/ 816469 w 1118126"/>
                                      <a:gd name="csY13" fmla="*/ 2936653 h 4475671"/>
                                      <a:gd name="csX14" fmla="*/ 768082 w 1118126"/>
                                      <a:gd name="csY14" fmla="*/ 3003137 h 4475671"/>
                                      <a:gd name="csX15" fmla="*/ 707980 w 1118126"/>
                                      <a:gd name="csY15" fmla="*/ 3076385 h 4475671"/>
                                      <a:gd name="csX16" fmla="*/ 652639 w 1118126"/>
                                      <a:gd name="csY16" fmla="*/ 3148203 h 4475671"/>
                                      <a:gd name="csX17" fmla="*/ 599395 w 1118126"/>
                                      <a:gd name="csY17" fmla="*/ 3220022 h 4475671"/>
                                      <a:gd name="csX18" fmla="*/ 423563 w 1118126"/>
                                      <a:gd name="csY18" fmla="*/ 3480816 h 4475671"/>
                                      <a:gd name="csX19" fmla="*/ 226015 w 1118126"/>
                                      <a:gd name="csY19" fmla="*/ 3870103 h 4475671"/>
                                      <a:gd name="csX20" fmla="*/ 92379 w 1118126"/>
                                      <a:gd name="csY20" fmla="*/ 4191953 h 4475671"/>
                                      <a:gd name="csX21" fmla="*/ 10273 w 1118126"/>
                                      <a:gd name="csY21" fmla="*/ 4370356 h 4475671"/>
                                      <a:gd name="csX22" fmla="*/ 53993 w 1118126"/>
                                      <a:gd name="csY22" fmla="*/ 4471988 h 4475671"/>
                                      <a:gd name="csX23" fmla="*/ 125431 w 1118126"/>
                                      <a:gd name="csY23" fmla="*/ 4462653 h 4475671"/>
                                      <a:gd name="csX24" fmla="*/ 222490 w 1118126"/>
                                      <a:gd name="csY24" fmla="*/ 4333780 h 4475671"/>
                                      <a:gd name="csX25" fmla="*/ 271258 w 1118126"/>
                                      <a:gd name="csY25" fmla="*/ 4239292 h 4475671"/>
                                      <a:gd name="csX26" fmla="*/ 344791 w 1118126"/>
                                      <a:gd name="csY26" fmla="*/ 4107847 h 4475671"/>
                                      <a:gd name="csX27" fmla="*/ 501001 w 1118126"/>
                                      <a:gd name="csY27" fmla="*/ 3853720 h 4475671"/>
                                      <a:gd name="csX28" fmla="*/ 765225 w 1118126"/>
                                      <a:gd name="csY28" fmla="*/ 3498723 h 4475671"/>
                                      <a:gd name="csX29" fmla="*/ 935913 w 1118126"/>
                                      <a:gd name="csY29" fmla="*/ 3275552 h 4475671"/>
                                      <a:gd name="csX30" fmla="*/ 1048291 w 1118126"/>
                                      <a:gd name="csY30" fmla="*/ 3111472 h 4475671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  <a:cxn ang="0">
                                        <a:pos x="csX6" y="csY6"/>
                                      </a:cxn>
                                      <a:cxn ang="0">
                                        <a:pos x="csX7" y="csY7"/>
                                      </a:cxn>
                                      <a:cxn ang="0">
                                        <a:pos x="csX8" y="csY8"/>
                                      </a:cxn>
                                      <a:cxn ang="0">
                                        <a:pos x="csX9" y="csY9"/>
                                      </a:cxn>
                                      <a:cxn ang="0">
                                        <a:pos x="csX10" y="csY10"/>
                                      </a:cxn>
                                      <a:cxn ang="0">
                                        <a:pos x="csX11" y="csY11"/>
                                      </a:cxn>
                                      <a:cxn ang="0">
                                        <a:pos x="csX12" y="csY12"/>
                                      </a:cxn>
                                      <a:cxn ang="0">
                                        <a:pos x="csX13" y="csY13"/>
                                      </a:cxn>
                                      <a:cxn ang="0">
                                        <a:pos x="csX14" y="csY14"/>
                                      </a:cxn>
                                      <a:cxn ang="0">
                                        <a:pos x="csX15" y="csY15"/>
                                      </a:cxn>
                                      <a:cxn ang="0">
                                        <a:pos x="csX16" y="csY16"/>
                                      </a:cxn>
                                      <a:cxn ang="0">
                                        <a:pos x="csX17" y="csY17"/>
                                      </a:cxn>
                                      <a:cxn ang="0">
                                        <a:pos x="csX18" y="csY18"/>
                                      </a:cxn>
                                      <a:cxn ang="0">
                                        <a:pos x="csX19" y="csY19"/>
                                      </a:cxn>
                                      <a:cxn ang="0">
                                        <a:pos x="csX20" y="csY20"/>
                                      </a:cxn>
                                      <a:cxn ang="0">
                                        <a:pos x="csX21" y="csY21"/>
                                      </a:cxn>
                                      <a:cxn ang="0">
                                        <a:pos x="csX22" y="csY22"/>
                                      </a:cxn>
                                      <a:cxn ang="0">
                                        <a:pos x="csX23" y="csY23"/>
                                      </a:cxn>
                                      <a:cxn ang="0">
                                        <a:pos x="csX24" y="csY24"/>
                                      </a:cxn>
                                      <a:cxn ang="0">
                                        <a:pos x="csX25" y="csY25"/>
                                      </a:cxn>
                                      <a:cxn ang="0">
                                        <a:pos x="csX26" y="csY26"/>
                                      </a:cxn>
                                      <a:cxn ang="0">
                                        <a:pos x="csX27" y="csY27"/>
                                      </a:cxn>
                                      <a:cxn ang="0">
                                        <a:pos x="csX28" y="csY28"/>
                                      </a:cxn>
                                      <a:cxn ang="0">
                                        <a:pos x="csX29" y="csY29"/>
                                      </a:cxn>
                                      <a:cxn ang="0">
                                        <a:pos x="csX30" y="csY30"/>
                                      </a:cxn>
                                    </a:cxnLst>
                                    <a:rect l="l" t="t" r="r" b="b"/>
                                    <a:pathLst>
                                      <a:path w="1118126" h="4475671">
                                        <a:moveTo>
                                          <a:pt x="1118126" y="0"/>
                                        </a:moveTo>
                                        <a:cubicBezTo>
                                          <a:pt x="1105458" y="23050"/>
                                          <a:pt x="1100029" y="47149"/>
                                          <a:pt x="1101362" y="73819"/>
                                        </a:cubicBezTo>
                                        <a:cubicBezTo>
                                          <a:pt x="1103077" y="107251"/>
                                          <a:pt x="1098886" y="141065"/>
                                          <a:pt x="1102505" y="174212"/>
                                        </a:cubicBezTo>
                                        <a:cubicBezTo>
                                          <a:pt x="1106410" y="210312"/>
                                          <a:pt x="1097076" y="245173"/>
                                          <a:pt x="1098981" y="280988"/>
                                        </a:cubicBezTo>
                                        <a:cubicBezTo>
                                          <a:pt x="1100886" y="316325"/>
                                          <a:pt x="1096695" y="352044"/>
                                          <a:pt x="1095647" y="387572"/>
                                        </a:cubicBezTo>
                                        <a:cubicBezTo>
                                          <a:pt x="1094599" y="423100"/>
                                          <a:pt x="1095742" y="458819"/>
                                          <a:pt x="1093171" y="494157"/>
                                        </a:cubicBezTo>
                                        <a:cubicBezTo>
                                          <a:pt x="1088122" y="562642"/>
                                          <a:pt x="1082788" y="631127"/>
                                          <a:pt x="1074502" y="699230"/>
                                        </a:cubicBezTo>
                                        <a:cubicBezTo>
                                          <a:pt x="1069358" y="741331"/>
                                          <a:pt x="1057738" y="782574"/>
                                          <a:pt x="1050689" y="824484"/>
                                        </a:cubicBezTo>
                                        <a:cubicBezTo>
                                          <a:pt x="1041545" y="878967"/>
                                          <a:pt x="1031544" y="933640"/>
                                          <a:pt x="1026400" y="988600"/>
                                        </a:cubicBezTo>
                                        <a:cubicBezTo>
                                          <a:pt x="1018685" y="1071086"/>
                                          <a:pt x="1013351" y="1153954"/>
                                          <a:pt x="1009827" y="1236726"/>
                                        </a:cubicBezTo>
                                        <a:cubicBezTo>
                                          <a:pt x="1006017" y="1326166"/>
                                          <a:pt x="1004017" y="1415796"/>
                                          <a:pt x="1003540" y="1505331"/>
                                        </a:cubicBezTo>
                                        <a:cubicBezTo>
                                          <a:pt x="1001635" y="1868329"/>
                                          <a:pt x="1000588" y="2231327"/>
                                          <a:pt x="999159" y="2594324"/>
                                        </a:cubicBezTo>
                                        <a:cubicBezTo>
                                          <a:pt x="998873" y="2656237"/>
                                          <a:pt x="978490" y="2712149"/>
                                          <a:pt x="943533" y="2762250"/>
                                        </a:cubicBezTo>
                                        <a:cubicBezTo>
                                          <a:pt x="902385" y="2821210"/>
                                          <a:pt x="859427" y="2878931"/>
                                          <a:pt x="816469" y="2936653"/>
                                        </a:cubicBezTo>
                                        <a:cubicBezTo>
                                          <a:pt x="800086" y="2958560"/>
                                          <a:pt x="788656" y="2983421"/>
                                          <a:pt x="768082" y="3003137"/>
                                        </a:cubicBezTo>
                                        <a:cubicBezTo>
                                          <a:pt x="745413" y="3024759"/>
                                          <a:pt x="727601" y="3051524"/>
                                          <a:pt x="707980" y="3076385"/>
                                        </a:cubicBezTo>
                                        <a:cubicBezTo>
                                          <a:pt x="689215" y="3100102"/>
                                          <a:pt x="670832" y="3124105"/>
                                          <a:pt x="652639" y="3148203"/>
                                        </a:cubicBezTo>
                                        <a:cubicBezTo>
                                          <a:pt x="634637" y="3171920"/>
                                          <a:pt x="616254" y="3195447"/>
                                          <a:pt x="599395" y="3220022"/>
                                        </a:cubicBezTo>
                                        <a:cubicBezTo>
                                          <a:pt x="540244" y="3306604"/>
                                          <a:pt x="478903" y="3391853"/>
                                          <a:pt x="423563" y="3480816"/>
                                        </a:cubicBezTo>
                                        <a:cubicBezTo>
                                          <a:pt x="346601" y="3604641"/>
                                          <a:pt x="281736" y="3735134"/>
                                          <a:pt x="226015" y="3870103"/>
                                        </a:cubicBezTo>
                                        <a:cubicBezTo>
                                          <a:pt x="181628" y="3977450"/>
                                          <a:pt x="137908" y="4085082"/>
                                          <a:pt x="92379" y="4191953"/>
                                        </a:cubicBezTo>
                                        <a:cubicBezTo>
                                          <a:pt x="66757" y="4252151"/>
                                          <a:pt x="39229" y="4311682"/>
                                          <a:pt x="10273" y="4370356"/>
                                        </a:cubicBezTo>
                                        <a:cubicBezTo>
                                          <a:pt x="-16778" y="4425029"/>
                                          <a:pt x="13702" y="4461986"/>
                                          <a:pt x="53993" y="4471988"/>
                                        </a:cubicBezTo>
                                        <a:cubicBezTo>
                                          <a:pt x="76853" y="4477703"/>
                                          <a:pt x="103618" y="4478274"/>
                                          <a:pt x="125431" y="4462653"/>
                                        </a:cubicBezTo>
                                        <a:cubicBezTo>
                                          <a:pt x="171151" y="4429887"/>
                                          <a:pt x="201726" y="4386072"/>
                                          <a:pt x="222490" y="4333780"/>
                                        </a:cubicBezTo>
                                        <a:cubicBezTo>
                                          <a:pt x="235540" y="4301014"/>
                                          <a:pt x="254209" y="4270343"/>
                                          <a:pt x="271258" y="4239292"/>
                                        </a:cubicBezTo>
                                        <a:cubicBezTo>
                                          <a:pt x="295357" y="4195286"/>
                                          <a:pt x="321360" y="4152233"/>
                                          <a:pt x="344791" y="4107847"/>
                                        </a:cubicBezTo>
                                        <a:cubicBezTo>
                                          <a:pt x="391273" y="4019645"/>
                                          <a:pt x="445280" y="3936111"/>
                                          <a:pt x="501001" y="3853720"/>
                                        </a:cubicBezTo>
                                        <a:cubicBezTo>
                                          <a:pt x="583774" y="3731419"/>
                                          <a:pt x="674547" y="3615118"/>
                                          <a:pt x="765225" y="3498723"/>
                                        </a:cubicBezTo>
                                        <a:cubicBezTo>
                                          <a:pt x="822756" y="3424809"/>
                                          <a:pt x="878287" y="3349371"/>
                                          <a:pt x="935913" y="3275552"/>
                                        </a:cubicBezTo>
                                        <a:cubicBezTo>
                                          <a:pt x="957344" y="3248120"/>
                                          <a:pt x="1025050" y="3137475"/>
                                          <a:pt x="1048291" y="311147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628865989" name="任意多边形: 形状 628865989">
                                  <a:extLst>
                                    <a:ext uri="{FF2B5EF4-FFF2-40B4-BE49-F238E27FC236}">
                                      <a16:creationId xmlns:a16="http://schemas.microsoft.com/office/drawing/2014/main" id="{430908CE-B672-75BB-6188-E0A60B6C7FDE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368043" y="0"/>
                                    <a:ext cx="9525" cy="1850165"/>
                                  </a:xfrm>
                                  <a:custGeom>
                                    <a:avLst/>
                                    <a:gdLst>
                                      <a:gd name="csX0" fmla="*/ 0 w 9525"/>
                                      <a:gd name="csY0" fmla="*/ 0 h 1351502"/>
                                      <a:gd name="csX1" fmla="*/ 0 w 9525"/>
                                      <a:gd name="csY1" fmla="*/ 1351502 h 1351502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9525" h="1351502">
                                        <a:moveTo>
                                          <a:pt x="0" y="0"/>
                                        </a:moveTo>
                                        <a:lnTo>
                                          <a:pt x="0" y="135150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27959597" name="任意多边形: 形状 1927959597">
                                  <a:extLst>
                                    <a:ext uri="{FF2B5EF4-FFF2-40B4-BE49-F238E27FC236}">
                                      <a16:creationId xmlns:a16="http://schemas.microsoft.com/office/drawing/2014/main" id="{2FF8D7FA-52AB-9E7B-9A1B-0467817A424D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101326" y="2932"/>
                                    <a:ext cx="541603" cy="433212"/>
                                  </a:xfrm>
                                  <a:custGeom>
                                    <a:avLst/>
                                    <a:gdLst>
                                      <a:gd name="csX0" fmla="*/ 525340 w 541603"/>
                                      <a:gd name="csY0" fmla="*/ 431783 h 433212"/>
                                      <a:gd name="csX1" fmla="*/ 540009 w 541603"/>
                                      <a:gd name="csY1" fmla="*/ 390730 h 433212"/>
                                      <a:gd name="csX2" fmla="*/ 541247 w 541603"/>
                                      <a:gd name="csY2" fmla="*/ 240997 h 433212"/>
                                      <a:gd name="csX3" fmla="*/ 530579 w 541603"/>
                                      <a:gd name="csY3" fmla="*/ 122221 h 433212"/>
                                      <a:gd name="csX4" fmla="*/ 426756 w 541603"/>
                                      <a:gd name="csY4" fmla="*/ 19827 h 433212"/>
                                      <a:gd name="csX5" fmla="*/ 201300 w 541603"/>
                                      <a:gd name="csY5" fmla="*/ 3920 h 433212"/>
                                      <a:gd name="csX6" fmla="*/ 75855 w 541603"/>
                                      <a:gd name="csY6" fmla="*/ 37448 h 433212"/>
                                      <a:gd name="csX7" fmla="*/ 6990 w 541603"/>
                                      <a:gd name="csY7" fmla="*/ 134508 h 433212"/>
                                      <a:gd name="csX8" fmla="*/ 513 w 541603"/>
                                      <a:gd name="csY8" fmla="*/ 224614 h 433212"/>
                                      <a:gd name="csX9" fmla="*/ 227 w 541603"/>
                                      <a:gd name="csY9" fmla="*/ 394826 h 433212"/>
                                      <a:gd name="csX10" fmla="*/ 37089 w 541603"/>
                                      <a:gd name="csY10" fmla="*/ 431783 h 433212"/>
                                      <a:gd name="csX11" fmla="*/ 225779 w 541603"/>
                                      <a:gd name="csY11" fmla="*/ 432545 h 433212"/>
                                      <a:gd name="csX12" fmla="*/ 375512 w 541603"/>
                                      <a:gd name="csY12" fmla="*/ 431402 h 433212"/>
                                      <a:gd name="csX13" fmla="*/ 523149 w 541603"/>
                                      <a:gd name="csY13" fmla="*/ 431783 h 433212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  <a:cxn ang="0">
                                        <a:pos x="csX6" y="csY6"/>
                                      </a:cxn>
                                      <a:cxn ang="0">
                                        <a:pos x="csX7" y="csY7"/>
                                      </a:cxn>
                                      <a:cxn ang="0">
                                        <a:pos x="csX8" y="csY8"/>
                                      </a:cxn>
                                      <a:cxn ang="0">
                                        <a:pos x="csX9" y="csY9"/>
                                      </a:cxn>
                                      <a:cxn ang="0">
                                        <a:pos x="csX10" y="csY10"/>
                                      </a:cxn>
                                      <a:cxn ang="0">
                                        <a:pos x="csX11" y="csY11"/>
                                      </a:cxn>
                                      <a:cxn ang="0">
                                        <a:pos x="csX12" y="csY12"/>
                                      </a:cxn>
                                      <a:cxn ang="0">
                                        <a:pos x="csX13" y="csY13"/>
                                      </a:cxn>
                                    </a:cxnLst>
                                    <a:rect l="l" t="t" r="r" b="b"/>
                                    <a:pathLst>
                                      <a:path w="541603" h="433212">
                                        <a:moveTo>
                                          <a:pt x="525340" y="431783"/>
                                        </a:moveTo>
                                        <a:cubicBezTo>
                                          <a:pt x="537151" y="420544"/>
                                          <a:pt x="540104" y="406923"/>
                                          <a:pt x="540009" y="390730"/>
                                        </a:cubicBezTo>
                                        <a:cubicBezTo>
                                          <a:pt x="539723" y="340819"/>
                                          <a:pt x="542580" y="290908"/>
                                          <a:pt x="541247" y="240997"/>
                                        </a:cubicBezTo>
                                        <a:cubicBezTo>
                                          <a:pt x="540199" y="201278"/>
                                          <a:pt x="538580" y="160892"/>
                                          <a:pt x="530579" y="122221"/>
                                        </a:cubicBezTo>
                                        <a:cubicBezTo>
                                          <a:pt x="519149" y="66976"/>
                                          <a:pt x="478953" y="35067"/>
                                          <a:pt x="426756" y="19827"/>
                                        </a:cubicBezTo>
                                        <a:cubicBezTo>
                                          <a:pt x="353033" y="-1700"/>
                                          <a:pt x="276928" y="-3414"/>
                                          <a:pt x="201300" y="3920"/>
                                        </a:cubicBezTo>
                                        <a:cubicBezTo>
                                          <a:pt x="158342" y="8016"/>
                                          <a:pt x="115575" y="16684"/>
                                          <a:pt x="75855" y="37448"/>
                                        </a:cubicBezTo>
                                        <a:cubicBezTo>
                                          <a:pt x="35374" y="58594"/>
                                          <a:pt x="14324" y="92122"/>
                                          <a:pt x="6990" y="134508"/>
                                        </a:cubicBezTo>
                                        <a:cubicBezTo>
                                          <a:pt x="1846" y="164035"/>
                                          <a:pt x="989" y="194515"/>
                                          <a:pt x="513" y="224614"/>
                                        </a:cubicBezTo>
                                        <a:cubicBezTo>
                                          <a:pt x="-440" y="281383"/>
                                          <a:pt x="227" y="338057"/>
                                          <a:pt x="227" y="394826"/>
                                        </a:cubicBezTo>
                                        <a:cubicBezTo>
                                          <a:pt x="227" y="422258"/>
                                          <a:pt x="9752" y="431783"/>
                                          <a:pt x="37089" y="431783"/>
                                        </a:cubicBezTo>
                                        <a:cubicBezTo>
                                          <a:pt x="99954" y="431783"/>
                                          <a:pt x="163009" y="429402"/>
                                          <a:pt x="225779" y="432545"/>
                                        </a:cubicBezTo>
                                        <a:cubicBezTo>
                                          <a:pt x="275880" y="435022"/>
                                          <a:pt x="325601" y="429688"/>
                                          <a:pt x="375512" y="431402"/>
                                        </a:cubicBezTo>
                                        <a:cubicBezTo>
                                          <a:pt x="424661" y="433117"/>
                                          <a:pt x="473905" y="431783"/>
                                          <a:pt x="523149" y="43178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05948772" name="任意多边形: 形状 1205948772">
                                  <a:extLst>
                                    <a:ext uri="{FF2B5EF4-FFF2-40B4-BE49-F238E27FC236}">
                                      <a16:creationId xmlns:a16="http://schemas.microsoft.com/office/drawing/2014/main" id="{FCBF5ED0-EECE-373B-4D2A-33F389984D31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081550" y="3156327"/>
                                    <a:ext cx="583964" cy="810689"/>
                                  </a:xfrm>
                                  <a:custGeom>
                                    <a:avLst/>
                                    <a:gdLst>
                                      <a:gd name="csX0" fmla="*/ 65246 w 583964"/>
                                      <a:gd name="csY0" fmla="*/ 225519 h 810688"/>
                                      <a:gd name="csX1" fmla="*/ 67722 w 583964"/>
                                      <a:gd name="csY1" fmla="*/ 197039 h 810688"/>
                                      <a:gd name="csX2" fmla="*/ 215264 w 583964"/>
                                      <a:gd name="csY2" fmla="*/ 23017 h 810688"/>
                                      <a:gd name="csX3" fmla="*/ 296894 w 583964"/>
                                      <a:gd name="csY3" fmla="*/ 348 h 810688"/>
                                      <a:gd name="csX4" fmla="*/ 384905 w 583964"/>
                                      <a:gd name="csY4" fmla="*/ 33018 h 810688"/>
                                      <a:gd name="csX5" fmla="*/ 516254 w 583964"/>
                                      <a:gd name="csY5" fmla="*/ 198944 h 810688"/>
                                      <a:gd name="csX6" fmla="*/ 520160 w 583964"/>
                                      <a:gd name="csY6" fmla="*/ 211136 h 810688"/>
                                      <a:gd name="csX7" fmla="*/ 531875 w 583964"/>
                                      <a:gd name="csY7" fmla="*/ 242378 h 810688"/>
                                      <a:gd name="csX8" fmla="*/ 563212 w 583964"/>
                                      <a:gd name="csY8" fmla="*/ 324102 h 810688"/>
                                      <a:gd name="csX9" fmla="*/ 581977 w 583964"/>
                                      <a:gd name="csY9" fmla="*/ 395826 h 810688"/>
                                      <a:gd name="csX10" fmla="*/ 583882 w 583964"/>
                                      <a:gd name="csY10" fmla="*/ 404017 h 810688"/>
                                      <a:gd name="csX11" fmla="*/ 555497 w 583964"/>
                                      <a:gd name="csY11" fmla="*/ 535367 h 810688"/>
                                      <a:gd name="csX12" fmla="*/ 555593 w 583964"/>
                                      <a:gd name="csY12" fmla="*/ 551655 h 810688"/>
                                      <a:gd name="csX13" fmla="*/ 547020 w 583964"/>
                                      <a:gd name="csY13" fmla="*/ 627664 h 810688"/>
                                      <a:gd name="csX14" fmla="*/ 421862 w 583964"/>
                                      <a:gd name="csY14" fmla="*/ 775111 h 810688"/>
                                      <a:gd name="csX15" fmla="*/ 202501 w 583964"/>
                                      <a:gd name="csY15" fmla="*/ 793780 h 810688"/>
                                      <a:gd name="csX16" fmla="*/ 87820 w 583964"/>
                                      <a:gd name="csY16" fmla="*/ 713675 h 810688"/>
                                      <a:gd name="csX17" fmla="*/ 77914 w 583964"/>
                                      <a:gd name="csY17" fmla="*/ 695387 h 810688"/>
                                      <a:gd name="csX18" fmla="*/ 40385 w 583964"/>
                                      <a:gd name="csY18" fmla="*/ 605185 h 810688"/>
                                      <a:gd name="csX19" fmla="*/ 3428 w 583964"/>
                                      <a:gd name="csY19" fmla="*/ 447166 h 810688"/>
                                      <a:gd name="csX20" fmla="*/ 95 w 583964"/>
                                      <a:gd name="csY20" fmla="*/ 400017 h 810688"/>
                                      <a:gd name="csX21" fmla="*/ 9715 w 583964"/>
                                      <a:gd name="csY21" fmla="*/ 369156 h 810688"/>
                                      <a:gd name="csX22" fmla="*/ 34575 w 583964"/>
                                      <a:gd name="csY22" fmla="*/ 274858 h 810688"/>
                                      <a:gd name="csX23" fmla="*/ 42576 w 583964"/>
                                      <a:gd name="csY23" fmla="*/ 256284 h 810688"/>
                                      <a:gd name="csX24" fmla="*/ 83724 w 583964"/>
                                      <a:gd name="csY24" fmla="*/ 228567 h 810688"/>
                                      <a:gd name="csX25" fmla="*/ 155447 w 583964"/>
                                      <a:gd name="csY25" fmla="*/ 219709 h 810688"/>
                                      <a:gd name="csX26" fmla="*/ 321563 w 583964"/>
                                      <a:gd name="csY26" fmla="*/ 211898 h 810688"/>
                                      <a:gd name="csX27" fmla="*/ 428148 w 583964"/>
                                      <a:gd name="csY27" fmla="*/ 221614 h 810688"/>
                                      <a:gd name="csX28" fmla="*/ 483584 w 583964"/>
                                      <a:gd name="csY28" fmla="*/ 229424 h 810688"/>
                                      <a:gd name="csX29" fmla="*/ 518445 w 583964"/>
                                      <a:gd name="csY29" fmla="*/ 229615 h 810688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  <a:cxn ang="0">
                                        <a:pos x="csX6" y="csY6"/>
                                      </a:cxn>
                                      <a:cxn ang="0">
                                        <a:pos x="csX7" y="csY7"/>
                                      </a:cxn>
                                      <a:cxn ang="0">
                                        <a:pos x="csX8" y="csY8"/>
                                      </a:cxn>
                                      <a:cxn ang="0">
                                        <a:pos x="csX9" y="csY9"/>
                                      </a:cxn>
                                      <a:cxn ang="0">
                                        <a:pos x="csX10" y="csY10"/>
                                      </a:cxn>
                                      <a:cxn ang="0">
                                        <a:pos x="csX11" y="csY11"/>
                                      </a:cxn>
                                      <a:cxn ang="0">
                                        <a:pos x="csX12" y="csY12"/>
                                      </a:cxn>
                                      <a:cxn ang="0">
                                        <a:pos x="csX13" y="csY13"/>
                                      </a:cxn>
                                      <a:cxn ang="0">
                                        <a:pos x="csX14" y="csY14"/>
                                      </a:cxn>
                                      <a:cxn ang="0">
                                        <a:pos x="csX15" y="csY15"/>
                                      </a:cxn>
                                      <a:cxn ang="0">
                                        <a:pos x="csX16" y="csY16"/>
                                      </a:cxn>
                                      <a:cxn ang="0">
                                        <a:pos x="csX17" y="csY17"/>
                                      </a:cxn>
                                      <a:cxn ang="0">
                                        <a:pos x="csX18" y="csY18"/>
                                      </a:cxn>
                                      <a:cxn ang="0">
                                        <a:pos x="csX19" y="csY19"/>
                                      </a:cxn>
                                      <a:cxn ang="0">
                                        <a:pos x="csX20" y="csY20"/>
                                      </a:cxn>
                                      <a:cxn ang="0">
                                        <a:pos x="csX21" y="csY21"/>
                                      </a:cxn>
                                      <a:cxn ang="0">
                                        <a:pos x="csX22" y="csY22"/>
                                      </a:cxn>
                                      <a:cxn ang="0">
                                        <a:pos x="csX23" y="csY23"/>
                                      </a:cxn>
                                      <a:cxn ang="0">
                                        <a:pos x="csX24" y="csY24"/>
                                      </a:cxn>
                                      <a:cxn ang="0">
                                        <a:pos x="csX25" y="csY25"/>
                                      </a:cxn>
                                      <a:cxn ang="0">
                                        <a:pos x="csX26" y="csY26"/>
                                      </a:cxn>
                                      <a:cxn ang="0">
                                        <a:pos x="csX27" y="csY27"/>
                                      </a:cxn>
                                      <a:cxn ang="0">
                                        <a:pos x="csX28" y="csY28"/>
                                      </a:cxn>
                                      <a:cxn ang="0">
                                        <a:pos x="csX29" y="csY29"/>
                                      </a:cxn>
                                    </a:cxnLst>
                                    <a:rect l="l" t="t" r="r" b="b"/>
                                    <a:pathLst>
                                      <a:path w="583964" h="810688">
                                        <a:moveTo>
                                          <a:pt x="65246" y="225519"/>
                                        </a:moveTo>
                                        <a:cubicBezTo>
                                          <a:pt x="65912" y="215994"/>
                                          <a:pt x="63817" y="205040"/>
                                          <a:pt x="67722" y="197039"/>
                                        </a:cubicBezTo>
                                        <a:cubicBezTo>
                                          <a:pt x="102298" y="126840"/>
                                          <a:pt x="147827" y="64927"/>
                                          <a:pt x="215264" y="23017"/>
                                        </a:cubicBezTo>
                                        <a:cubicBezTo>
                                          <a:pt x="239362" y="8063"/>
                                          <a:pt x="267557" y="-2033"/>
                                          <a:pt x="296894" y="348"/>
                                        </a:cubicBezTo>
                                        <a:cubicBezTo>
                                          <a:pt x="328898" y="2919"/>
                                          <a:pt x="358997" y="14254"/>
                                          <a:pt x="384905" y="33018"/>
                                        </a:cubicBezTo>
                                        <a:cubicBezTo>
                                          <a:pt x="444150" y="75786"/>
                                          <a:pt x="483679" y="134746"/>
                                          <a:pt x="516254" y="198944"/>
                                        </a:cubicBezTo>
                                        <a:cubicBezTo>
                                          <a:pt x="518159" y="202754"/>
                                          <a:pt x="520636" y="207326"/>
                                          <a:pt x="520160" y="211136"/>
                                        </a:cubicBezTo>
                                        <a:cubicBezTo>
                                          <a:pt x="518636" y="223995"/>
                                          <a:pt x="526827" y="231996"/>
                                          <a:pt x="531875" y="242378"/>
                                        </a:cubicBezTo>
                                        <a:cubicBezTo>
                                          <a:pt x="544639" y="268476"/>
                                          <a:pt x="554164" y="296385"/>
                                          <a:pt x="563212" y="324102"/>
                                        </a:cubicBezTo>
                                        <a:cubicBezTo>
                                          <a:pt x="570833" y="347534"/>
                                          <a:pt x="575786" y="371823"/>
                                          <a:pt x="581977" y="395826"/>
                                        </a:cubicBezTo>
                                        <a:cubicBezTo>
                                          <a:pt x="582644" y="398588"/>
                                          <a:pt x="584358" y="401541"/>
                                          <a:pt x="583882" y="404017"/>
                                        </a:cubicBezTo>
                                        <a:cubicBezTo>
                                          <a:pt x="574547" y="447832"/>
                                          <a:pt x="564737" y="491552"/>
                                          <a:pt x="555497" y="535367"/>
                                        </a:cubicBezTo>
                                        <a:cubicBezTo>
                                          <a:pt x="554354" y="540606"/>
                                          <a:pt x="553592" y="546988"/>
                                          <a:pt x="555593" y="551655"/>
                                        </a:cubicBezTo>
                                        <a:cubicBezTo>
                                          <a:pt x="567499" y="578801"/>
                                          <a:pt x="557974" y="603376"/>
                                          <a:pt x="547020" y="627664"/>
                                        </a:cubicBezTo>
                                        <a:cubicBezTo>
                                          <a:pt x="519493" y="688815"/>
                                          <a:pt x="480631" y="741012"/>
                                          <a:pt x="421862" y="775111"/>
                                        </a:cubicBezTo>
                                        <a:cubicBezTo>
                                          <a:pt x="352139" y="815593"/>
                                          <a:pt x="278510" y="821117"/>
                                          <a:pt x="202501" y="793780"/>
                                        </a:cubicBezTo>
                                        <a:cubicBezTo>
                                          <a:pt x="156971" y="777397"/>
                                          <a:pt x="119824" y="749203"/>
                                          <a:pt x="87820" y="713675"/>
                                        </a:cubicBezTo>
                                        <a:cubicBezTo>
                                          <a:pt x="83248" y="708532"/>
                                          <a:pt x="77914" y="701578"/>
                                          <a:pt x="77914" y="695387"/>
                                        </a:cubicBezTo>
                                        <a:cubicBezTo>
                                          <a:pt x="77628" y="659954"/>
                                          <a:pt x="54673" y="634427"/>
                                          <a:pt x="40385" y="605185"/>
                                        </a:cubicBezTo>
                                        <a:cubicBezTo>
                                          <a:pt x="16097" y="555274"/>
                                          <a:pt x="3143" y="502887"/>
                                          <a:pt x="3428" y="447166"/>
                                        </a:cubicBezTo>
                                        <a:cubicBezTo>
                                          <a:pt x="3428" y="431449"/>
                                          <a:pt x="-667" y="415638"/>
                                          <a:pt x="95" y="400017"/>
                                        </a:cubicBezTo>
                                        <a:cubicBezTo>
                                          <a:pt x="571" y="389634"/>
                                          <a:pt x="6857" y="379633"/>
                                          <a:pt x="9715" y="369156"/>
                                        </a:cubicBezTo>
                                        <a:cubicBezTo>
                                          <a:pt x="18192" y="337818"/>
                                          <a:pt x="26003" y="306196"/>
                                          <a:pt x="34575" y="274858"/>
                                        </a:cubicBezTo>
                                        <a:cubicBezTo>
                                          <a:pt x="36290" y="268476"/>
                                          <a:pt x="40385" y="262666"/>
                                          <a:pt x="42576" y="256284"/>
                                        </a:cubicBezTo>
                                        <a:cubicBezTo>
                                          <a:pt x="49244" y="236377"/>
                                          <a:pt x="60007" y="227233"/>
                                          <a:pt x="83724" y="228567"/>
                                        </a:cubicBezTo>
                                        <a:cubicBezTo>
                                          <a:pt x="107346" y="229900"/>
                                          <a:pt x="131444" y="221233"/>
                                          <a:pt x="155447" y="219709"/>
                                        </a:cubicBezTo>
                                        <a:cubicBezTo>
                                          <a:pt x="210787" y="215994"/>
                                          <a:pt x="266128" y="212089"/>
                                          <a:pt x="321563" y="211898"/>
                                        </a:cubicBezTo>
                                        <a:cubicBezTo>
                                          <a:pt x="357091" y="211803"/>
                                          <a:pt x="392715" y="217804"/>
                                          <a:pt x="428148" y="221614"/>
                                        </a:cubicBezTo>
                                        <a:cubicBezTo>
                                          <a:pt x="446722" y="223614"/>
                                          <a:pt x="465010" y="227519"/>
                                          <a:pt x="483584" y="229424"/>
                                        </a:cubicBezTo>
                                        <a:cubicBezTo>
                                          <a:pt x="495109" y="230567"/>
                                          <a:pt x="506824" y="229615"/>
                                          <a:pt x="518445" y="229615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chemeClr val="bg1"/>
                                  </a:solidFill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047175807" name="任意多边形: 形状 2047175807">
                                  <a:extLst>
                                    <a:ext uri="{FF2B5EF4-FFF2-40B4-BE49-F238E27FC236}">
                                      <a16:creationId xmlns:a16="http://schemas.microsoft.com/office/drawing/2014/main" id="{223E7E4A-795D-5C15-8CDD-ABBEC4B6E471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109935" y="637788"/>
                                    <a:ext cx="525017" cy="2151"/>
                                  </a:xfrm>
                                  <a:custGeom>
                                    <a:avLst/>
                                    <a:gdLst>
                                      <a:gd name="csX0" fmla="*/ 525018 w 525017"/>
                                      <a:gd name="csY0" fmla="*/ 0 h 2151"/>
                                      <a:gd name="csX1" fmla="*/ 383476 w 525017"/>
                                      <a:gd name="csY1" fmla="*/ 2000 h 2151"/>
                                      <a:gd name="csX2" fmla="*/ 8192 w 525017"/>
                                      <a:gd name="csY2" fmla="*/ 2000 h 2151"/>
                                      <a:gd name="csX3" fmla="*/ 0 w 525017"/>
                                      <a:gd name="csY3" fmla="*/ 0 h 2151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</a:cxnLst>
                                    <a:rect l="l" t="t" r="r" b="b"/>
                                    <a:pathLst>
                                      <a:path w="525017" h="2151">
                                        <a:moveTo>
                                          <a:pt x="525018" y="0"/>
                                        </a:moveTo>
                                        <a:cubicBezTo>
                                          <a:pt x="477869" y="667"/>
                                          <a:pt x="430721" y="1810"/>
                                          <a:pt x="383476" y="2000"/>
                                        </a:cubicBezTo>
                                        <a:cubicBezTo>
                                          <a:pt x="258413" y="2286"/>
                                          <a:pt x="133255" y="2096"/>
                                          <a:pt x="8192" y="2000"/>
                                        </a:cubicBezTo>
                                        <a:cubicBezTo>
                                          <a:pt x="5429" y="2000"/>
                                          <a:pt x="2762" y="762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10865525" name="任意多边形: 形状 2110865525">
                                  <a:extLst>
                                    <a:ext uri="{FF2B5EF4-FFF2-40B4-BE49-F238E27FC236}">
                                      <a16:creationId xmlns:a16="http://schemas.microsoft.com/office/drawing/2014/main" id="{411D7C19-81AE-DD9F-6EA5-4BA6053336BF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794086" y="3418802"/>
                                    <a:ext cx="285082" cy="133349"/>
                                  </a:xfrm>
                                  <a:custGeom>
                                    <a:avLst/>
                                    <a:gdLst>
                                      <a:gd name="csX0" fmla="*/ 0 w 285083"/>
                                      <a:gd name="csY0" fmla="*/ 0 h 133350"/>
                                      <a:gd name="csX1" fmla="*/ 65627 w 285083"/>
                                      <a:gd name="csY1" fmla="*/ 57436 h 133350"/>
                                      <a:gd name="csX2" fmla="*/ 67723 w 285083"/>
                                      <a:gd name="csY2" fmla="*/ 59436 h 133350"/>
                                      <a:gd name="csX3" fmla="*/ 147542 w 285083"/>
                                      <a:gd name="csY3" fmla="*/ 97060 h 133350"/>
                                      <a:gd name="csX4" fmla="*/ 233934 w 285083"/>
                                      <a:gd name="csY4" fmla="*/ 124778 h 133350"/>
                                      <a:gd name="csX5" fmla="*/ 285083 w 285083"/>
                                      <a:gd name="csY5" fmla="*/ 133350 h 133350"/>
                                      <a:gd name="csX0" fmla="*/ 0 w 285083"/>
                                      <a:gd name="csY0" fmla="*/ 0 h 133350"/>
                                      <a:gd name="csX1" fmla="*/ 65627 w 285083"/>
                                      <a:gd name="csY1" fmla="*/ 57436 h 133350"/>
                                      <a:gd name="csX2" fmla="*/ 67723 w 285083"/>
                                      <a:gd name="csY2" fmla="*/ 59436 h 133350"/>
                                      <a:gd name="csX3" fmla="*/ 233934 w 285083"/>
                                      <a:gd name="csY3" fmla="*/ 124778 h 133350"/>
                                      <a:gd name="csX4" fmla="*/ 285083 w 285083"/>
                                      <a:gd name="csY4" fmla="*/ 133350 h 133350"/>
                                      <a:gd name="csX0" fmla="*/ 0 w 285083"/>
                                      <a:gd name="csY0" fmla="*/ 0 h 133350"/>
                                      <a:gd name="csX1" fmla="*/ 65627 w 285083"/>
                                      <a:gd name="csY1" fmla="*/ 57436 h 133350"/>
                                      <a:gd name="csX2" fmla="*/ 67723 w 285083"/>
                                      <a:gd name="csY2" fmla="*/ 59436 h 133350"/>
                                      <a:gd name="csX3" fmla="*/ 285083 w 285083"/>
                                      <a:gd name="csY3" fmla="*/ 133350 h 133350"/>
                                      <a:gd name="csX0" fmla="*/ 0 w 285083"/>
                                      <a:gd name="csY0" fmla="*/ 0 h 133350"/>
                                      <a:gd name="csX1" fmla="*/ 65627 w 285083"/>
                                      <a:gd name="csY1" fmla="*/ 57436 h 133350"/>
                                      <a:gd name="csX2" fmla="*/ 285083 w 285083"/>
                                      <a:gd name="csY2" fmla="*/ 133350 h 133350"/>
                                      <a:gd name="csX0" fmla="*/ 0 w 285083"/>
                                      <a:gd name="csY0" fmla="*/ 0 h 133350"/>
                                      <a:gd name="csX1" fmla="*/ 285083 w 285083"/>
                                      <a:gd name="csY1" fmla="*/ 133350 h 133350"/>
                                      <a:gd name="csX0" fmla="*/ 0 w 285083"/>
                                      <a:gd name="csY0" fmla="*/ 0 h 133350"/>
                                      <a:gd name="csX1" fmla="*/ 285083 w 285083"/>
                                      <a:gd name="csY1" fmla="*/ 133350 h 133350"/>
                                      <a:gd name="csX0" fmla="*/ 0 w 285083"/>
                                      <a:gd name="csY0" fmla="*/ 0 h 133350"/>
                                      <a:gd name="csX1" fmla="*/ 285083 w 285083"/>
                                      <a:gd name="csY1" fmla="*/ 133350 h 13335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285083" h="133350">
                                        <a:moveTo>
                                          <a:pt x="0" y="0"/>
                                        </a:moveTo>
                                        <a:cubicBezTo>
                                          <a:pt x="90732" y="70215"/>
                                          <a:pt x="172879" y="123254"/>
                                          <a:pt x="285083" y="13335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2420740" name="任意多边形: 形状 142420740">
                                  <a:extLst>
                                    <a:ext uri="{FF2B5EF4-FFF2-40B4-BE49-F238E27FC236}">
                                      <a16:creationId xmlns:a16="http://schemas.microsoft.com/office/drawing/2014/main" id="{CE8DC861-53FE-6430-FB5D-BC99D00227E0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667909" y="3420804"/>
                                    <a:ext cx="284891" cy="135350"/>
                                  </a:xfrm>
                                  <a:custGeom>
                                    <a:avLst/>
                                    <a:gdLst>
                                      <a:gd name="csX0" fmla="*/ 284893 w 284892"/>
                                      <a:gd name="csY0" fmla="*/ 0 h 135350"/>
                                      <a:gd name="csX1" fmla="*/ 227362 w 284892"/>
                                      <a:gd name="csY1" fmla="*/ 55245 h 135350"/>
                                      <a:gd name="csX2" fmla="*/ 217265 w 284892"/>
                                      <a:gd name="csY2" fmla="*/ 59436 h 135350"/>
                                      <a:gd name="csX3" fmla="*/ 163735 w 284892"/>
                                      <a:gd name="csY3" fmla="*/ 83725 h 135350"/>
                                      <a:gd name="csX4" fmla="*/ 55245 w 284892"/>
                                      <a:gd name="csY4" fmla="*/ 124778 h 135350"/>
                                      <a:gd name="csX5" fmla="*/ 0 w 284892"/>
                                      <a:gd name="csY5" fmla="*/ 135350 h 135350"/>
                                      <a:gd name="csX0" fmla="*/ 284893 w 284892"/>
                                      <a:gd name="csY0" fmla="*/ 0 h 135350"/>
                                      <a:gd name="csX1" fmla="*/ 227362 w 284892"/>
                                      <a:gd name="csY1" fmla="*/ 55245 h 135350"/>
                                      <a:gd name="csX2" fmla="*/ 163735 w 284892"/>
                                      <a:gd name="csY2" fmla="*/ 83725 h 135350"/>
                                      <a:gd name="csX3" fmla="*/ 55245 w 284892"/>
                                      <a:gd name="csY3" fmla="*/ 124778 h 135350"/>
                                      <a:gd name="csX4" fmla="*/ 0 w 284892"/>
                                      <a:gd name="csY4" fmla="*/ 135350 h 135350"/>
                                      <a:gd name="csX0" fmla="*/ 284893 w 284892"/>
                                      <a:gd name="csY0" fmla="*/ 0 h 135350"/>
                                      <a:gd name="csX1" fmla="*/ 227362 w 284892"/>
                                      <a:gd name="csY1" fmla="*/ 55245 h 135350"/>
                                      <a:gd name="csX2" fmla="*/ 55245 w 284892"/>
                                      <a:gd name="csY2" fmla="*/ 124778 h 135350"/>
                                      <a:gd name="csX3" fmla="*/ 0 w 284892"/>
                                      <a:gd name="csY3" fmla="*/ 135350 h 135350"/>
                                      <a:gd name="csX0" fmla="*/ 284893 w 284892"/>
                                      <a:gd name="csY0" fmla="*/ 0 h 135350"/>
                                      <a:gd name="csX1" fmla="*/ 55245 w 284892"/>
                                      <a:gd name="csY1" fmla="*/ 124778 h 135350"/>
                                      <a:gd name="csX2" fmla="*/ 0 w 284892"/>
                                      <a:gd name="csY2" fmla="*/ 135350 h 135350"/>
                                      <a:gd name="csX0" fmla="*/ 284893 w 284892"/>
                                      <a:gd name="csY0" fmla="*/ 0 h 135350"/>
                                      <a:gd name="csX1" fmla="*/ 0 w 284892"/>
                                      <a:gd name="csY1" fmla="*/ 135350 h 135350"/>
                                      <a:gd name="csX0" fmla="*/ 284893 w 284892"/>
                                      <a:gd name="csY0" fmla="*/ 0 h 135350"/>
                                      <a:gd name="csX1" fmla="*/ 0 w 284892"/>
                                      <a:gd name="csY1" fmla="*/ 135350 h 135350"/>
                                      <a:gd name="csX0" fmla="*/ 284893 w 284892"/>
                                      <a:gd name="csY0" fmla="*/ 0 h 135350"/>
                                      <a:gd name="csX1" fmla="*/ 0 w 284892"/>
                                      <a:gd name="csY1" fmla="*/ 135350 h 135350"/>
                                      <a:gd name="csX0" fmla="*/ 284893 w 284892"/>
                                      <a:gd name="csY0" fmla="*/ 0 h 135350"/>
                                      <a:gd name="csX1" fmla="*/ 0 w 284892"/>
                                      <a:gd name="csY1" fmla="*/ 135350 h 13535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284892" h="135350">
                                        <a:moveTo>
                                          <a:pt x="284893" y="0"/>
                                        </a:moveTo>
                                        <a:cubicBezTo>
                                          <a:pt x="181340" y="83763"/>
                                          <a:pt x="129318" y="111703"/>
                                          <a:pt x="0" y="13535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546123396" name="任意多边形: 形状 1546123396">
                                  <a:extLst>
                                    <a:ext uri="{FF2B5EF4-FFF2-40B4-BE49-F238E27FC236}">
                                      <a16:creationId xmlns:a16="http://schemas.microsoft.com/office/drawing/2014/main" id="{82174B1F-A5AB-26AF-0110-46ADB0FDB749}"/>
                                    </a:ext>
                                  </a:extLst>
                                </wps:cNvPr>
                                <wps:cNvSpPr/>
                                <wps:spPr>
                                  <a:xfrm flipH="1">
                                    <a:off x="1627451" y="438175"/>
                                    <a:ext cx="1118125" cy="4475672"/>
                                  </a:xfrm>
                                  <a:custGeom>
                                    <a:avLst/>
                                    <a:gdLst>
                                      <a:gd name="csX0" fmla="*/ 1118126 w 1118126"/>
                                      <a:gd name="csY0" fmla="*/ 0 h 4475671"/>
                                      <a:gd name="csX1" fmla="*/ 1101362 w 1118126"/>
                                      <a:gd name="csY1" fmla="*/ 73819 h 4475671"/>
                                      <a:gd name="csX2" fmla="*/ 1102505 w 1118126"/>
                                      <a:gd name="csY2" fmla="*/ 174212 h 4475671"/>
                                      <a:gd name="csX3" fmla="*/ 1098981 w 1118126"/>
                                      <a:gd name="csY3" fmla="*/ 280988 h 4475671"/>
                                      <a:gd name="csX4" fmla="*/ 1095647 w 1118126"/>
                                      <a:gd name="csY4" fmla="*/ 387572 h 4475671"/>
                                      <a:gd name="csX5" fmla="*/ 1093171 w 1118126"/>
                                      <a:gd name="csY5" fmla="*/ 494157 h 4475671"/>
                                      <a:gd name="csX6" fmla="*/ 1074502 w 1118126"/>
                                      <a:gd name="csY6" fmla="*/ 699230 h 4475671"/>
                                      <a:gd name="csX7" fmla="*/ 1050689 w 1118126"/>
                                      <a:gd name="csY7" fmla="*/ 824484 h 4475671"/>
                                      <a:gd name="csX8" fmla="*/ 1026400 w 1118126"/>
                                      <a:gd name="csY8" fmla="*/ 988600 h 4475671"/>
                                      <a:gd name="csX9" fmla="*/ 1009827 w 1118126"/>
                                      <a:gd name="csY9" fmla="*/ 1236726 h 4475671"/>
                                      <a:gd name="csX10" fmla="*/ 1003540 w 1118126"/>
                                      <a:gd name="csY10" fmla="*/ 1505331 h 4475671"/>
                                      <a:gd name="csX11" fmla="*/ 999159 w 1118126"/>
                                      <a:gd name="csY11" fmla="*/ 2594324 h 4475671"/>
                                      <a:gd name="csX12" fmla="*/ 943533 w 1118126"/>
                                      <a:gd name="csY12" fmla="*/ 2762250 h 4475671"/>
                                      <a:gd name="csX13" fmla="*/ 816469 w 1118126"/>
                                      <a:gd name="csY13" fmla="*/ 2936653 h 4475671"/>
                                      <a:gd name="csX14" fmla="*/ 768082 w 1118126"/>
                                      <a:gd name="csY14" fmla="*/ 3003137 h 4475671"/>
                                      <a:gd name="csX15" fmla="*/ 707980 w 1118126"/>
                                      <a:gd name="csY15" fmla="*/ 3076385 h 4475671"/>
                                      <a:gd name="csX16" fmla="*/ 652639 w 1118126"/>
                                      <a:gd name="csY16" fmla="*/ 3148203 h 4475671"/>
                                      <a:gd name="csX17" fmla="*/ 599395 w 1118126"/>
                                      <a:gd name="csY17" fmla="*/ 3220022 h 4475671"/>
                                      <a:gd name="csX18" fmla="*/ 423563 w 1118126"/>
                                      <a:gd name="csY18" fmla="*/ 3480816 h 4475671"/>
                                      <a:gd name="csX19" fmla="*/ 226015 w 1118126"/>
                                      <a:gd name="csY19" fmla="*/ 3870103 h 4475671"/>
                                      <a:gd name="csX20" fmla="*/ 92379 w 1118126"/>
                                      <a:gd name="csY20" fmla="*/ 4191953 h 4475671"/>
                                      <a:gd name="csX21" fmla="*/ 10273 w 1118126"/>
                                      <a:gd name="csY21" fmla="*/ 4370356 h 4475671"/>
                                      <a:gd name="csX22" fmla="*/ 53993 w 1118126"/>
                                      <a:gd name="csY22" fmla="*/ 4471988 h 4475671"/>
                                      <a:gd name="csX23" fmla="*/ 125431 w 1118126"/>
                                      <a:gd name="csY23" fmla="*/ 4462653 h 4475671"/>
                                      <a:gd name="csX24" fmla="*/ 222490 w 1118126"/>
                                      <a:gd name="csY24" fmla="*/ 4333780 h 4475671"/>
                                      <a:gd name="csX25" fmla="*/ 271258 w 1118126"/>
                                      <a:gd name="csY25" fmla="*/ 4239292 h 4475671"/>
                                      <a:gd name="csX26" fmla="*/ 344791 w 1118126"/>
                                      <a:gd name="csY26" fmla="*/ 4107847 h 4475671"/>
                                      <a:gd name="csX27" fmla="*/ 501001 w 1118126"/>
                                      <a:gd name="csY27" fmla="*/ 3853720 h 4475671"/>
                                      <a:gd name="csX28" fmla="*/ 765225 w 1118126"/>
                                      <a:gd name="csY28" fmla="*/ 3498723 h 4475671"/>
                                      <a:gd name="csX29" fmla="*/ 935913 w 1118126"/>
                                      <a:gd name="csY29" fmla="*/ 3275552 h 4475671"/>
                                      <a:gd name="csX30" fmla="*/ 1005350 w 1118126"/>
                                      <a:gd name="csY30" fmla="*/ 3197352 h 4475671"/>
                                      <a:gd name="csX0" fmla="*/ 1118126 w 1118126"/>
                                      <a:gd name="csY0" fmla="*/ 0 h 4475671"/>
                                      <a:gd name="csX1" fmla="*/ 1101362 w 1118126"/>
                                      <a:gd name="csY1" fmla="*/ 73819 h 4475671"/>
                                      <a:gd name="csX2" fmla="*/ 1102505 w 1118126"/>
                                      <a:gd name="csY2" fmla="*/ 174212 h 4475671"/>
                                      <a:gd name="csX3" fmla="*/ 1098981 w 1118126"/>
                                      <a:gd name="csY3" fmla="*/ 280988 h 4475671"/>
                                      <a:gd name="csX4" fmla="*/ 1095647 w 1118126"/>
                                      <a:gd name="csY4" fmla="*/ 387572 h 4475671"/>
                                      <a:gd name="csX5" fmla="*/ 1093171 w 1118126"/>
                                      <a:gd name="csY5" fmla="*/ 494157 h 4475671"/>
                                      <a:gd name="csX6" fmla="*/ 1074502 w 1118126"/>
                                      <a:gd name="csY6" fmla="*/ 699230 h 4475671"/>
                                      <a:gd name="csX7" fmla="*/ 1050689 w 1118126"/>
                                      <a:gd name="csY7" fmla="*/ 824484 h 4475671"/>
                                      <a:gd name="csX8" fmla="*/ 1026400 w 1118126"/>
                                      <a:gd name="csY8" fmla="*/ 988600 h 4475671"/>
                                      <a:gd name="csX9" fmla="*/ 1009827 w 1118126"/>
                                      <a:gd name="csY9" fmla="*/ 1236726 h 4475671"/>
                                      <a:gd name="csX10" fmla="*/ 1003540 w 1118126"/>
                                      <a:gd name="csY10" fmla="*/ 1505331 h 4475671"/>
                                      <a:gd name="csX11" fmla="*/ 999159 w 1118126"/>
                                      <a:gd name="csY11" fmla="*/ 2594324 h 4475671"/>
                                      <a:gd name="csX12" fmla="*/ 943533 w 1118126"/>
                                      <a:gd name="csY12" fmla="*/ 2762250 h 4475671"/>
                                      <a:gd name="csX13" fmla="*/ 816469 w 1118126"/>
                                      <a:gd name="csY13" fmla="*/ 2936653 h 4475671"/>
                                      <a:gd name="csX14" fmla="*/ 768082 w 1118126"/>
                                      <a:gd name="csY14" fmla="*/ 3003137 h 4475671"/>
                                      <a:gd name="csX15" fmla="*/ 707980 w 1118126"/>
                                      <a:gd name="csY15" fmla="*/ 3076385 h 4475671"/>
                                      <a:gd name="csX16" fmla="*/ 652639 w 1118126"/>
                                      <a:gd name="csY16" fmla="*/ 3148203 h 4475671"/>
                                      <a:gd name="csX17" fmla="*/ 599395 w 1118126"/>
                                      <a:gd name="csY17" fmla="*/ 3220022 h 4475671"/>
                                      <a:gd name="csX18" fmla="*/ 423563 w 1118126"/>
                                      <a:gd name="csY18" fmla="*/ 3480816 h 4475671"/>
                                      <a:gd name="csX19" fmla="*/ 226015 w 1118126"/>
                                      <a:gd name="csY19" fmla="*/ 3870103 h 4475671"/>
                                      <a:gd name="csX20" fmla="*/ 92379 w 1118126"/>
                                      <a:gd name="csY20" fmla="*/ 4191953 h 4475671"/>
                                      <a:gd name="csX21" fmla="*/ 10273 w 1118126"/>
                                      <a:gd name="csY21" fmla="*/ 4370356 h 4475671"/>
                                      <a:gd name="csX22" fmla="*/ 53993 w 1118126"/>
                                      <a:gd name="csY22" fmla="*/ 4471988 h 4475671"/>
                                      <a:gd name="csX23" fmla="*/ 125431 w 1118126"/>
                                      <a:gd name="csY23" fmla="*/ 4462653 h 4475671"/>
                                      <a:gd name="csX24" fmla="*/ 222490 w 1118126"/>
                                      <a:gd name="csY24" fmla="*/ 4333780 h 4475671"/>
                                      <a:gd name="csX25" fmla="*/ 271258 w 1118126"/>
                                      <a:gd name="csY25" fmla="*/ 4239292 h 4475671"/>
                                      <a:gd name="csX26" fmla="*/ 344791 w 1118126"/>
                                      <a:gd name="csY26" fmla="*/ 4107847 h 4475671"/>
                                      <a:gd name="csX27" fmla="*/ 501001 w 1118126"/>
                                      <a:gd name="csY27" fmla="*/ 3853720 h 4475671"/>
                                      <a:gd name="csX28" fmla="*/ 765225 w 1118126"/>
                                      <a:gd name="csY28" fmla="*/ 3498723 h 4475671"/>
                                      <a:gd name="csX29" fmla="*/ 935913 w 1118126"/>
                                      <a:gd name="csY29" fmla="*/ 3275552 h 4475671"/>
                                      <a:gd name="csX30" fmla="*/ 1048291 w 1118126"/>
                                      <a:gd name="csY30" fmla="*/ 3111472 h 4475671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  <a:cxn ang="0">
                                        <a:pos x="csX6" y="csY6"/>
                                      </a:cxn>
                                      <a:cxn ang="0">
                                        <a:pos x="csX7" y="csY7"/>
                                      </a:cxn>
                                      <a:cxn ang="0">
                                        <a:pos x="csX8" y="csY8"/>
                                      </a:cxn>
                                      <a:cxn ang="0">
                                        <a:pos x="csX9" y="csY9"/>
                                      </a:cxn>
                                      <a:cxn ang="0">
                                        <a:pos x="csX10" y="csY10"/>
                                      </a:cxn>
                                      <a:cxn ang="0">
                                        <a:pos x="csX11" y="csY11"/>
                                      </a:cxn>
                                      <a:cxn ang="0">
                                        <a:pos x="csX12" y="csY12"/>
                                      </a:cxn>
                                      <a:cxn ang="0">
                                        <a:pos x="csX13" y="csY13"/>
                                      </a:cxn>
                                      <a:cxn ang="0">
                                        <a:pos x="csX14" y="csY14"/>
                                      </a:cxn>
                                      <a:cxn ang="0">
                                        <a:pos x="csX15" y="csY15"/>
                                      </a:cxn>
                                      <a:cxn ang="0">
                                        <a:pos x="csX16" y="csY16"/>
                                      </a:cxn>
                                      <a:cxn ang="0">
                                        <a:pos x="csX17" y="csY17"/>
                                      </a:cxn>
                                      <a:cxn ang="0">
                                        <a:pos x="csX18" y="csY18"/>
                                      </a:cxn>
                                      <a:cxn ang="0">
                                        <a:pos x="csX19" y="csY19"/>
                                      </a:cxn>
                                      <a:cxn ang="0">
                                        <a:pos x="csX20" y="csY20"/>
                                      </a:cxn>
                                      <a:cxn ang="0">
                                        <a:pos x="csX21" y="csY21"/>
                                      </a:cxn>
                                      <a:cxn ang="0">
                                        <a:pos x="csX22" y="csY22"/>
                                      </a:cxn>
                                      <a:cxn ang="0">
                                        <a:pos x="csX23" y="csY23"/>
                                      </a:cxn>
                                      <a:cxn ang="0">
                                        <a:pos x="csX24" y="csY24"/>
                                      </a:cxn>
                                      <a:cxn ang="0">
                                        <a:pos x="csX25" y="csY25"/>
                                      </a:cxn>
                                      <a:cxn ang="0">
                                        <a:pos x="csX26" y="csY26"/>
                                      </a:cxn>
                                      <a:cxn ang="0">
                                        <a:pos x="csX27" y="csY27"/>
                                      </a:cxn>
                                      <a:cxn ang="0">
                                        <a:pos x="csX28" y="csY28"/>
                                      </a:cxn>
                                      <a:cxn ang="0">
                                        <a:pos x="csX29" y="csY29"/>
                                      </a:cxn>
                                      <a:cxn ang="0">
                                        <a:pos x="csX30" y="csY30"/>
                                      </a:cxn>
                                    </a:cxnLst>
                                    <a:rect l="l" t="t" r="r" b="b"/>
                                    <a:pathLst>
                                      <a:path w="1118126" h="4475671">
                                        <a:moveTo>
                                          <a:pt x="1118126" y="0"/>
                                        </a:moveTo>
                                        <a:cubicBezTo>
                                          <a:pt x="1105458" y="23050"/>
                                          <a:pt x="1100029" y="47149"/>
                                          <a:pt x="1101362" y="73819"/>
                                        </a:cubicBezTo>
                                        <a:cubicBezTo>
                                          <a:pt x="1103077" y="107251"/>
                                          <a:pt x="1098886" y="141065"/>
                                          <a:pt x="1102505" y="174212"/>
                                        </a:cubicBezTo>
                                        <a:cubicBezTo>
                                          <a:pt x="1106410" y="210312"/>
                                          <a:pt x="1097076" y="245173"/>
                                          <a:pt x="1098981" y="280988"/>
                                        </a:cubicBezTo>
                                        <a:cubicBezTo>
                                          <a:pt x="1100886" y="316325"/>
                                          <a:pt x="1096695" y="352044"/>
                                          <a:pt x="1095647" y="387572"/>
                                        </a:cubicBezTo>
                                        <a:cubicBezTo>
                                          <a:pt x="1094599" y="423100"/>
                                          <a:pt x="1095742" y="458819"/>
                                          <a:pt x="1093171" y="494157"/>
                                        </a:cubicBezTo>
                                        <a:cubicBezTo>
                                          <a:pt x="1088122" y="562642"/>
                                          <a:pt x="1082788" y="631127"/>
                                          <a:pt x="1074502" y="699230"/>
                                        </a:cubicBezTo>
                                        <a:cubicBezTo>
                                          <a:pt x="1069358" y="741331"/>
                                          <a:pt x="1057738" y="782574"/>
                                          <a:pt x="1050689" y="824484"/>
                                        </a:cubicBezTo>
                                        <a:cubicBezTo>
                                          <a:pt x="1041545" y="878967"/>
                                          <a:pt x="1031544" y="933640"/>
                                          <a:pt x="1026400" y="988600"/>
                                        </a:cubicBezTo>
                                        <a:cubicBezTo>
                                          <a:pt x="1018685" y="1071086"/>
                                          <a:pt x="1013351" y="1153954"/>
                                          <a:pt x="1009827" y="1236726"/>
                                        </a:cubicBezTo>
                                        <a:cubicBezTo>
                                          <a:pt x="1006017" y="1326166"/>
                                          <a:pt x="1004017" y="1415796"/>
                                          <a:pt x="1003540" y="1505331"/>
                                        </a:cubicBezTo>
                                        <a:cubicBezTo>
                                          <a:pt x="1001635" y="1868329"/>
                                          <a:pt x="1000588" y="2231327"/>
                                          <a:pt x="999159" y="2594324"/>
                                        </a:cubicBezTo>
                                        <a:cubicBezTo>
                                          <a:pt x="998873" y="2656237"/>
                                          <a:pt x="978490" y="2712149"/>
                                          <a:pt x="943533" y="2762250"/>
                                        </a:cubicBezTo>
                                        <a:cubicBezTo>
                                          <a:pt x="902385" y="2821210"/>
                                          <a:pt x="859427" y="2878931"/>
                                          <a:pt x="816469" y="2936653"/>
                                        </a:cubicBezTo>
                                        <a:cubicBezTo>
                                          <a:pt x="800086" y="2958560"/>
                                          <a:pt x="788656" y="2983421"/>
                                          <a:pt x="768082" y="3003137"/>
                                        </a:cubicBezTo>
                                        <a:cubicBezTo>
                                          <a:pt x="745413" y="3024759"/>
                                          <a:pt x="727601" y="3051524"/>
                                          <a:pt x="707980" y="3076385"/>
                                        </a:cubicBezTo>
                                        <a:cubicBezTo>
                                          <a:pt x="689215" y="3100102"/>
                                          <a:pt x="670832" y="3124105"/>
                                          <a:pt x="652639" y="3148203"/>
                                        </a:cubicBezTo>
                                        <a:cubicBezTo>
                                          <a:pt x="634637" y="3171920"/>
                                          <a:pt x="616254" y="3195447"/>
                                          <a:pt x="599395" y="3220022"/>
                                        </a:cubicBezTo>
                                        <a:cubicBezTo>
                                          <a:pt x="540244" y="3306604"/>
                                          <a:pt x="478903" y="3391853"/>
                                          <a:pt x="423563" y="3480816"/>
                                        </a:cubicBezTo>
                                        <a:cubicBezTo>
                                          <a:pt x="346601" y="3604641"/>
                                          <a:pt x="281736" y="3735134"/>
                                          <a:pt x="226015" y="3870103"/>
                                        </a:cubicBezTo>
                                        <a:cubicBezTo>
                                          <a:pt x="181628" y="3977450"/>
                                          <a:pt x="137908" y="4085082"/>
                                          <a:pt x="92379" y="4191953"/>
                                        </a:cubicBezTo>
                                        <a:cubicBezTo>
                                          <a:pt x="66757" y="4252151"/>
                                          <a:pt x="39229" y="4311682"/>
                                          <a:pt x="10273" y="4370356"/>
                                        </a:cubicBezTo>
                                        <a:cubicBezTo>
                                          <a:pt x="-16778" y="4425029"/>
                                          <a:pt x="13702" y="4461986"/>
                                          <a:pt x="53993" y="4471988"/>
                                        </a:cubicBezTo>
                                        <a:cubicBezTo>
                                          <a:pt x="76853" y="4477703"/>
                                          <a:pt x="103618" y="4478274"/>
                                          <a:pt x="125431" y="4462653"/>
                                        </a:cubicBezTo>
                                        <a:cubicBezTo>
                                          <a:pt x="171151" y="4429887"/>
                                          <a:pt x="201726" y="4386072"/>
                                          <a:pt x="222490" y="4333780"/>
                                        </a:cubicBezTo>
                                        <a:cubicBezTo>
                                          <a:pt x="235540" y="4301014"/>
                                          <a:pt x="254209" y="4270343"/>
                                          <a:pt x="271258" y="4239292"/>
                                        </a:cubicBezTo>
                                        <a:cubicBezTo>
                                          <a:pt x="295357" y="4195286"/>
                                          <a:pt x="321360" y="4152233"/>
                                          <a:pt x="344791" y="4107847"/>
                                        </a:cubicBezTo>
                                        <a:cubicBezTo>
                                          <a:pt x="391273" y="4019645"/>
                                          <a:pt x="445280" y="3936111"/>
                                          <a:pt x="501001" y="3853720"/>
                                        </a:cubicBezTo>
                                        <a:cubicBezTo>
                                          <a:pt x="583774" y="3731419"/>
                                          <a:pt x="674547" y="3615118"/>
                                          <a:pt x="765225" y="3498723"/>
                                        </a:cubicBezTo>
                                        <a:cubicBezTo>
                                          <a:pt x="822756" y="3424809"/>
                                          <a:pt x="878287" y="3349371"/>
                                          <a:pt x="935913" y="3275552"/>
                                        </a:cubicBezTo>
                                        <a:cubicBezTo>
                                          <a:pt x="957344" y="3248120"/>
                                          <a:pt x="1025050" y="3137475"/>
                                          <a:pt x="1048291" y="311147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937205399" name="任意多边形: 形状 937205399">
                              <a:extLst>
                                <a:ext uri="{FF2B5EF4-FFF2-40B4-BE49-F238E27FC236}">
                                  <a16:creationId xmlns:a16="http://schemas.microsoft.com/office/drawing/2014/main" id="{514E1B7B-6E0B-0DEC-CF67-EC811936232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87424" y="1296559"/>
                                <a:ext cx="182900" cy="91324"/>
                              </a:xfrm>
                              <a:custGeom>
                                <a:avLst/>
                                <a:gdLst>
                                  <a:gd name="csX0" fmla="*/ 165542 w 167473"/>
                                  <a:gd name="csY0" fmla="*/ 0 h 91324"/>
                                  <a:gd name="csX1" fmla="*/ 165546 w 167473"/>
                                  <a:gd name="csY1" fmla="*/ 601 h 91324"/>
                                  <a:gd name="csX2" fmla="*/ 162543 w 167473"/>
                                  <a:gd name="csY2" fmla="*/ 27222 h 91324"/>
                                  <a:gd name="csX3" fmla="*/ 118708 w 167473"/>
                                  <a:gd name="csY3" fmla="*/ 78864 h 91324"/>
                                  <a:gd name="csX4" fmla="*/ 41879 w 167473"/>
                                  <a:gd name="csY4" fmla="*/ 85402 h 91324"/>
                                  <a:gd name="csX5" fmla="*/ 6385 w 167473"/>
                                  <a:gd name="csY5" fmla="*/ 60610 h 91324"/>
                                  <a:gd name="csX6" fmla="*/ 3294 w 167473"/>
                                  <a:gd name="csY6" fmla="*/ 53919 h 91324"/>
                                  <a:gd name="csX7" fmla="*/ 206 w 167473"/>
                                  <a:gd name="csY7" fmla="*/ 39120 h 91324"/>
                                  <a:gd name="csX8" fmla="*/ 61972 w 167473"/>
                                  <a:gd name="csY8" fmla="*/ 59457 h 91324"/>
                                  <a:gd name="csX9" fmla="*/ 112813 w 167473"/>
                                  <a:gd name="csY9" fmla="*/ 49949 h 91324"/>
                                  <a:gd name="csX10" fmla="*/ 156015 w 167473"/>
                                  <a:gd name="csY10" fmla="*/ 7815 h 91324"/>
                                  <a:gd name="csX0" fmla="*/ 169069 w 171000"/>
                                  <a:gd name="csY0" fmla="*/ 0 h 91324"/>
                                  <a:gd name="csX1" fmla="*/ 169073 w 171000"/>
                                  <a:gd name="csY1" fmla="*/ 601 h 91324"/>
                                  <a:gd name="csX2" fmla="*/ 166070 w 171000"/>
                                  <a:gd name="csY2" fmla="*/ 27222 h 91324"/>
                                  <a:gd name="csX3" fmla="*/ 122235 w 171000"/>
                                  <a:gd name="csY3" fmla="*/ 78864 h 91324"/>
                                  <a:gd name="csX4" fmla="*/ 45406 w 171000"/>
                                  <a:gd name="csY4" fmla="*/ 85402 h 91324"/>
                                  <a:gd name="csX5" fmla="*/ 9912 w 171000"/>
                                  <a:gd name="csY5" fmla="*/ 60610 h 91324"/>
                                  <a:gd name="csX6" fmla="*/ 6821 w 171000"/>
                                  <a:gd name="csY6" fmla="*/ 53919 h 91324"/>
                                  <a:gd name="csX7" fmla="*/ 3733 w 171000"/>
                                  <a:gd name="csY7" fmla="*/ 39120 h 91324"/>
                                  <a:gd name="csX8" fmla="*/ 60056 w 171000"/>
                                  <a:gd name="csY8" fmla="*/ 41768 h 91324"/>
                                  <a:gd name="csX9" fmla="*/ 116340 w 171000"/>
                                  <a:gd name="csY9" fmla="*/ 49949 h 91324"/>
                                  <a:gd name="csX10" fmla="*/ 159542 w 171000"/>
                                  <a:gd name="csY10" fmla="*/ 7815 h 91324"/>
                                  <a:gd name="csX11" fmla="*/ 169069 w 171000"/>
                                  <a:gd name="csY11" fmla="*/ 0 h 91324"/>
                                  <a:gd name="csX0" fmla="*/ 169069 w 171000"/>
                                  <a:gd name="csY0" fmla="*/ 0 h 91324"/>
                                  <a:gd name="csX1" fmla="*/ 169073 w 171000"/>
                                  <a:gd name="csY1" fmla="*/ 601 h 91324"/>
                                  <a:gd name="csX2" fmla="*/ 166070 w 171000"/>
                                  <a:gd name="csY2" fmla="*/ 27222 h 91324"/>
                                  <a:gd name="csX3" fmla="*/ 122235 w 171000"/>
                                  <a:gd name="csY3" fmla="*/ 78864 h 91324"/>
                                  <a:gd name="csX4" fmla="*/ 45406 w 171000"/>
                                  <a:gd name="csY4" fmla="*/ 85402 h 91324"/>
                                  <a:gd name="csX5" fmla="*/ 9912 w 171000"/>
                                  <a:gd name="csY5" fmla="*/ 60610 h 91324"/>
                                  <a:gd name="csX6" fmla="*/ 6821 w 171000"/>
                                  <a:gd name="csY6" fmla="*/ 53919 h 91324"/>
                                  <a:gd name="csX7" fmla="*/ 3733 w 171000"/>
                                  <a:gd name="csY7" fmla="*/ 39120 h 91324"/>
                                  <a:gd name="csX8" fmla="*/ 60056 w 171000"/>
                                  <a:gd name="csY8" fmla="*/ 41768 h 91324"/>
                                  <a:gd name="csX9" fmla="*/ 114980 w 171000"/>
                                  <a:gd name="csY9" fmla="*/ 34982 h 91324"/>
                                  <a:gd name="csX10" fmla="*/ 159542 w 171000"/>
                                  <a:gd name="csY10" fmla="*/ 7815 h 91324"/>
                                  <a:gd name="csX11" fmla="*/ 169069 w 171000"/>
                                  <a:gd name="csY11" fmla="*/ 0 h 91324"/>
                                  <a:gd name="csX0" fmla="*/ 183517 w 185448"/>
                                  <a:gd name="csY0" fmla="*/ 0 h 91324"/>
                                  <a:gd name="csX1" fmla="*/ 183521 w 185448"/>
                                  <a:gd name="csY1" fmla="*/ 601 h 91324"/>
                                  <a:gd name="csX2" fmla="*/ 180518 w 185448"/>
                                  <a:gd name="csY2" fmla="*/ 27222 h 91324"/>
                                  <a:gd name="csX3" fmla="*/ 136683 w 185448"/>
                                  <a:gd name="csY3" fmla="*/ 78864 h 91324"/>
                                  <a:gd name="csX4" fmla="*/ 59854 w 185448"/>
                                  <a:gd name="csY4" fmla="*/ 85402 h 91324"/>
                                  <a:gd name="csX5" fmla="*/ 24360 w 185448"/>
                                  <a:gd name="csY5" fmla="*/ 60610 h 91324"/>
                                  <a:gd name="csX6" fmla="*/ 21269 w 185448"/>
                                  <a:gd name="csY6" fmla="*/ 53919 h 91324"/>
                                  <a:gd name="csX7" fmla="*/ 1853 w 185448"/>
                                  <a:gd name="csY7" fmla="*/ 25513 h 91324"/>
                                  <a:gd name="csX8" fmla="*/ 74504 w 185448"/>
                                  <a:gd name="csY8" fmla="*/ 41768 h 91324"/>
                                  <a:gd name="csX9" fmla="*/ 129428 w 185448"/>
                                  <a:gd name="csY9" fmla="*/ 34982 h 91324"/>
                                  <a:gd name="csX10" fmla="*/ 173990 w 185448"/>
                                  <a:gd name="csY10" fmla="*/ 7815 h 91324"/>
                                  <a:gd name="csX11" fmla="*/ 183517 w 185448"/>
                                  <a:gd name="csY11" fmla="*/ 0 h 91324"/>
                                  <a:gd name="csX0" fmla="*/ 180969 w 182900"/>
                                  <a:gd name="csY0" fmla="*/ 0 h 91324"/>
                                  <a:gd name="csX1" fmla="*/ 180973 w 182900"/>
                                  <a:gd name="csY1" fmla="*/ 601 h 91324"/>
                                  <a:gd name="csX2" fmla="*/ 177970 w 182900"/>
                                  <a:gd name="csY2" fmla="*/ 27222 h 91324"/>
                                  <a:gd name="csX3" fmla="*/ 134135 w 182900"/>
                                  <a:gd name="csY3" fmla="*/ 78864 h 91324"/>
                                  <a:gd name="csX4" fmla="*/ 57306 w 182900"/>
                                  <a:gd name="csY4" fmla="*/ 85402 h 91324"/>
                                  <a:gd name="csX5" fmla="*/ 21812 w 182900"/>
                                  <a:gd name="csY5" fmla="*/ 60610 h 91324"/>
                                  <a:gd name="csX6" fmla="*/ 18721 w 182900"/>
                                  <a:gd name="csY6" fmla="*/ 53919 h 91324"/>
                                  <a:gd name="csX7" fmla="*/ 2026 w 182900"/>
                                  <a:gd name="csY7" fmla="*/ 10545 h 91324"/>
                                  <a:gd name="csX8" fmla="*/ 71956 w 182900"/>
                                  <a:gd name="csY8" fmla="*/ 41768 h 91324"/>
                                  <a:gd name="csX9" fmla="*/ 126880 w 182900"/>
                                  <a:gd name="csY9" fmla="*/ 34982 h 91324"/>
                                  <a:gd name="csX10" fmla="*/ 171442 w 182900"/>
                                  <a:gd name="csY10" fmla="*/ 7815 h 91324"/>
                                  <a:gd name="csX11" fmla="*/ 180969 w 182900"/>
                                  <a:gd name="csY11" fmla="*/ 0 h 9132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  <a:cxn ang="0">
                                    <a:pos x="csX8" y="csY8"/>
                                  </a:cxn>
                                  <a:cxn ang="0">
                                    <a:pos x="csX9" y="csY9"/>
                                  </a:cxn>
                                  <a:cxn ang="0">
                                    <a:pos x="csX10" y="csY10"/>
                                  </a:cxn>
                                  <a:cxn ang="0">
                                    <a:pos x="csX11" y="csY11"/>
                                  </a:cxn>
                                </a:cxnLst>
                                <a:rect l="l" t="t" r="r" b="b"/>
                                <a:pathLst>
                                  <a:path w="182900" h="91324">
                                    <a:moveTo>
                                      <a:pt x="180969" y="0"/>
                                    </a:moveTo>
                                    <a:cubicBezTo>
                                      <a:pt x="180970" y="200"/>
                                      <a:pt x="180972" y="401"/>
                                      <a:pt x="180973" y="601"/>
                                    </a:cubicBezTo>
                                    <a:cubicBezTo>
                                      <a:pt x="185143" y="10108"/>
                                      <a:pt x="181807" y="18715"/>
                                      <a:pt x="177970" y="27222"/>
                                    </a:cubicBezTo>
                                    <a:cubicBezTo>
                                      <a:pt x="168329" y="48639"/>
                                      <a:pt x="154718" y="66921"/>
                                      <a:pt x="134135" y="78864"/>
                                    </a:cubicBezTo>
                                    <a:cubicBezTo>
                                      <a:pt x="109715" y="93042"/>
                                      <a:pt x="83927" y="94977"/>
                                      <a:pt x="57306" y="85402"/>
                                    </a:cubicBezTo>
                                    <a:lnTo>
                                      <a:pt x="21812" y="60610"/>
                                    </a:lnTo>
                                    <a:lnTo>
                                      <a:pt x="18721" y="53919"/>
                                    </a:lnTo>
                                    <a:cubicBezTo>
                                      <a:pt x="16152" y="47015"/>
                                      <a:pt x="-6846" y="12570"/>
                                      <a:pt x="2026" y="10545"/>
                                    </a:cubicBezTo>
                                    <a:cubicBezTo>
                                      <a:pt x="10898" y="8520"/>
                                      <a:pt x="53188" y="39963"/>
                                      <a:pt x="71956" y="41768"/>
                                    </a:cubicBezTo>
                                    <a:cubicBezTo>
                                      <a:pt x="90724" y="43572"/>
                                      <a:pt x="111267" y="43289"/>
                                      <a:pt x="126880" y="34982"/>
                                    </a:cubicBezTo>
                                    <a:cubicBezTo>
                                      <a:pt x="145095" y="25307"/>
                                      <a:pt x="161233" y="26130"/>
                                      <a:pt x="171442" y="7815"/>
                                    </a:cubicBezTo>
                                    <a:lnTo>
                                      <a:pt x="180969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9525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 wrap="square">
                              <a:noAutofit/>
                            </wps:bodyPr>
                          </wps:wsp>
                        </wpg:grpSp>
                        <wpg:grpSp>
                          <wpg:cNvPr id="1589339905" name="组合 4058">
                            <a:extLst>
                              <a:ext uri="{FF2B5EF4-FFF2-40B4-BE49-F238E27FC236}">
                                <a16:creationId xmlns:a16="http://schemas.microsoft.com/office/drawing/2014/main" id="{5B24E3A2-B745-A220-E467-F8800E909CAE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1611085"/>
                              <a:ext cx="1197010" cy="706210"/>
                              <a:chOff x="0" y="0"/>
                              <a:chExt cx="1197010" cy="706210"/>
                            </a:xfrm>
                          </wpg:grpSpPr>
                          <wpg:grpSp>
                            <wpg:cNvPr id="762810949" name="组合 762810949">
                              <a:extLst>
                                <a:ext uri="{FF2B5EF4-FFF2-40B4-BE49-F238E27FC236}">
                                  <a16:creationId xmlns:a16="http://schemas.microsoft.com/office/drawing/2014/main" id="{96C6FE6B-3431-47D4-05B0-EE4760EAA5C8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1197010" cy="706210"/>
                                <a:chOff x="0" y="0"/>
                                <a:chExt cx="1197010" cy="706210"/>
                              </a:xfrm>
                            </wpg:grpSpPr>
                            <wps:wsp>
                              <wps:cNvPr id="923937644" name="任意多边形: 形状 923937644">
                                <a:extLst>
                                  <a:ext uri="{FF2B5EF4-FFF2-40B4-BE49-F238E27FC236}">
                                    <a16:creationId xmlns:a16="http://schemas.microsoft.com/office/drawing/2014/main" id="{25D903F3-6567-C400-8A50-F6015F85C175}"/>
                                  </a:ext>
                                </a:extLst>
                              </wps:cNvPr>
                              <wps:cNvSpPr>
                                <a:spLocks/>
                              </wps:cNvSpPr>
                              <wps:spPr>
                                <a:xfrm>
                                  <a:off x="0" y="0"/>
                                  <a:ext cx="1197010" cy="60339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66648" h="433337">
                                      <a:moveTo>
                                        <a:pt x="866648" y="433337"/>
                                      </a:moveTo>
                                      <a:cubicBezTo>
                                        <a:pt x="866648" y="194018"/>
                                        <a:pt x="672643" y="0"/>
                                        <a:pt x="433324" y="0"/>
                                      </a:cubicBezTo>
                                      <a:cubicBezTo>
                                        <a:pt x="194005" y="0"/>
                                        <a:pt x="0" y="194018"/>
                                        <a:pt x="0" y="433337"/>
                                      </a:cubicBezTo>
                                    </a:path>
                                  </a:pathLst>
                                </a:custGeom>
                                <a:ln w="12700" cap="flat">
                                  <a:solidFill>
                                    <a:schemeClr val="tx1"/>
                                  </a:solidFill>
                                  <a:miter lim="100000"/>
                                </a:ln>
                              </wps:spPr>
                              <wps:style>
                                <a:lnRef idx="1">
                                  <a:srgbClr val="00A0E8"/>
                                </a:lnRef>
                                <a:fillRef idx="0">
                                  <a:srgbClr val="000000">
                                    <a:alpha val="0"/>
                                  </a:srgbClr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40809409" name="椭圆 840809409">
                                <a:extLst>
                                  <a:ext uri="{FF2B5EF4-FFF2-40B4-BE49-F238E27FC236}">
                                    <a16:creationId xmlns:a16="http://schemas.microsoft.com/office/drawing/2014/main" id="{8F379212-9C6B-1240-FB07-2DCC43BDEDB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308" y="489857"/>
                                  <a:ext cx="1191600" cy="21635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619378518" name="椭圆 1619378518">
                                <a:extLst>
                                  <a:ext uri="{FF2B5EF4-FFF2-40B4-BE49-F238E27FC236}">
                                    <a16:creationId xmlns:a16="http://schemas.microsoft.com/office/drawing/2014/main" id="{60B7328F-51E7-4329-3D15-28977C9B7ED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41986" y="123826"/>
                                  <a:ext cx="913039" cy="21227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95370993" name="椭圆 95370993">
                                <a:extLst>
                                  <a:ext uri="{FF2B5EF4-FFF2-40B4-BE49-F238E27FC236}">
                                    <a16:creationId xmlns:a16="http://schemas.microsoft.com/office/drawing/2014/main" id="{EF3057EF-E76A-5D43-60AC-0D8D6AAA623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581680" y="211198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416558905" name="椭圆 1416558905">
                                <a:extLst>
                                  <a:ext uri="{FF2B5EF4-FFF2-40B4-BE49-F238E27FC236}">
                                    <a16:creationId xmlns:a16="http://schemas.microsoft.com/office/drawing/2014/main" id="{C64571F2-C57D-E949-DBFA-AFB30EF1DE5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580505" y="592197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1946528314" name="等腰三角形 4055">
                              <a:extLst>
                                <a:ext uri="{FF2B5EF4-FFF2-40B4-BE49-F238E27FC236}">
                                  <a16:creationId xmlns:a16="http://schemas.microsoft.com/office/drawing/2014/main" id="{AC659739-9BF9-B313-3515-D01BB6355541}"/>
                                </a:ext>
                              </a:extLst>
                            </wps:cNvPr>
                            <wps:cNvSpPr/>
                            <wps:spPr>
                              <a:xfrm flipV="1">
                                <a:off x="138337" y="228035"/>
                                <a:ext cx="920337" cy="384287"/>
                              </a:xfrm>
                              <a:custGeom>
                                <a:avLst/>
                                <a:gdLst>
                                  <a:gd name="csX0" fmla="*/ 0 w 939387"/>
                                  <a:gd name="csY0" fmla="*/ 396532 h 396532"/>
                                  <a:gd name="csX1" fmla="*/ 469694 w 939387"/>
                                  <a:gd name="csY1" fmla="*/ 0 h 396532"/>
                                  <a:gd name="csX2" fmla="*/ 939387 w 939387"/>
                                  <a:gd name="csY2" fmla="*/ 396532 h 396532"/>
                                  <a:gd name="csX3" fmla="*/ 0 w 939387"/>
                                  <a:gd name="csY3" fmla="*/ 396532 h 396532"/>
                                  <a:gd name="csX0" fmla="*/ 0 w 939387"/>
                                  <a:gd name="csY0" fmla="*/ 396532 h 487972"/>
                                  <a:gd name="csX1" fmla="*/ 469694 w 939387"/>
                                  <a:gd name="csY1" fmla="*/ 0 h 487972"/>
                                  <a:gd name="csX2" fmla="*/ 939387 w 939387"/>
                                  <a:gd name="csY2" fmla="*/ 396532 h 487972"/>
                                  <a:gd name="csX3" fmla="*/ 91440 w 939387"/>
                                  <a:gd name="csY3" fmla="*/ 487972 h 487972"/>
                                  <a:gd name="csX0" fmla="*/ 0 w 939387"/>
                                  <a:gd name="csY0" fmla="*/ 396532 h 396532"/>
                                  <a:gd name="csX1" fmla="*/ 469694 w 939387"/>
                                  <a:gd name="csY1" fmla="*/ 0 h 396532"/>
                                  <a:gd name="csX2" fmla="*/ 939387 w 939387"/>
                                  <a:gd name="csY2" fmla="*/ 396532 h 39653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939387" h="396532">
                                    <a:moveTo>
                                      <a:pt x="0" y="396532"/>
                                    </a:moveTo>
                                    <a:lnTo>
                                      <a:pt x="469694" y="0"/>
                                    </a:lnTo>
                                    <a:lnTo>
                                      <a:pt x="939387" y="39653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34801790" name="直接连接符 1234801790">
                              <a:extLst>
                                <a:ext uri="{FF2B5EF4-FFF2-40B4-BE49-F238E27FC236}">
                                  <a16:creationId xmlns:a16="http://schemas.microsoft.com/office/drawing/2014/main" id="{8B8C8D1B-245A-04EB-EFB6-648D0CC2577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41986" y="229962"/>
                                <a:ext cx="913039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79379507" name="直接连接符 1579379507">
                              <a:extLst>
                                <a:ext uri="{FF2B5EF4-FFF2-40B4-BE49-F238E27FC236}">
                                  <a16:creationId xmlns:a16="http://schemas.microsoft.com/office/drawing/2014/main" id="{E46F9DF9-DC2D-8C37-7E2E-4600E2C2F5B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598505" y="236764"/>
                                <a:ext cx="0" cy="37895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9325267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8846" y="1588662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DEE848" w14:textId="174581B7" w:rsidR="00EE630B" w:rsidRPr="00EE630B" w:rsidRDefault="00EE630B" w:rsidP="00EE630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7225549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86125" y="1775871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794235" w14:textId="019F0F2E" w:rsidR="00EE630B" w:rsidRPr="00EE630B" w:rsidRDefault="00EE630B" w:rsidP="00EE630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110034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86117" y="1481157"/>
                            <a:ext cx="18883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6AB8C2" w14:textId="30F1B65A" w:rsidR="00EE630B" w:rsidRPr="00EE630B" w:rsidRDefault="00EE630B" w:rsidP="00EE630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  <w:r w:rsidRPr="00EE630B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ʹ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3E558F" id="组合 15" o:spid="_x0000_s1104" style="position:absolute;left:0;text-align:left;margin-left:341.65pt;margin-top:7.75pt;width:79pt;height:156.2pt;z-index:251694080;mso-height-relative:margin" coordsize="10032,19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">
                <v:shape id="文本框 2" o:spid="_x0000_s1105" type="#_x0000_t202" style="position:absolute;left:1397;top:16055;width:151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3BC33BE1" w14:textId="3AF773ED" w:rsidR="00EE630B" w:rsidRPr="00EE630B" w:rsidRDefault="00EE630B" w:rsidP="00EE630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E630B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group id="组合 14" o:spid="_x0000_s1106" style="position:absolute;width:10032;height:19421" coordsize="11970,2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">
                  <v:group id="组合 4048" o:spid="_x0000_s1107" style="position:absolute;left:850;width:10243;height:18329" coordsize="9616,17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">
                    <v:group id="组合 390490261" o:spid="_x0000_s1108" style="position:absolute;width:9616;height:17210" coordsize="9616,17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">
                      <v:shape id="任意多边形: 形状 1789641599" o:spid="_x0000_s1109" style="position:absolute;left:2786;top:6254;width:4042;height:6192;visibility:visible;mso-wrap-style:square;v-text-anchor:middle" coordsize="404132,619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" path="m72118,17690l198664,,327932,10886v1814,146957,3629,293914,5443,440871l404132,571500v-32657,26761,-61232,37193,-102053,47625l100693,616404c57604,608693,30843,595539,,568779l76200,446315c74839,307522,73479,168729,72118,17690xe" fillcolor="black [3213]" stroked="f" strokeweight="1pt">
                        <v:stroke joinstyle="miter"/>
                        <v:path arrowok="t" o:connecttype="custom" o:connectlocs="72118,17690;198664,0;327932,10886;333375,451757;404132,571500;302079,619125;100693,616404;0,568779;76200,446315;72118,17690" o:connectangles="0,0,0,0,0,0,0,0,0,0"/>
                      </v:shape>
                      <v:group id="图形 4024" o:spid="_x0000_s1110" style="position:absolute;width:9616;height:17210" coordsize="27455,49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">
                        <v:shape id="任意多边形: 形状 1043843187" o:spid="_x0000_s1111" style="position:absolute;top:4368;width:11181;height:44756;visibility:visible;mso-wrap-style:square;v-text-anchor:top" coordsize="1118126,4475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" path="m1118126,v-12668,23050,-18097,47149,-16764,73819c1103077,107251,1098886,141065,1102505,174212v3905,36100,-5429,70961,-3524,106776c1100886,316325,1096695,352044,1095647,387572v-1048,35528,95,71247,-2476,106585c1088122,562642,1082788,631127,1074502,699230v-5144,42101,-16764,83344,-23813,125254c1041545,878967,1031544,933640,1026400,988600v-7715,82486,-13049,165354,-16573,248126c1006017,1326166,1004017,1415796,1003540,1505331v-1905,362998,-2952,725996,-4381,1088993c998873,2656237,978490,2712149,943533,2762250v-41148,58960,-84106,116681,-127064,174403c800086,2958560,788656,2983421,768082,3003137v-22669,21622,-40481,48387,-60102,73248c689215,3100102,670832,3124105,652639,3148203v-18002,23717,-36385,47244,-53244,71819c540244,3306604,478903,3391853,423563,3480816v-76962,123825,-141827,254318,-197548,389287c181628,3977450,137908,4085082,92379,4191953v-25622,60198,-53150,119729,-82106,178403c-16778,4425029,13702,4461986,53993,4471988v22860,5715,49625,6286,71438,-9335c171151,4429887,201726,4386072,222490,4333780v13050,-32766,31719,-63437,48768,-94488c295357,4195286,321360,4152233,344791,4107847v46482,-88202,100489,-171736,156210,-254127c583774,3731419,674547,3615118,765225,3498723v57531,-73914,113062,-149352,170688,-223171c957344,3248120,1025050,3137475,1048291,3111472e" filled="f">
                          <v:stroke endcap="round"/>
                          <v:path arrowok="t" o:connecttype="custom" o:connectlocs="1118125,0;1101361,73819;1102504,174212;1098980,280988;1095646,387572;1093170,494157;1074501,699230;1050688,824484;1026399,988600;1009826,1236726;1003539,1505331;999158,2594325;943532,2762251;816468,2936654;768081,3003138;707979,3076386;652638,3148204;599394,3220023;423563,3480817;226015,3870104;92379,4191954;10273,4370357;53993,4471989;125431,4462654;222490,4333781;271258,4239293;344791,4107848;501001,3853721;765224,3498724;935912,3275553;1048290,3111473" o:connectangles="0,0,0,0,0,0,0,0,0,0,0,0,0,0,0,0,0,0,0,0,0,0,0,0,0,0,0,0,0,0,0"/>
                        </v:shape>
                        <v:shape id="任意多边形: 形状 628865989" o:spid="_x0000_s1112" style="position:absolute;left:13680;width:95;height:18501;visibility:visible;mso-wrap-style:square;v-text-anchor:top" coordsize="9525,1351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" path="m,l,1351502e" filled="f">
                          <v:stroke endcap="round"/>
                          <v:path arrowok="t" o:connecttype="custom" o:connectlocs="0,0;0,1850165" o:connectangles="0,0"/>
                        </v:shape>
                        <v:shape id="任意多边形: 形状 1927959597" o:spid="_x0000_s1113" style="position:absolute;left:11013;top:29;width:5416;height:4332;visibility:visible;mso-wrap-style:square;v-text-anchor:top" coordsize="541603,433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" path="m525340,431783v11811,-11239,14764,-24860,14669,-41053c539723,340819,542580,290908,541247,240997v-1048,-39719,-2667,-80105,-10668,-118776c519149,66976,478953,35067,426756,19827,353033,-1700,276928,-3414,201300,3920,158342,8016,115575,16684,75855,37448,35374,58594,14324,92122,6990,134508,1846,164035,989,194515,513,224614,-440,281383,227,338057,227,394826v,27432,9525,36957,36862,36957c99954,431783,163009,429402,225779,432545v50101,2477,99822,-2857,149733,-1143c424661,433117,473905,431783,523149,431783e" filled="f">
                          <v:stroke endcap="round"/>
                          <v:path arrowok="t" o:connecttype="custom" o:connectlocs="525340,431783;540009,390730;541247,240997;530579,122221;426756,19827;201300,3920;75855,37448;6990,134508;513,224614;227,394826;37089,431783;225779,432545;375512,431402;523149,431783" o:connectangles="0,0,0,0,0,0,0,0,0,0,0,0,0,0"/>
                        </v:shape>
                        <v:shape id="任意多边形: 形状 1205948772" o:spid="_x0000_s1114" style="position:absolute;left:10815;top:31563;width:5840;height:8107;visibility:visible;mso-wrap-style:square;v-text-anchor:top" coordsize="583964,810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" path="m65246,225519v666,-9525,-1429,-20479,2476,-28480c102298,126840,147827,64927,215264,23017,239362,8063,267557,-2033,296894,348v32004,2571,62103,13906,88011,32670c444150,75786,483679,134746,516254,198944v1905,3810,4382,8382,3906,12192c518636,223995,526827,231996,531875,242378v12764,26098,22289,54007,31337,81724c570833,347534,575786,371823,581977,395826v667,2762,2381,5715,1905,8191c574547,447832,564737,491552,555497,535367v-1143,5239,-1905,11621,96,16288c567499,578801,557974,603376,547020,627664,519493,688815,480631,741012,421862,775111v-69723,40482,-143352,46006,-219361,18669c156971,777397,119824,749203,87820,713675v-4572,-5143,-9906,-12097,-9906,-18288c77628,659954,54673,634427,40385,605185,16097,555274,3143,502887,3428,447166,3428,431449,-667,415638,95,400017,571,389634,6857,379633,9715,369156v8477,-31338,16288,-62960,24860,-94298c36290,268476,40385,262666,42576,256284v6668,-19907,17431,-29051,41148,-27717c107346,229900,131444,221233,155447,219709v55340,-3715,110681,-7620,166116,-7811c357091,211803,392715,217804,428148,221614v18574,2000,36862,5905,55436,7810c495109,230567,506824,229615,518445,229615e" fillcolor="white [3212]">
                          <v:stroke endcap="round"/>
                          <v:path arrowok="t" o:connecttype="custom" o:connectlocs="65246,225519;67722,197039;215264,23017;296894,348;384905,33018;516254,198944;520160,211136;531875,242378;563212,324102;581977,395826;583882,404017;555497,535368;555593,551656;547020,627665;421862,775112;202501,793781;87820,713676;77914,695388;40385,605186;3428,447167;95,400017;9715,369156;34575,274858;42576,256284;83724,228567;155447,219709;321563,211898;428148,221614;483584,229424;518445,229615" o:connectangles="0,0,0,0,0,0,0,0,0,0,0,0,0,0,0,0,0,0,0,0,0,0,0,0,0,0,0,0,0,0"/>
                        </v:shape>
                        <v:shape id="任意多边形: 形状 2047175807" o:spid="_x0000_s1115" style="position:absolute;left:11099;top:6377;width:5250;height:22;visibility:visible;mso-wrap-style:square;v-text-anchor:top" coordsize="525017,2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" path="m525018,c477869,667,430721,1810,383476,2000v-125063,286,-250221,96,-375284,c5429,2000,2762,762,,e" filled="f">
                          <v:stroke endcap="round"/>
                          <v:path arrowok="t" o:connecttype="custom" o:connectlocs="525018,0;383476,2000;8192,2000;0,0" o:connectangles="0,0,0,0"/>
                        </v:shape>
                        <v:shape id="任意多边形: 形状 2110865525" o:spid="_x0000_s1116" style="position:absolute;left:7940;top:34188;width:2851;height:1333;visibility:visible;mso-wrap-style:square;v-text-anchor:top" coordsize="285083,133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" path="m,c90732,70215,172879,123254,285083,133350e" filled="f">
                          <v:stroke endcap="round"/>
                          <v:path arrowok="t" o:connecttype="custom" o:connectlocs="0,0;285082,133349" o:connectangles="0,0"/>
                        </v:shape>
                        <v:shape id="任意多边形: 形状 142420740" o:spid="_x0000_s1117" style="position:absolute;left:16679;top:34208;width:2849;height:1353;visibility:visible;mso-wrap-style:square;v-text-anchor:top" coordsize="284892,135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" path="m284893,c181340,83763,129318,111703,,135350e" filled="f">
                          <v:stroke endcap="round"/>
                          <v:path arrowok="t" o:connecttype="custom" o:connectlocs="284892,0;0,135350" o:connectangles="0,0"/>
                        </v:shape>
                        <v:shape id="任意多边形: 形状 1546123396" o:spid="_x0000_s1118" style="position:absolute;left:16274;top:4381;width:11181;height:44757;flip:x;visibility:visible;mso-wrap-style:square;v-text-anchor:top" coordsize="1118126,4475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" path="m1118126,v-12668,23050,-18097,47149,-16764,73819c1103077,107251,1098886,141065,1102505,174212v3905,36100,-5429,70961,-3524,106776c1100886,316325,1096695,352044,1095647,387572v-1048,35528,95,71247,-2476,106585c1088122,562642,1082788,631127,1074502,699230v-5144,42101,-16764,83344,-23813,125254c1041545,878967,1031544,933640,1026400,988600v-7715,82486,-13049,165354,-16573,248126c1006017,1326166,1004017,1415796,1003540,1505331v-1905,362998,-2952,725996,-4381,1088993c998873,2656237,978490,2712149,943533,2762250v-41148,58960,-84106,116681,-127064,174403c800086,2958560,788656,2983421,768082,3003137v-22669,21622,-40481,48387,-60102,73248c689215,3100102,670832,3124105,652639,3148203v-18002,23717,-36385,47244,-53244,71819c540244,3306604,478903,3391853,423563,3480816v-76962,123825,-141827,254318,-197548,389287c181628,3977450,137908,4085082,92379,4191953v-25622,60198,-53150,119729,-82106,178403c-16778,4425029,13702,4461986,53993,4471988v22860,5715,49625,6286,71438,-9335c171151,4429887,201726,4386072,222490,4333780v13050,-32766,31719,-63437,48768,-94488c295357,4195286,321360,4152233,344791,4107847v46482,-88202,100489,-171736,156210,-254127c583774,3731419,674547,3615118,765225,3498723v57531,-73914,113062,-149352,170688,-223171c957344,3248120,1025050,3137475,1048291,3111472e" filled="f">
                          <v:stroke endcap="round"/>
                          <v:path arrowok="t" o:connecttype="custom" o:connectlocs="1118125,0;1101361,73819;1102504,174212;1098980,280988;1095646,387572;1093170,494157;1074501,699230;1050688,824484;1026399,988600;1009826,1236726;1003539,1505331;999158,2594325;943532,2762251;816468,2936654;768081,3003138;707979,3076386;652638,3148204;599394,3220023;423563,3480817;226015,3870104;92379,4191954;10273,4370357;53993,4471989;125431,4462654;222490,4333781;271258,4239293;344791,4107848;501001,3853721;765224,3498724;935912,3275553;1048290,3111473" o:connectangles="0,0,0,0,0,0,0,0,0,0,0,0,0,0,0,0,0,0,0,0,0,0,0,0,0,0,0,0,0,0,0"/>
                        </v:shape>
                      </v:group>
                    </v:group>
                    <v:shape id="任意多边形: 形状 937205399" o:spid="_x0000_s1119" style="position:absolute;left:3874;top:12965;width:1829;height:913;visibility:visible;mso-wrap-style:square;v-text-anchor:top" coordsize="182900,91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" path="m180969,v1,200,3,401,4,601c185143,10108,181807,18715,177970,27222v-9641,21417,-23252,39699,-43835,51642c109715,93042,83927,94977,57306,85402l21812,60610,18721,53919c16152,47015,-6846,12570,2026,10545,10898,8520,53188,39963,71956,41768v18768,1804,39311,1521,54924,-6786c145095,25307,161233,26130,171442,7815l180969,xe" fillcolor="black [3213]">
                      <v:stroke endcap="round"/>
                      <v:path arrowok="t" o:connecttype="custom" o:connectlocs="180969,0;180973,601;177970,27222;134135,78864;57306,85402;21812,60610;18721,53919;2026,10545;71956,41768;126880,34982;171442,7815;180969,0" o:connectangles="0,0,0,0,0,0,0,0,0,0,0,0"/>
                    </v:shape>
                  </v:group>
                  <v:group id="组合 4058" o:spid="_x0000_s1120" style="position:absolute;top:16110;width:11970;height:7062" coordsize="11970,7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">
                    <v:group id="组合 762810949" o:spid="_x0000_s1121" style="position:absolute;width:11970;height:7062" coordsize="11970,7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">
                      <v:shape id="任意多边形: 形状 923937644" o:spid="_x0000_s1122" style="position:absolute;width:11970;height:6033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" path="m866648,433337c866648,194018,672643,,433324,,194005,,,194018,,433337e" filled="f" strokecolor="black [3213]" strokeweight="1pt">
                        <v:stroke miterlimit="1" joinstyle="miter"/>
                        <v:path arrowok="t" textboxrect="0,0,866648,433337"/>
                      </v:shape>
                      <v:oval id="椭圆 840809409" o:spid="_x0000_s1123" style="position:absolute;left:33;top:4898;width:11916;height:2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" filled="f" strokecolor="black [3213]" strokeweight="1pt">
                        <v:stroke joinstyle="miter"/>
                      </v:oval>
                      <v:oval id="椭圆 1619378518" o:spid="_x0000_s1124" style="position:absolute;left:1419;top:1238;width:9131;height:21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" filled="f" strokecolor="black [3213]">
                        <v:stroke joinstyle="miter"/>
                      </v:oval>
                      <v:oval id="椭圆 95370993" o:spid="_x0000_s1125" style="position:absolute;left:5816;top:211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" fillcolor="black [3213]" stroked="f" strokeweight="1pt">
                        <v:stroke joinstyle="miter"/>
                      </v:oval>
                      <v:oval id="椭圆 1416558905" o:spid="_x0000_s1126" style="position:absolute;left:5805;top:592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" fillcolor="black [3213]" stroked="f" strokeweight="1pt">
                        <v:stroke joinstyle="miter"/>
                      </v:oval>
                    </v:group>
                    <v:shape id="等腰三角形 4055" o:spid="_x0000_s1127" style="position:absolute;left:1383;top:2280;width:9203;height:3843;flip:y;visibility:visible;mso-wrap-style:square;v-text-anchor:middle" coordsize="939387,396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" path="m,396532l469694,,939387,396532e" filled="f" strokecolor="black [3213]" strokeweight=".5pt">
                      <v:stroke dashstyle="dash" joinstyle="miter"/>
                      <v:path arrowok="t" o:connecttype="custom" o:connectlocs="0,384287;460169,0;920337,384287" o:connectangles="0,0,0"/>
                    </v:shape>
                    <v:line id="直接连接符 1234801790" o:spid="_x0000_s1128" style="position:absolute;visibility:visible;mso-wrap-style:square" from="1419,2299" to="10550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579379507" o:spid="_x0000_s1129" style="position:absolute;visibility:visible;mso-wrap-style:square" from="5985,2367" to="5985,6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</v:group>
                </v:group>
                <v:shape id="文本框 2" o:spid="_x0000_s1130" type="#_x0000_t202" style="position:absolute;left:3688;top:15886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59DEE848" w14:textId="174581B7" w:rsidR="00EE630B" w:rsidRPr="00EE630B" w:rsidRDefault="00EE630B" w:rsidP="00EE630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2" o:spid="_x0000_s1131" type="#_x0000_t202" style="position:absolute;left:4861;top:17758;width:164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36794235" w14:textId="019F0F2E" w:rsidR="00EE630B" w:rsidRPr="00EE630B" w:rsidRDefault="00EE630B" w:rsidP="00EE630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132" type="#_x0000_t202" style="position:absolute;left:4861;top:14811;width:188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" filled="f" stroked="f">
                  <v:textbox style="mso-fit-shape-to-text:t" inset="1mm,0,1mm,0">
                    <w:txbxContent>
                      <w:p w14:paraId="4E6AB8C2" w14:textId="30F1B65A" w:rsidR="00EE630B" w:rsidRPr="00EE630B" w:rsidRDefault="00EE630B" w:rsidP="00EE630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  <w:r w:rsidRPr="00EE630B">
                          <w:rPr>
                            <w:rFonts w:cs="Times New Roman"/>
                            <w:sz w:val="18"/>
                            <w:szCs w:val="18"/>
                          </w:rPr>
                          <w:t>ʹ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37DFB" w:rsidRPr="00327F13">
        <w:rPr>
          <w:rFonts w:asciiTheme="majorBidi" w:hAnsiTheme="majorBidi" w:cstheme="majorBidi"/>
        </w:rPr>
        <w:t>如图所示，球心为</w:t>
      </w:r>
      <w:r w:rsidR="00327F13" w:rsidRPr="00327F13">
        <w:rPr>
          <w:rFonts w:asciiTheme="majorBidi" w:hAnsiTheme="majorBidi" w:cstheme="majorBidi"/>
          <w:i/>
          <w:iCs/>
        </w:rPr>
        <w:t>O</w:t>
      </w:r>
      <w:r w:rsidR="00F37DFB" w:rsidRPr="00327F13">
        <w:rPr>
          <w:rFonts w:asciiTheme="majorBidi" w:hAnsiTheme="majorBidi" w:cstheme="majorBidi"/>
        </w:rPr>
        <w:t>、半径为</w:t>
      </w:r>
      <w:r w:rsidR="00327F13" w:rsidRPr="00327F13">
        <w:rPr>
          <w:rFonts w:asciiTheme="majorBidi" w:hAnsiTheme="majorBidi" w:cstheme="majorBidi"/>
          <w:i/>
          <w:iCs/>
        </w:rPr>
        <w:t>R</w:t>
      </w:r>
      <w:r w:rsidR="00F37DFB" w:rsidRPr="00327F13">
        <w:rPr>
          <w:rFonts w:asciiTheme="majorBidi" w:hAnsiTheme="majorBidi" w:cstheme="majorBidi"/>
        </w:rPr>
        <w:t>的半球体固定于水平地面，质量为</w:t>
      </w:r>
      <w:r w:rsidR="00327F13" w:rsidRPr="00327F13">
        <w:rPr>
          <w:rFonts w:asciiTheme="majorBidi" w:hAnsiTheme="majorBidi" w:cstheme="majorBidi" w:hint="eastAsia"/>
          <w:i/>
          <w:iCs/>
        </w:rPr>
        <w:t>m</w:t>
      </w:r>
      <w:r w:rsidR="00F37DFB" w:rsidRPr="00327F13">
        <w:rPr>
          <w:rFonts w:asciiTheme="majorBidi" w:hAnsiTheme="majorBidi" w:cstheme="majorBidi"/>
        </w:rPr>
        <w:t>的杂技演员依靠双手支撑竖直倒立在球面上。双手对球面压力的作用点的连线是与地面平行、圆心为</w:t>
      </w:r>
      <w:r w:rsidR="00327F13" w:rsidRPr="00327F13">
        <w:rPr>
          <w:rFonts w:asciiTheme="majorBidi" w:hAnsiTheme="majorBidi" w:cstheme="majorBidi" w:hint="eastAsia"/>
          <w:i/>
          <w:iCs/>
        </w:rPr>
        <w:t>O</w:t>
      </w:r>
      <w:r w:rsidR="00327F13" w:rsidRPr="00327F13">
        <w:rPr>
          <w:rFonts w:asciiTheme="majorBidi" w:hAnsiTheme="majorBidi" w:cstheme="majorBidi"/>
        </w:rPr>
        <w:t>ʹ</w:t>
      </w:r>
      <w:r w:rsidR="00F37DFB" w:rsidRPr="00327F13">
        <w:rPr>
          <w:rFonts w:asciiTheme="majorBidi" w:hAnsiTheme="majorBidi" w:cstheme="majorBidi"/>
        </w:rPr>
        <w:t>的小圆的直径，压力大小均为</w:t>
      </w:r>
      <w:r w:rsidR="00327F13" w:rsidRPr="00327F13">
        <w:rPr>
          <w:rFonts w:asciiTheme="majorBidi" w:hAnsiTheme="majorBidi" w:cstheme="majorBidi" w:hint="eastAsia"/>
          <w:i/>
          <w:iCs/>
        </w:rPr>
        <w:t>N</w:t>
      </w:r>
      <w:r w:rsidR="00F37DFB" w:rsidRPr="00327F13">
        <w:rPr>
          <w:rFonts w:asciiTheme="majorBidi" w:hAnsiTheme="majorBidi" w:cstheme="majorBidi"/>
        </w:rPr>
        <w:t>且不超过</w:t>
      </w:r>
      <w:r w:rsidR="00327F13" w:rsidRPr="00327F13">
        <w:rPr>
          <w:rFonts w:asciiTheme="majorBidi" w:hAnsiTheme="majorBidi" w:cstheme="majorBidi" w:hint="eastAsia"/>
        </w:rPr>
        <w:t xml:space="preserve"> 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3,5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</w:rPr>
        <w:t>mg</w:t>
      </w:r>
      <w:r w:rsidR="00F37DFB" w:rsidRPr="00327F13">
        <w:rPr>
          <w:rFonts w:asciiTheme="majorBidi" w:hAnsiTheme="majorBidi" w:cstheme="majorBidi"/>
        </w:rPr>
        <w:t>（</w:t>
      </w:r>
      <w:r w:rsidR="00327F13" w:rsidRPr="00327F13">
        <w:rPr>
          <w:rFonts w:asciiTheme="majorBidi" w:hAnsiTheme="majorBidi" w:cstheme="majorBidi" w:hint="eastAsia"/>
          <w:i/>
          <w:iCs/>
        </w:rPr>
        <w:t>g</w:t>
      </w:r>
      <w:r w:rsidR="00F37DFB" w:rsidRPr="00327F13">
        <w:rPr>
          <w:rFonts w:asciiTheme="majorBidi" w:hAnsiTheme="majorBidi" w:cstheme="majorBidi"/>
        </w:rPr>
        <w:t>为重力加速度大小）。手与球面间动摩擦因数为</w:t>
      </w:r>
      <w:r w:rsidR="00327F13" w:rsidRPr="00327F13">
        <w:rPr>
          <w:rFonts w:asciiTheme="majorBidi" w:hAnsiTheme="majorBidi" w:cstheme="majorBidi" w:hint="eastAsia"/>
        </w:rPr>
        <w:t xml:space="preserve"> 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\R(3),3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commentRangeStart w:id="9"/>
      <w:r w:rsidR="00F37DFB" w:rsidRPr="00327F13">
        <w:rPr>
          <w:rFonts w:asciiTheme="majorBidi" w:hAnsiTheme="majorBidi" w:cstheme="majorBidi"/>
        </w:rPr>
        <w:t>，最大静摩擦力与滑动摩擦力大小视为相等。设</w:t>
      </w:r>
      <w:r w:rsidR="00327F13" w:rsidRPr="00327F13">
        <w:rPr>
          <w:rFonts w:asciiTheme="majorBidi" w:hAnsiTheme="majorBidi" w:cstheme="majorBidi" w:hint="eastAsia"/>
          <w:i/>
          <w:iCs/>
        </w:rPr>
        <w:t>OO</w:t>
      </w:r>
      <w:r w:rsidR="00327F13" w:rsidRPr="00327F13">
        <w:rPr>
          <w:rFonts w:asciiTheme="majorBidi" w:hAnsiTheme="majorBidi" w:cstheme="majorBidi"/>
        </w:rPr>
        <w:t>ʹ</w:t>
      </w:r>
      <w:r w:rsidR="00F37DFB" w:rsidRPr="00327F13">
        <w:rPr>
          <w:rFonts w:asciiTheme="majorBidi" w:hAnsiTheme="majorBidi" w:cstheme="majorBidi"/>
        </w:rPr>
        <w:t>长为</w:t>
      </w:r>
      <w:r w:rsidR="00327F13" w:rsidRPr="00327F13">
        <w:rPr>
          <w:rFonts w:asciiTheme="majorBidi" w:hAnsiTheme="majorBidi" w:cstheme="majorBidi" w:hint="eastAsia"/>
          <w:i/>
          <w:iCs/>
        </w:rPr>
        <w:t>h</w:t>
      </w:r>
      <w:r w:rsidR="00F37DFB" w:rsidRPr="00327F13">
        <w:rPr>
          <w:rFonts w:asciiTheme="majorBidi" w:hAnsiTheme="majorBidi" w:cstheme="majorBidi"/>
        </w:rPr>
        <w:t>、则</w:t>
      </w:r>
      <w:commentRangeEnd w:id="9"/>
      <w:r w:rsidRPr="00327F13">
        <w:rPr>
          <w:rStyle w:val="a9"/>
          <w:rFonts w:asciiTheme="majorBidi" w:hAnsiTheme="majorBidi" w:cstheme="majorBidi"/>
          <w:szCs w:val="24"/>
        </w:rPr>
        <w:commentReference w:id="9"/>
      </w:r>
      <w:r w:rsidR="00F37DFB" w:rsidRPr="00327F13">
        <w:rPr>
          <w:rFonts w:asciiTheme="majorBidi" w:hAnsiTheme="majorBidi" w:cstheme="majorBidi"/>
        </w:rPr>
        <w:t>（</w:t>
      </w:r>
      <w:r w:rsidR="00F37DFB" w:rsidRPr="00327F13">
        <w:rPr>
          <w:rFonts w:asciiTheme="majorBidi" w:eastAsia="Times New Roman" w:hAnsiTheme="majorBidi" w:cstheme="majorBidi"/>
        </w:rPr>
        <w:t xml:space="preserve">    </w:t>
      </w:r>
      <w:r w:rsidR="00F37DFB" w:rsidRPr="00327F13">
        <w:rPr>
          <w:rFonts w:asciiTheme="majorBidi" w:hAnsiTheme="majorBidi" w:cstheme="majorBidi"/>
        </w:rPr>
        <w:t>）</w:t>
      </w:r>
    </w:p>
    <w:p w14:paraId="69F87530" w14:textId="23EE9A4D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A</w:t>
      </w:r>
      <w:r w:rsidRPr="00327F13">
        <w:rPr>
          <w:rFonts w:asciiTheme="majorBidi" w:hAnsiTheme="majorBidi" w:cstheme="majorBidi"/>
        </w:rPr>
        <w:t>．</w:t>
      </w:r>
      <w:r w:rsidR="00327F13" w:rsidRPr="00327F13">
        <w:rPr>
          <w:rFonts w:asciiTheme="majorBidi" w:hAnsiTheme="majorBidi" w:cstheme="majorBidi" w:hint="eastAsia"/>
          <w:i/>
          <w:iCs/>
        </w:rPr>
        <w:t>h</w:t>
      </w:r>
      <w:r w:rsidR="00327F13" w:rsidRPr="00327F13">
        <w:rPr>
          <w:rFonts w:asciiTheme="majorBidi" w:hAnsiTheme="majorBidi" w:cstheme="majorBidi" w:hint="eastAsia"/>
        </w:rPr>
        <w:t xml:space="preserve"> = 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</w:instrText>
      </w:r>
      <w:r w:rsidR="00327F13" w:rsidRPr="00327F13">
        <w:rPr>
          <w:rFonts w:asciiTheme="majorBidi" w:hAnsiTheme="majorBidi" w:cstheme="majorBidi" w:hint="eastAsia"/>
          <w:i/>
          <w:iCs/>
        </w:rPr>
        <w:instrText>R</w:instrText>
      </w:r>
      <w:r w:rsidR="00327F13" w:rsidRPr="00327F13">
        <w:rPr>
          <w:rFonts w:asciiTheme="majorBidi" w:hAnsiTheme="majorBidi" w:cstheme="majorBidi" w:hint="eastAsia"/>
        </w:rPr>
        <w:instrText>,2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r w:rsidRPr="00327F13">
        <w:rPr>
          <w:rFonts w:asciiTheme="majorBidi" w:hAnsiTheme="majorBidi" w:cstheme="majorBidi"/>
        </w:rPr>
        <w:t>时，演员保持平衡状态，</w:t>
      </w:r>
      <w:r w:rsidR="00327F13" w:rsidRPr="00327F13">
        <w:rPr>
          <w:rFonts w:asciiTheme="majorBidi" w:hAnsiTheme="majorBidi" w:cstheme="majorBidi" w:hint="eastAsia"/>
          <w:i/>
          <w:iCs/>
        </w:rPr>
        <w:t>N</w:t>
      </w:r>
      <w:r w:rsidRPr="00327F13">
        <w:rPr>
          <w:rFonts w:asciiTheme="majorBidi" w:hAnsiTheme="majorBidi" w:cstheme="majorBidi"/>
        </w:rPr>
        <w:t>大小可能为</w:t>
      </w:r>
      <w:r w:rsidR="00327F13" w:rsidRPr="00327F13">
        <w:rPr>
          <w:rFonts w:asciiTheme="majorBidi" w:hAnsiTheme="majorBidi" w:cstheme="majorBidi" w:hint="eastAsia"/>
        </w:rPr>
        <w:t xml:space="preserve"> 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3,5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</w:rPr>
        <w:t>mg</w:t>
      </w:r>
    </w:p>
    <w:p w14:paraId="7BB4A958" w14:textId="03027E35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B</w:t>
      </w:r>
      <w:r w:rsidRPr="00327F13">
        <w:rPr>
          <w:rFonts w:asciiTheme="majorBidi" w:hAnsiTheme="majorBidi" w:cstheme="majorBidi"/>
        </w:rPr>
        <w:t>．</w:t>
      </w:r>
      <w:r w:rsidR="00327F13" w:rsidRPr="00327F13">
        <w:rPr>
          <w:rFonts w:asciiTheme="majorBidi" w:hAnsiTheme="majorBidi" w:cstheme="majorBidi" w:hint="eastAsia"/>
          <w:i/>
          <w:iCs/>
        </w:rPr>
        <w:t>h</w:t>
      </w:r>
      <w:r w:rsidR="00327F13" w:rsidRPr="00327F13">
        <w:rPr>
          <w:rFonts w:asciiTheme="majorBidi" w:hAnsiTheme="majorBidi" w:cstheme="majorBidi" w:hint="eastAsia"/>
        </w:rPr>
        <w:t xml:space="preserve"> = 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</w:instrText>
      </w:r>
      <w:r w:rsidR="00327F13" w:rsidRPr="00327F13">
        <w:rPr>
          <w:rFonts w:asciiTheme="majorBidi" w:hAnsiTheme="majorBidi" w:cstheme="majorBidi" w:hint="eastAsia"/>
          <w:i/>
          <w:iCs/>
        </w:rPr>
        <w:instrText>R</w:instrText>
      </w:r>
      <w:r w:rsidR="00327F13" w:rsidRPr="00327F13">
        <w:rPr>
          <w:rFonts w:asciiTheme="majorBidi" w:hAnsiTheme="majorBidi" w:cstheme="majorBidi" w:hint="eastAsia"/>
        </w:rPr>
        <w:instrText>,2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r w:rsidRPr="00327F13">
        <w:rPr>
          <w:rFonts w:asciiTheme="majorBidi" w:hAnsiTheme="majorBidi" w:cstheme="majorBidi"/>
        </w:rPr>
        <w:t>时，演员可以通过增大</w:t>
      </w:r>
      <w:r w:rsidR="00327F13" w:rsidRPr="00327F13">
        <w:rPr>
          <w:rFonts w:asciiTheme="majorBidi" w:hAnsiTheme="majorBidi" w:cstheme="majorBidi" w:hint="eastAsia"/>
          <w:i/>
          <w:iCs/>
        </w:rPr>
        <w:t>N</w:t>
      </w:r>
      <w:r w:rsidRPr="00327F13">
        <w:rPr>
          <w:rFonts w:asciiTheme="majorBidi" w:hAnsiTheme="majorBidi" w:cstheme="majorBidi"/>
        </w:rPr>
        <w:t>往上移动</w:t>
      </w:r>
    </w:p>
    <w:p w14:paraId="5CD19F49" w14:textId="11FD81EF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C</w:t>
      </w:r>
      <w:r w:rsidRPr="00327F13">
        <w:rPr>
          <w:rFonts w:asciiTheme="majorBidi" w:hAnsiTheme="majorBidi" w:cstheme="majorBidi"/>
        </w:rPr>
        <w:t>．</w:t>
      </w:r>
      <w:r w:rsidR="00327F13" w:rsidRPr="00327F13">
        <w:rPr>
          <w:rFonts w:asciiTheme="majorBidi" w:hAnsiTheme="majorBidi" w:cstheme="majorBidi" w:hint="eastAsia"/>
          <w:i/>
          <w:iCs/>
        </w:rPr>
        <w:t>h</w:t>
      </w:r>
      <w:r w:rsidR="00327F13" w:rsidRPr="00327F13">
        <w:rPr>
          <w:rFonts w:asciiTheme="majorBidi" w:hAnsiTheme="majorBidi" w:cstheme="majorBidi" w:hint="eastAsia"/>
        </w:rPr>
        <w:t xml:space="preserve"> &lt; 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\R(3),4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</w:rPr>
        <w:t>R</w:t>
      </w:r>
      <w:r w:rsidRPr="00327F13">
        <w:rPr>
          <w:rFonts w:asciiTheme="majorBidi" w:hAnsiTheme="majorBidi" w:cstheme="majorBidi"/>
        </w:rPr>
        <w:t>时，演员不可能保持平衡状态</w:t>
      </w:r>
    </w:p>
    <w:p w14:paraId="70D89958" w14:textId="479D0F91" w:rsidR="00EF3C07" w:rsidRPr="00327F13" w:rsidRDefault="00F37DFB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D</w:t>
      </w:r>
      <w:r w:rsidRPr="00327F13">
        <w:rPr>
          <w:rFonts w:asciiTheme="majorBidi" w:hAnsiTheme="majorBidi" w:cstheme="majorBidi"/>
        </w:rPr>
        <w:t>．演员要保持平衡状态，</w:t>
      </w:r>
      <w:r w:rsidR="00327F13" w:rsidRPr="00327F13">
        <w:rPr>
          <w:rFonts w:asciiTheme="majorBidi" w:hAnsiTheme="majorBidi" w:cstheme="majorBidi" w:hint="eastAsia"/>
          <w:i/>
          <w:iCs/>
        </w:rPr>
        <w:t>N</w:t>
      </w:r>
      <w:r w:rsidRPr="00327F13">
        <w:rPr>
          <w:rFonts w:asciiTheme="majorBidi" w:hAnsiTheme="majorBidi" w:cstheme="majorBidi"/>
        </w:rPr>
        <w:t>的最小值为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\R(3),4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</w:rPr>
        <w:t>mg</w:t>
      </w:r>
    </w:p>
    <w:p w14:paraId="2877F39B" w14:textId="77777777" w:rsid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【详解】设球心</w:t>
      </w:r>
      <w:r w:rsidRPr="00327F13">
        <w:rPr>
          <w:rFonts w:asciiTheme="majorBidi" w:hAnsiTheme="majorBidi" w:cstheme="majorBidi"/>
          <w:i/>
          <w:color w:val="EE0000"/>
        </w:rPr>
        <w:t>O</w:t>
      </w:r>
      <w:r w:rsidRPr="00327F13">
        <w:rPr>
          <w:rFonts w:asciiTheme="majorBidi" w:hAnsiTheme="majorBidi" w:cstheme="majorBidi"/>
          <w:color w:val="EE0000"/>
        </w:rPr>
        <w:t>到单侧手的作用点连线与竖直轴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OO</w:t>
      </w:r>
      <w:r w:rsidR="00327F13">
        <w:rPr>
          <w:rFonts w:asciiTheme="majorBidi" w:hAnsiTheme="majorBidi" w:cstheme="majorBidi"/>
          <w:color w:val="EE0000"/>
        </w:rPr>
        <w:t>ʹ</w:t>
      </w:r>
      <w:r w:rsidRPr="00327F13">
        <w:rPr>
          <w:rFonts w:asciiTheme="majorBidi" w:hAnsiTheme="majorBidi" w:cstheme="majorBidi"/>
          <w:color w:val="EE0000"/>
        </w:rPr>
        <w:t>的夹角为</w:t>
      </w:r>
      <w:r w:rsidR="00327F13" w:rsidRPr="00327F13">
        <w:rPr>
          <w:rFonts w:cs="Times New Roman"/>
          <w:i/>
          <w:iCs/>
          <w:color w:val="EE0000"/>
        </w:rPr>
        <w:t>θ</w:t>
      </w:r>
      <w:r w:rsidRPr="00327F13">
        <w:rPr>
          <w:rFonts w:asciiTheme="majorBidi" w:hAnsiTheme="majorBidi" w:cstheme="majorBidi"/>
          <w:color w:val="EE0000"/>
        </w:rPr>
        <w:t>，由几何关系得</w:t>
      </w:r>
    </w:p>
    <w:p w14:paraId="1B63BE95" w14:textId="525881CA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object w:dxaOrig="1005" w:dyaOrig="615" w14:anchorId="78B92851">
          <v:shape id="_x0000_i1045" type="#_x0000_t75" alt="学科网(www.zxxk.com)--教育资源门户，提供试卷、教案、课件、论文、素材以及各类教学资源下载，还有大量而丰富的教学相关资讯！" style="width:50.6pt;height:30.95pt" o:ole="">
            <v:imagedata r:id="rId58" o:title="eqIdf7d76d57a1d3500c75d9624b3fdbd1ea"/>
          </v:shape>
          <o:OLEObject Type="Embed" ProgID="Equation.DSMT4" ShapeID="_x0000_i1045" DrawAspect="Content" ObjectID="_1845134287" r:id="rId59"/>
        </w:object>
      </w:r>
      <w:r w:rsidRPr="00327F13">
        <w:rPr>
          <w:rFonts w:asciiTheme="majorBidi" w:hAnsiTheme="majorBidi" w:cstheme="majorBidi"/>
          <w:color w:val="EE0000"/>
        </w:rPr>
        <w:t>，</w:t>
      </w:r>
      <w:r w:rsidRPr="00327F13">
        <w:rPr>
          <w:rFonts w:asciiTheme="majorBidi" w:hAnsiTheme="majorBidi" w:cstheme="majorBidi"/>
          <w:color w:val="EE0000"/>
        </w:rPr>
        <w:object w:dxaOrig="1681" w:dyaOrig="707" w14:anchorId="724C9A3E">
          <v:shape id="_x0000_i1046" type="#_x0000_t75" alt="学科网(www.zxxk.com)--教育资源门户，提供试卷、教案、课件、论文、素材以及各类教学资源下载，还有大量而丰富的教学相关资讯！" style="width:84.2pt;height:35.7pt" o:ole="">
            <v:imagedata r:id="rId60" o:title="eqId2b2612293038836b9b02981c432e057a"/>
          </v:shape>
          <o:OLEObject Type="Embed" ProgID="Equation.DSMT4" ShapeID="_x0000_i1046" DrawAspect="Content" ObjectID="_1845134288" r:id="rId61"/>
        </w:object>
      </w:r>
    </w:p>
    <w:p w14:paraId="5C9329C7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演员受力平衡：水平分量抵消，竖直方向两个手的支持力和摩擦力的竖直分量平衡重力，整理得</w:t>
      </w:r>
      <w:r w:rsidRPr="00327F13">
        <w:rPr>
          <w:rFonts w:asciiTheme="majorBidi" w:hAnsiTheme="majorBidi" w:cstheme="majorBidi"/>
          <w:color w:val="EE0000"/>
        </w:rPr>
        <w:object w:dxaOrig="2481" w:dyaOrig="321" w14:anchorId="7FC62F3C">
          <v:shape id="_x0000_i1047" type="#_x0000_t75" alt="学科网(www.zxxk.com)--教育资源门户，提供试卷、教案、课件、论文、素材以及各类教学资源下载，还有大量而丰富的教学相关资讯！" style="width:124.05pt;height:15.75pt" o:ole="">
            <v:imagedata r:id="rId62" o:title="eqIdffd5d4b4224452be30d9ead0cbe5dd5c"/>
          </v:shape>
          <o:OLEObject Type="Embed" ProgID="Equation.DSMT4" ShapeID="_x0000_i1047" DrawAspect="Content" ObjectID="_1845134289" r:id="rId63"/>
        </w:object>
      </w:r>
    </w:p>
    <w:p w14:paraId="14B6945B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最大静摩擦力满足</w:t>
      </w:r>
      <w:r w:rsidRPr="00327F13">
        <w:rPr>
          <w:rFonts w:asciiTheme="majorBidi" w:hAnsiTheme="majorBidi" w:cstheme="majorBidi"/>
          <w:color w:val="EE0000"/>
        </w:rPr>
        <w:object w:dxaOrig="1464" w:dyaOrig="360" w14:anchorId="710F1498">
          <v:shape id="_x0000_i1048" type="#_x0000_t75" alt="学科网(www.zxxk.com)--教育资源门户，提供试卷、教案、课件、论文、素材以及各类教学资源下载，还有大量而丰富的教学相关资讯！" style="width:72.9pt;height:17.55pt" o:ole="">
            <v:imagedata r:id="rId64" o:title="eqIde10ceb13759d412a86995d7a04dba53e"/>
          </v:shape>
          <o:OLEObject Type="Embed" ProgID="Equation.DSMT4" ShapeID="_x0000_i1048" DrawAspect="Content" ObjectID="_1845134290" r:id="rId65"/>
        </w:object>
      </w:r>
    </w:p>
    <w:p w14:paraId="3B663177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当静摩擦力取最大值时，联立可得</w:t>
      </w:r>
      <w:r w:rsidRPr="00327F13">
        <w:rPr>
          <w:rFonts w:asciiTheme="majorBidi" w:hAnsiTheme="majorBidi" w:cstheme="majorBidi"/>
          <w:color w:val="EE0000"/>
        </w:rPr>
        <w:object w:dxaOrig="2060" w:dyaOrig="855" w14:anchorId="6A95F889">
          <v:shape id="_x0000_i1049" type="#_x0000_t75" alt="学科网(www.zxxk.com)--教育资源门户，提供试卷、教案、课件、论文、素材以及各类教学资源下载，还有大量而丰富的教学相关资讯！" style="width:102.95pt;height:42.85pt" o:ole="">
            <v:imagedata r:id="rId66" o:title="eqId84e7d8203a3e477b82be35dfd22ae490"/>
          </v:shape>
          <o:OLEObject Type="Embed" ProgID="Equation.DSMT4" ShapeID="_x0000_i1049" DrawAspect="Content" ObjectID="_1845134291" r:id="rId67"/>
        </w:object>
      </w:r>
    </w:p>
    <w:p w14:paraId="5A8463DE" w14:textId="012FF3CB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A</w:t>
      </w:r>
      <w:r w:rsidRPr="00327F13">
        <w:rPr>
          <w:rFonts w:asciiTheme="majorBidi" w:hAnsiTheme="majorBidi" w:cstheme="majorBidi"/>
          <w:color w:val="EE0000"/>
        </w:rPr>
        <w:t>．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h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R</w:instrText>
      </w:r>
      <w:r w:rsidR="00327F13">
        <w:rPr>
          <w:rFonts w:asciiTheme="majorBidi" w:hAnsiTheme="majorBidi" w:cstheme="majorBidi" w:hint="eastAsia"/>
          <w:color w:val="EE0000"/>
        </w:rPr>
        <w:instrText>,2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Pr="00327F13">
        <w:rPr>
          <w:rFonts w:asciiTheme="majorBidi" w:hAnsiTheme="majorBidi" w:cstheme="majorBidi"/>
          <w:color w:val="EE0000"/>
        </w:rPr>
        <w:t>时，代入数据解得</w:t>
      </w:r>
      <w:r w:rsidRPr="00327F13">
        <w:rPr>
          <w:rFonts w:asciiTheme="majorBidi" w:hAnsiTheme="majorBidi" w:cstheme="majorBidi"/>
          <w:color w:val="EE0000"/>
        </w:rPr>
        <w:object w:dxaOrig="998" w:dyaOrig="563" w14:anchorId="6058E418">
          <v:shape id="_x0000_i1050" type="#_x0000_t75" alt="学科网(www.zxxk.com)--教育资源门户，提供试卷、教案、课件、论文、素材以及各类教学资源下载，还有大量而丰富的教学相关资讯！" style="width:49.4pt;height:27.95pt" o:ole="">
            <v:imagedata r:id="rId68" o:title="eqIdacc0ee4d84cd93867073bd06fd44568f"/>
          </v:shape>
          <o:OLEObject Type="Embed" ProgID="Equation.DSMT4" ShapeID="_x0000_i1050" DrawAspect="Content" ObjectID="_1845134292" r:id="rId69"/>
        </w:object>
      </w:r>
    </w:p>
    <w:p w14:paraId="23F819FC" w14:textId="28CEFD99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由于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>
        <w:rPr>
          <w:rFonts w:asciiTheme="majorBidi" w:hAnsiTheme="majorBidi" w:cstheme="majorBidi" w:hint="eastAsia"/>
          <w:color w:val="EE0000"/>
        </w:rPr>
        <w:t>≤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3,5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mg</w:t>
      </w:r>
    </w:p>
    <w:p w14:paraId="0009A654" w14:textId="39B36CF5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可知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Pr="00327F13">
        <w:rPr>
          <w:rFonts w:asciiTheme="majorBidi" w:hAnsiTheme="majorBidi" w:cstheme="majorBidi"/>
          <w:color w:val="EE0000"/>
        </w:rPr>
        <w:t>的范围为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mg</w:instrText>
      </w:r>
      <w:r w:rsidR="00327F13">
        <w:rPr>
          <w:rFonts w:asciiTheme="majorBidi" w:hAnsiTheme="majorBidi" w:cstheme="majorBidi" w:hint="eastAsia"/>
          <w:color w:val="EE0000"/>
        </w:rPr>
        <w:instrText>,2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>
        <w:rPr>
          <w:rFonts w:asciiTheme="majorBidi" w:hAnsiTheme="majorBidi" w:cstheme="majorBidi" w:hint="eastAsia"/>
          <w:color w:val="EE0000"/>
        </w:rPr>
        <w:t>≤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>
        <w:rPr>
          <w:rFonts w:asciiTheme="majorBidi" w:hAnsiTheme="majorBidi" w:cstheme="majorBidi" w:hint="eastAsia"/>
          <w:color w:val="EE0000"/>
        </w:rPr>
        <w:t>≤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3,5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mg</w:t>
      </w:r>
    </w:p>
    <w:p w14:paraId="0D3E8676" w14:textId="1DCADD7B" w:rsidR="00EF3C07" w:rsidRPr="00327F13" w:rsidRDefault="00327F13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Pr="00327F13">
        <w:rPr>
          <w:rFonts w:asciiTheme="majorBidi" w:hAnsiTheme="majorBidi" w:cstheme="majorBidi"/>
          <w:color w:val="EE0000"/>
        </w:rPr>
        <w:t>大小可能为</w:t>
      </w:r>
      <w:r>
        <w:rPr>
          <w:rFonts w:asciiTheme="majorBidi" w:hAnsiTheme="majorBidi" w:cstheme="majorBidi"/>
          <w:color w:val="EE0000"/>
        </w:rPr>
        <w:fldChar w:fldCharType="begin"/>
      </w:r>
      <w:r>
        <w:rPr>
          <w:rFonts w:asciiTheme="majorBidi" w:hAnsiTheme="majorBidi" w:cstheme="majorBidi"/>
          <w:color w:val="EE0000"/>
        </w:rPr>
        <w:instrText xml:space="preserve"> </w:instrText>
      </w:r>
      <w:r>
        <w:rPr>
          <w:rFonts w:asciiTheme="majorBidi" w:hAnsiTheme="majorBidi" w:cstheme="majorBidi" w:hint="eastAsia"/>
          <w:color w:val="EE0000"/>
        </w:rPr>
        <w:instrText>EQ \F(3,5)</w:instrText>
      </w:r>
      <w:r>
        <w:rPr>
          <w:rFonts w:asciiTheme="majorBidi" w:hAnsiTheme="majorBidi" w:cstheme="majorBidi"/>
          <w:color w:val="EE0000"/>
        </w:rPr>
        <w:instrText xml:space="preserve"> </w:instrText>
      </w:r>
      <w:r>
        <w:rPr>
          <w:rFonts w:asciiTheme="majorBidi" w:hAnsiTheme="majorBidi" w:cstheme="majorBidi"/>
          <w:color w:val="EE0000"/>
        </w:rPr>
        <w:fldChar w:fldCharType="separate"/>
      </w:r>
      <w:r>
        <w:rPr>
          <w:rFonts w:asciiTheme="majorBidi" w:hAnsiTheme="majorBidi" w:cstheme="majorBidi"/>
          <w:color w:val="EE0000"/>
        </w:rPr>
        <w:fldChar w:fldCharType="end"/>
      </w:r>
      <w:r w:rsidRPr="00327F13">
        <w:rPr>
          <w:rFonts w:asciiTheme="majorBidi" w:hAnsiTheme="majorBidi" w:cstheme="majorBidi" w:hint="eastAsia"/>
          <w:i/>
          <w:iCs/>
          <w:color w:val="EE0000"/>
        </w:rPr>
        <w:t>mg</w:t>
      </w:r>
      <w:r w:rsidRPr="00327F13">
        <w:rPr>
          <w:rFonts w:asciiTheme="majorBidi" w:hAnsiTheme="majorBidi" w:cstheme="majorBidi"/>
          <w:color w:val="EE0000"/>
        </w:rPr>
        <w:t>，故</w:t>
      </w:r>
      <w:r w:rsidRPr="00327F13">
        <w:rPr>
          <w:rFonts w:asciiTheme="majorBidi" w:hAnsiTheme="majorBidi" w:cstheme="majorBidi"/>
          <w:color w:val="EE0000"/>
        </w:rPr>
        <w:t>A</w:t>
      </w:r>
      <w:r w:rsidRPr="00327F13">
        <w:rPr>
          <w:rFonts w:asciiTheme="majorBidi" w:hAnsiTheme="majorBidi" w:cstheme="majorBidi"/>
          <w:color w:val="EE0000"/>
        </w:rPr>
        <w:t>正确；</w:t>
      </w:r>
    </w:p>
    <w:p w14:paraId="32B91B36" w14:textId="1F914B55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B</w:t>
      </w:r>
      <w:r w:rsidRPr="00327F13">
        <w:rPr>
          <w:rFonts w:asciiTheme="majorBidi" w:hAnsiTheme="majorBidi" w:cstheme="majorBidi"/>
          <w:color w:val="EE0000"/>
        </w:rPr>
        <w:t>．根据题目分析可知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h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R</w:instrText>
      </w:r>
      <w:r w:rsidR="00327F13">
        <w:rPr>
          <w:rFonts w:asciiTheme="majorBidi" w:hAnsiTheme="majorBidi" w:cstheme="majorBidi" w:hint="eastAsia"/>
          <w:color w:val="EE0000"/>
        </w:rPr>
        <w:instrText>,2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Pr="00327F13">
        <w:rPr>
          <w:rFonts w:asciiTheme="majorBidi" w:hAnsiTheme="majorBidi" w:cstheme="majorBidi"/>
          <w:color w:val="EE0000"/>
        </w:rPr>
        <w:t>时，演员可以处于平衡状态，在保持平衡状态的前提下，当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Pr="00327F13">
        <w:rPr>
          <w:rFonts w:asciiTheme="majorBidi" w:hAnsiTheme="majorBidi" w:cstheme="majorBidi"/>
          <w:color w:val="EE0000"/>
        </w:rPr>
        <w:t>增大时，静摩擦力变小，合力始终不变，能否上升与</w:t>
      </w:r>
      <w:r w:rsidRPr="00327F13">
        <w:rPr>
          <w:rFonts w:asciiTheme="majorBidi" w:hAnsiTheme="majorBidi" w:cstheme="majorBidi"/>
          <w:i/>
          <w:color w:val="EE0000"/>
        </w:rPr>
        <w:t>N</w:t>
      </w:r>
      <w:r w:rsidRPr="00327F13">
        <w:rPr>
          <w:rFonts w:asciiTheme="majorBidi" w:hAnsiTheme="majorBidi" w:cstheme="majorBidi"/>
          <w:color w:val="EE0000"/>
        </w:rPr>
        <w:t>无关，故</w:t>
      </w:r>
      <w:r w:rsidRPr="00327F13">
        <w:rPr>
          <w:rFonts w:asciiTheme="majorBidi" w:hAnsiTheme="majorBidi" w:cstheme="majorBidi"/>
          <w:color w:val="EE0000"/>
        </w:rPr>
        <w:t>B</w:t>
      </w:r>
      <w:r w:rsidRPr="00327F13">
        <w:rPr>
          <w:rFonts w:asciiTheme="majorBidi" w:hAnsiTheme="majorBidi" w:cstheme="majorBidi"/>
          <w:color w:val="EE0000"/>
        </w:rPr>
        <w:t>错误；</w:t>
      </w:r>
    </w:p>
    <w:p w14:paraId="0255AC8C" w14:textId="7CD025B4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lastRenderedPageBreak/>
        <w:t>C</w:t>
      </w:r>
      <w:r w:rsidRPr="00327F13">
        <w:rPr>
          <w:rFonts w:asciiTheme="majorBidi" w:hAnsiTheme="majorBidi" w:cstheme="majorBidi"/>
          <w:color w:val="EE0000"/>
        </w:rPr>
        <w:t>．根据</w:t>
      </w:r>
      <w:r w:rsidRPr="00327F13">
        <w:rPr>
          <w:rFonts w:asciiTheme="majorBidi" w:hAnsiTheme="majorBidi" w:cstheme="majorBidi"/>
          <w:color w:val="EE0000"/>
        </w:rPr>
        <w:object w:dxaOrig="2060" w:dyaOrig="855" w14:anchorId="0A75AD24">
          <v:shape id="_x0000_i1051" type="#_x0000_t75" alt="学科网(www.zxxk.com)--教育资源门户，提供试卷、教案、课件、论文、素材以及各类教学资源下载，还有大量而丰富的教学相关资讯！" style="width:102.95pt;height:42.85pt" o:ole="">
            <v:imagedata r:id="rId66" o:title="eqId84e7d8203a3e477b82be35dfd22ae490"/>
          </v:shape>
          <o:OLEObject Type="Embed" ProgID="Equation.DSMT4" ShapeID="_x0000_i1051" DrawAspect="Content" ObjectID="_1845134293" r:id="rId70"/>
        </w:object>
      </w:r>
      <w:r w:rsidRPr="00327F13">
        <w:rPr>
          <w:rFonts w:asciiTheme="majorBidi" w:hAnsiTheme="majorBidi" w:cstheme="majorBidi"/>
          <w:color w:val="EE0000"/>
        </w:rPr>
        <w:t>结合题意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>
        <w:rPr>
          <w:rFonts w:asciiTheme="majorBidi" w:hAnsiTheme="majorBidi" w:cstheme="majorBidi" w:hint="eastAsia"/>
          <w:color w:val="EE0000"/>
        </w:rPr>
        <w:t>≤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3,5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mg</w:t>
      </w:r>
    </w:p>
    <w:p w14:paraId="2BC93487" w14:textId="483D08DC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当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3,5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mg</w:t>
      </w:r>
      <w:r w:rsidRPr="00327F13">
        <w:rPr>
          <w:rFonts w:asciiTheme="majorBidi" w:hAnsiTheme="majorBidi" w:cstheme="majorBidi"/>
          <w:color w:val="EE0000"/>
        </w:rPr>
        <w:t>时，解得平衡临界</w:t>
      </w:r>
      <w:r w:rsidRPr="00327F13">
        <w:rPr>
          <w:rFonts w:asciiTheme="majorBidi" w:hAnsiTheme="majorBidi" w:cstheme="majorBidi"/>
          <w:color w:val="EE0000"/>
        </w:rPr>
        <w:object w:dxaOrig="1561" w:dyaOrig="599" w14:anchorId="6F163B18">
          <v:shape id="_x0000_i1052" type="#_x0000_t75" alt="学科网(www.zxxk.com)--教育资源门户，提供试卷、教案、课件、论文、素材以及各类教学资源下载，还有大量而丰富的教学相关资讯！" style="width:77.65pt;height:29.75pt" o:ole="">
            <v:imagedata r:id="rId71" o:title="eqId5fb1c82a425ac6f49d760d13276057ec"/>
          </v:shape>
          <o:OLEObject Type="Embed" ProgID="Equation.DSMT4" ShapeID="_x0000_i1052" DrawAspect="Content" ObjectID="_1845134294" r:id="rId72"/>
        </w:object>
      </w:r>
      <w:r w:rsidRPr="00327F13">
        <w:rPr>
          <w:rFonts w:asciiTheme="majorBidi" w:hAnsiTheme="majorBidi" w:cstheme="majorBidi"/>
          <w:color w:val="EE0000"/>
        </w:rPr>
        <w:t>，故</w:t>
      </w:r>
      <w:r w:rsidRPr="00327F13">
        <w:rPr>
          <w:rFonts w:asciiTheme="majorBidi" w:hAnsiTheme="majorBidi" w:cstheme="majorBidi"/>
          <w:color w:val="EE0000"/>
        </w:rPr>
        <w:t>C</w:t>
      </w:r>
      <w:r w:rsidRPr="00327F13">
        <w:rPr>
          <w:rFonts w:asciiTheme="majorBidi" w:hAnsiTheme="majorBidi" w:cstheme="majorBidi"/>
          <w:color w:val="EE0000"/>
        </w:rPr>
        <w:t>错误；</w:t>
      </w:r>
    </w:p>
    <w:p w14:paraId="60F0E554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D</w:t>
      </w:r>
      <w:r w:rsidRPr="00327F13">
        <w:rPr>
          <w:rFonts w:asciiTheme="majorBidi" w:hAnsiTheme="majorBidi" w:cstheme="majorBidi"/>
          <w:color w:val="EE0000"/>
        </w:rPr>
        <w:t>．根据</w:t>
      </w:r>
      <w:r w:rsidRPr="00327F13">
        <w:rPr>
          <w:rFonts w:asciiTheme="majorBidi" w:hAnsiTheme="majorBidi" w:cstheme="majorBidi"/>
          <w:color w:val="EE0000"/>
        </w:rPr>
        <w:object w:dxaOrig="2060" w:dyaOrig="855" w14:anchorId="42E60154">
          <v:shape id="_x0000_i1053" type="#_x0000_t75" alt="学科网(www.zxxk.com)--教育资源门户，提供试卷、教案、课件、论文、素材以及各类教学资源下载，还有大量而丰富的教学相关资讯！" style="width:102.95pt;height:42.85pt" o:ole="">
            <v:imagedata r:id="rId66" o:title="eqId84e7d8203a3e477b82be35dfd22ae490"/>
          </v:shape>
          <o:OLEObject Type="Embed" ProgID="Equation.DSMT4" ShapeID="_x0000_i1053" DrawAspect="Content" ObjectID="_1845134295" r:id="rId73"/>
        </w:object>
      </w:r>
      <w:r w:rsidRPr="00327F13">
        <w:rPr>
          <w:rFonts w:asciiTheme="majorBidi" w:hAnsiTheme="majorBidi" w:cstheme="majorBidi"/>
          <w:color w:val="EE0000"/>
        </w:rPr>
        <w:t>结合辅助角公式可得</w:t>
      </w:r>
      <w:r w:rsidRPr="00327F13">
        <w:rPr>
          <w:rFonts w:asciiTheme="majorBidi" w:hAnsiTheme="majorBidi" w:cstheme="majorBidi"/>
          <w:color w:val="EE0000"/>
        </w:rPr>
        <w:object w:dxaOrig="2205" w:dyaOrig="975" w14:anchorId="0CCDC5DE">
          <v:shape id="_x0000_i1054" type="#_x0000_t75" alt="学科网(www.zxxk.com)--教育资源门户，提供试卷、教案、课件、论文、素材以及各类教学资源下载，还有大量而丰富的教学相关资讯！" style="width:110.4pt;height:48.5pt" o:ole="">
            <v:imagedata r:id="rId74" o:title="eqId1d2ca311bb80b2fefd00b5aca640db49"/>
          </v:shape>
          <o:OLEObject Type="Embed" ProgID="Equation.DSMT4" ShapeID="_x0000_i1054" DrawAspect="Content" ObjectID="_1845134296" r:id="rId75"/>
        </w:object>
      </w:r>
    </w:p>
    <w:p w14:paraId="149AA089" w14:textId="4F6F87EA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可得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Pr="00327F13">
        <w:rPr>
          <w:rFonts w:asciiTheme="majorBidi" w:hAnsiTheme="majorBidi" w:cstheme="majorBidi"/>
          <w:color w:val="EE0000"/>
        </w:rPr>
        <w:t>的最小值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\R(3),4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mg</w:t>
      </w:r>
      <w:r w:rsidRPr="00327F13">
        <w:rPr>
          <w:rFonts w:asciiTheme="majorBidi" w:hAnsiTheme="majorBidi" w:cstheme="majorBidi"/>
          <w:color w:val="EE0000"/>
        </w:rPr>
        <w:t>，故</w:t>
      </w:r>
      <w:r w:rsidRPr="00327F13">
        <w:rPr>
          <w:rFonts w:asciiTheme="majorBidi" w:hAnsiTheme="majorBidi" w:cstheme="majorBidi"/>
          <w:color w:val="EE0000"/>
        </w:rPr>
        <w:t>D</w:t>
      </w:r>
      <w:r w:rsidRPr="00327F13">
        <w:rPr>
          <w:rFonts w:asciiTheme="majorBidi" w:hAnsiTheme="majorBidi" w:cstheme="majorBidi"/>
          <w:color w:val="EE0000"/>
        </w:rPr>
        <w:t>正确。</w:t>
      </w:r>
    </w:p>
    <w:p w14:paraId="0B0D5328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故选</w:t>
      </w:r>
      <w:r w:rsidRPr="00327F13">
        <w:rPr>
          <w:rFonts w:asciiTheme="majorBidi" w:eastAsia="Times New Roman" w:hAnsiTheme="majorBidi" w:cstheme="majorBidi"/>
          <w:color w:val="EE0000"/>
        </w:rPr>
        <w:t>AD</w:t>
      </w:r>
      <w:r w:rsidRPr="00327F13">
        <w:rPr>
          <w:rFonts w:asciiTheme="majorBidi" w:hAnsiTheme="majorBidi" w:cstheme="majorBidi"/>
          <w:color w:val="EE0000"/>
        </w:rPr>
        <w:t>。</w:t>
      </w:r>
    </w:p>
    <w:p w14:paraId="193BDF87" w14:textId="77777777" w:rsidR="00EF3C07" w:rsidRPr="00327F13" w:rsidRDefault="00000000" w:rsidP="00F37DFB">
      <w:pPr>
        <w:pStyle w:val="2"/>
        <w:rPr>
          <w:rFonts w:asciiTheme="majorBidi" w:hAnsiTheme="majorBidi"/>
        </w:rPr>
      </w:pPr>
      <w:r w:rsidRPr="00327F13">
        <w:rPr>
          <w:rFonts w:asciiTheme="majorBidi" w:hAnsiTheme="majorBidi"/>
        </w:rPr>
        <w:t>三、非选择题：本题共</w:t>
      </w:r>
      <w:r w:rsidRPr="00327F13">
        <w:rPr>
          <w:rFonts w:asciiTheme="majorBidi" w:eastAsia="Times New Roman" w:hAnsiTheme="majorBidi"/>
        </w:rPr>
        <w:t>5</w:t>
      </w:r>
      <w:r w:rsidRPr="00327F13">
        <w:rPr>
          <w:rFonts w:asciiTheme="majorBidi" w:hAnsiTheme="majorBidi"/>
        </w:rPr>
        <w:t>小题，共</w:t>
      </w:r>
      <w:r w:rsidRPr="00327F13">
        <w:rPr>
          <w:rFonts w:asciiTheme="majorBidi" w:eastAsia="Times New Roman" w:hAnsiTheme="majorBidi"/>
        </w:rPr>
        <w:t>54</w:t>
      </w:r>
      <w:r w:rsidRPr="00327F13">
        <w:rPr>
          <w:rFonts w:asciiTheme="majorBidi" w:hAnsiTheme="majorBidi"/>
        </w:rPr>
        <w:t>分。其中第</w:t>
      </w:r>
      <w:r w:rsidRPr="00327F13">
        <w:rPr>
          <w:rFonts w:asciiTheme="majorBidi" w:eastAsia="Times New Roman" w:hAnsiTheme="majorBidi"/>
        </w:rPr>
        <w:t>13-15</w:t>
      </w:r>
      <w:r w:rsidRPr="00327F13">
        <w:rPr>
          <w:rFonts w:asciiTheme="majorBidi" w:hAnsiTheme="majorBidi"/>
        </w:rPr>
        <w:t>小题解答时请写出必要的文字说明、方程式和重要的演算步骤；有数值计算时，答案中必须明确写出数值和单位。</w:t>
      </w:r>
    </w:p>
    <w:p w14:paraId="28FB0826" w14:textId="73A333FF" w:rsidR="00EF3C07" w:rsidRDefault="00E25C24" w:rsidP="00F37DFB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6</w:t>
      </w:r>
      <w:r>
        <w:rPr>
          <w:rFonts w:asciiTheme="majorBidi" w:hAnsiTheme="majorBidi" w:cstheme="majorBidi" w:hint="eastAsia"/>
        </w:rPr>
        <w:t>分）</w:t>
      </w:r>
      <w:r w:rsidRPr="00327F13">
        <w:rPr>
          <w:rFonts w:asciiTheme="majorBidi" w:hAnsiTheme="majorBidi" w:cstheme="majorBidi"/>
        </w:rPr>
        <w:t>某兴趣小组用注射器、挂钩式电子秤、橡胶管塞、细线等探究气体等温变化的规律，实验过程</w:t>
      </w:r>
      <w:commentRangeStart w:id="10"/>
      <w:r w:rsidRPr="00327F13">
        <w:rPr>
          <w:rFonts w:asciiTheme="majorBidi" w:hAnsiTheme="majorBidi" w:cstheme="majorBidi"/>
        </w:rPr>
        <w:t>如下</w:t>
      </w:r>
      <w:commentRangeEnd w:id="10"/>
      <w:r w:rsidR="00327F13" w:rsidRPr="00327F13">
        <w:rPr>
          <w:rStyle w:val="a9"/>
          <w:rFonts w:asciiTheme="majorBidi" w:hAnsiTheme="majorBidi" w:cstheme="majorBidi"/>
          <w:szCs w:val="24"/>
        </w:rPr>
        <w:commentReference w:id="10"/>
      </w:r>
      <w:r w:rsidRPr="00327F13">
        <w:rPr>
          <w:rFonts w:asciiTheme="majorBidi" w:hAnsiTheme="majorBidi" w:cstheme="majorBidi"/>
        </w:rPr>
        <w:t>：</w:t>
      </w:r>
    </w:p>
    <w:p w14:paraId="4769C6CC" w14:textId="2ADD5A1D" w:rsidR="00F30F64" w:rsidRDefault="00A75B47" w:rsidP="00657B8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inline distT="0" distB="0" distL="0" distR="0" wp14:anchorId="3997039E" wp14:editId="61E8BE9D">
                <wp:extent cx="4970494" cy="1817322"/>
                <wp:effectExtent l="0" t="0" r="1905" b="12065"/>
                <wp:docPr id="83176855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70494" cy="1817322"/>
                          <a:chOff x="0" y="-116103"/>
                          <a:chExt cx="4970874" cy="1817902"/>
                        </a:xfrm>
                      </wpg:grpSpPr>
                      <wpg:grpSp>
                        <wpg:cNvPr id="1780087498" name="组合 310">
                          <a:extLst>
                            <a:ext uri="{FF2B5EF4-FFF2-40B4-BE49-F238E27FC236}">
                              <a16:creationId xmlns:a16="http://schemas.microsoft.com/office/drawing/2014/main" id="{0AE597A6-A202-0571-C93E-75CAFC4A4EE9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4805413" cy="1359312"/>
                            <a:chOff x="21101" y="0"/>
                            <a:chExt cx="4805413" cy="1359312"/>
                          </a:xfrm>
                        </wpg:grpSpPr>
                        <wpg:grpSp>
                          <wpg:cNvPr id="996850147" name="组合 996850147">
                            <a:extLst>
                              <a:ext uri="{FF2B5EF4-FFF2-40B4-BE49-F238E27FC236}">
                                <a16:creationId xmlns:a16="http://schemas.microsoft.com/office/drawing/2014/main" id="{B1942D35-8C28-C45E-A643-DEFE9D466917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3323982" y="0"/>
                              <a:ext cx="1502532" cy="1359312"/>
                              <a:chOff x="3323982" y="0"/>
                              <a:chExt cx="1502532" cy="1359312"/>
                            </a:xfrm>
                          </wpg:grpSpPr>
                          <wps:wsp>
                            <wps:cNvPr id="1239926572" name="直接连接符 1239926572">
                              <a:extLst>
                                <a:ext uri="{FF2B5EF4-FFF2-40B4-BE49-F238E27FC236}">
                                  <a16:creationId xmlns:a16="http://schemas.microsoft.com/office/drawing/2014/main" id="{9EFCB17B-3E74-1062-09E7-69AC840ABEE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118630" y="128868"/>
                                <a:ext cx="536689" cy="43035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76724904" name="直接连接符 1076724904">
                              <a:extLst>
                                <a:ext uri="{FF2B5EF4-FFF2-40B4-BE49-F238E27FC236}">
                                  <a16:creationId xmlns:a16="http://schemas.microsoft.com/office/drawing/2014/main" id="{480B10D7-6B2B-6386-6592-F1914694DA5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452482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6242210" name="任意多边形: 形状 566242210">
                              <a:extLst>
                                <a:ext uri="{FF2B5EF4-FFF2-40B4-BE49-F238E27FC236}">
                                  <a16:creationId xmlns:a16="http://schemas.microsoft.com/office/drawing/2014/main" id="{C56DF818-C0DB-B605-4C3B-CCB793F93B1F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323982" y="0"/>
                                <a:ext cx="1502532" cy="1201232"/>
                              </a:xfrm>
                              <a:custGeom>
                                <a:avLst/>
                                <a:gdLst>
                                  <a:gd name="csX0" fmla="*/ 0 w 1453414"/>
                                  <a:gd name="csY0" fmla="*/ 0 h 1201232"/>
                                  <a:gd name="csX1" fmla="*/ 0 w 1453414"/>
                                  <a:gd name="csY1" fmla="*/ 1199307 h 1201232"/>
                                  <a:gd name="csX2" fmla="*/ 21175 w 1453414"/>
                                  <a:gd name="csY2" fmla="*/ 1201232 h 1201232"/>
                                  <a:gd name="csX3" fmla="*/ 1453414 w 1453414"/>
                                  <a:gd name="csY3" fmla="*/ 1201232 h 120123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1453414" h="1201232">
                                    <a:moveTo>
                                      <a:pt x="0" y="0"/>
                                    </a:moveTo>
                                    <a:lnTo>
                                      <a:pt x="0" y="1199307"/>
                                    </a:lnTo>
                                    <a:lnTo>
                                      <a:pt x="21175" y="1201232"/>
                                    </a:lnTo>
                                    <a:lnTo>
                                      <a:pt x="1453414" y="120123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523912685" name="直接连接符 1523912685">
                              <a:extLst>
                                <a:ext uri="{FF2B5EF4-FFF2-40B4-BE49-F238E27FC236}">
                                  <a16:creationId xmlns:a16="http://schemas.microsoft.com/office/drawing/2014/main" id="{77829D45-A520-E161-E8F8-1979536F3CF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675069" y="130229"/>
                                <a:ext cx="0" cy="106964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8342017" name="椭圆 298342017">
                              <a:extLst>
                                <a:ext uri="{FF2B5EF4-FFF2-40B4-BE49-F238E27FC236}">
                                  <a16:creationId xmlns:a16="http://schemas.microsoft.com/office/drawing/2014/main" id="{8E9DA499-B479-BC75-6335-9F02D85CCB0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209063" y="456535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87285489" name="直接连接符 1087285489">
                              <a:extLst>
                                <a:ext uri="{FF2B5EF4-FFF2-40B4-BE49-F238E27FC236}">
                                  <a16:creationId xmlns:a16="http://schemas.microsoft.com/office/drawing/2014/main" id="{1526135A-A044-FC73-5BDD-911ED0D5A49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131590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12306986" name="直接连接符 1912306986">
                              <a:extLst>
                                <a:ext uri="{FF2B5EF4-FFF2-40B4-BE49-F238E27FC236}">
                                  <a16:creationId xmlns:a16="http://schemas.microsoft.com/office/drawing/2014/main" id="{9833B1A6-4D41-96E0-CD31-492F80C4BE7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238554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32732499" name="直接连接符 1932732499">
                              <a:extLst>
                                <a:ext uri="{FF2B5EF4-FFF2-40B4-BE49-F238E27FC236}">
                                  <a16:creationId xmlns:a16="http://schemas.microsoft.com/office/drawing/2014/main" id="{C20A7ECD-40B7-DDDF-E2AF-A865A911E16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345518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69789983" name="直接连接符 869789983">
                              <a:extLst>
                                <a:ext uri="{FF2B5EF4-FFF2-40B4-BE49-F238E27FC236}">
                                  <a16:creationId xmlns:a16="http://schemas.microsoft.com/office/drawing/2014/main" id="{736F3EA3-BA88-6481-3983-C33CEB0E407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559446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4353553" name="直接连接符 404353553">
                              <a:extLst>
                                <a:ext uri="{FF2B5EF4-FFF2-40B4-BE49-F238E27FC236}">
                                  <a16:creationId xmlns:a16="http://schemas.microsoft.com/office/drawing/2014/main" id="{0E197547-F9CB-36BA-FE41-234C5190E9D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666410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74560685" name="直接连接符 1674560685">
                              <a:extLst>
                                <a:ext uri="{FF2B5EF4-FFF2-40B4-BE49-F238E27FC236}">
                                  <a16:creationId xmlns:a16="http://schemas.microsoft.com/office/drawing/2014/main" id="{82A1CB29-5020-6C8C-62DB-37B2436CC81A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773374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4808877" name="直接连接符 934808877">
                              <a:extLst>
                                <a:ext uri="{FF2B5EF4-FFF2-40B4-BE49-F238E27FC236}">
                                  <a16:creationId xmlns:a16="http://schemas.microsoft.com/office/drawing/2014/main" id="{474E5DCE-1394-7602-802C-8C6B69222DA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880338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70857280" name="直接连接符 1870857280">
                              <a:extLst>
                                <a:ext uri="{FF2B5EF4-FFF2-40B4-BE49-F238E27FC236}">
                                  <a16:creationId xmlns:a16="http://schemas.microsoft.com/office/drawing/2014/main" id="{140C0AD4-4093-BC3E-AAE4-CE2DCE3DF3B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987302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9709434" name="直接连接符 959709434">
                              <a:extLst>
                                <a:ext uri="{FF2B5EF4-FFF2-40B4-BE49-F238E27FC236}">
                                  <a16:creationId xmlns:a16="http://schemas.microsoft.com/office/drawing/2014/main" id="{A6707A78-D68F-793C-0101-B523479187B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324310" y="1094266"/>
                                <a:ext cx="1350761" cy="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4965783" name="直接连接符 504965783">
                              <a:extLst>
                                <a:ext uri="{FF2B5EF4-FFF2-40B4-BE49-F238E27FC236}">
                                  <a16:creationId xmlns:a16="http://schemas.microsoft.com/office/drawing/2014/main" id="{AD9D9F02-908F-443E-DBB3-9D0EDE65654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482106" y="130229"/>
                                <a:ext cx="0" cy="106964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12969181" name="直接连接符 1312969181">
                              <a:extLst>
                                <a:ext uri="{FF2B5EF4-FFF2-40B4-BE49-F238E27FC236}">
                                  <a16:creationId xmlns:a16="http://schemas.microsoft.com/office/drawing/2014/main" id="{9D759C95-9F31-3D1D-2CC2-C083A6A2034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289140" y="130229"/>
                                <a:ext cx="0" cy="106964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3577289" name="直接连接符 1013577289">
                              <a:extLst>
                                <a:ext uri="{FF2B5EF4-FFF2-40B4-BE49-F238E27FC236}">
                                  <a16:creationId xmlns:a16="http://schemas.microsoft.com/office/drawing/2014/main" id="{DB711689-387E-D9F0-A589-4A48A93ADDB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096174" y="130229"/>
                                <a:ext cx="0" cy="106964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78013403" name="直接连接符 1678013403">
                              <a:extLst>
                                <a:ext uri="{FF2B5EF4-FFF2-40B4-BE49-F238E27FC236}">
                                  <a16:creationId xmlns:a16="http://schemas.microsoft.com/office/drawing/2014/main" id="{C0323121-0DE7-A272-BD3E-FFA18527FA3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903208" y="130229"/>
                                <a:ext cx="0" cy="106964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39624371" name="直接连接符 1339624371">
                              <a:extLst>
                                <a:ext uri="{FF2B5EF4-FFF2-40B4-BE49-F238E27FC236}">
                                  <a16:creationId xmlns:a16="http://schemas.microsoft.com/office/drawing/2014/main" id="{3B314938-5421-6B72-EAB7-2044ADE021EA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710242" y="130229"/>
                                <a:ext cx="0" cy="106964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2093172" name="直接连接符 302093172">
                              <a:extLst>
                                <a:ext uri="{FF2B5EF4-FFF2-40B4-BE49-F238E27FC236}">
                                  <a16:creationId xmlns:a16="http://schemas.microsoft.com/office/drawing/2014/main" id="{EFE67507-2D21-87F1-917B-5DCBF8E1470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517276" y="130229"/>
                                <a:ext cx="0" cy="106964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2452618" name="直接连接符 1232452618">
                              <a:extLst>
                                <a:ext uri="{FF2B5EF4-FFF2-40B4-BE49-F238E27FC236}">
                                  <a16:creationId xmlns:a16="http://schemas.microsoft.com/office/drawing/2014/main" id="{149608F3-D67F-E221-D0B9-B1DB0FDF5E6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324310" y="563445"/>
                                <a:ext cx="790623" cy="63397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5883469" name="椭圆 1525883469">
                              <a:extLst>
                                <a:ext uri="{FF2B5EF4-FFF2-40B4-BE49-F238E27FC236}">
                                  <a16:creationId xmlns:a16="http://schemas.microsoft.com/office/drawing/2014/main" id="{82DA630E-860A-7386-36ED-C51AB25254C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249390" y="421668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872288756" name="椭圆 1872288756">
                              <a:extLst>
                                <a:ext uri="{FF2B5EF4-FFF2-40B4-BE49-F238E27FC236}">
                                  <a16:creationId xmlns:a16="http://schemas.microsoft.com/office/drawing/2014/main" id="{F7D34ED9-046B-2796-2645-35551A4C3F82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284591" y="391946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621324779" name="椭圆 621324779">
                              <a:extLst>
                                <a:ext uri="{FF2B5EF4-FFF2-40B4-BE49-F238E27FC236}">
                                  <a16:creationId xmlns:a16="http://schemas.microsoft.com/office/drawing/2014/main" id="{3840D781-E15B-C11E-83AF-90E5129E528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350974" y="338606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848364853" name="椭圆 1848364853">
                              <a:extLst>
                                <a:ext uri="{FF2B5EF4-FFF2-40B4-BE49-F238E27FC236}">
                                  <a16:creationId xmlns:a16="http://schemas.microsoft.com/office/drawing/2014/main" id="{9C26B708-D4C6-FAA4-7E9E-A9184D49646E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414656" y="281091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65254292" name="椭圆 1065254292">
                              <a:extLst>
                                <a:ext uri="{FF2B5EF4-FFF2-40B4-BE49-F238E27FC236}">
                                  <a16:creationId xmlns:a16="http://schemas.microsoft.com/office/drawing/2014/main" id="{0A0F9FA4-DF3C-0D01-B21C-E428C5D74305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477557" y="237260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649221040" name="椭圆 1649221040">
                              <a:extLst>
                                <a:ext uri="{FF2B5EF4-FFF2-40B4-BE49-F238E27FC236}">
                                  <a16:creationId xmlns:a16="http://schemas.microsoft.com/office/drawing/2014/main" id="{DE98C8B1-A771-DFC5-CE17-BC88B0F8C85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545576" y="174127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499494967" name="直接连接符 499494967"/>
                            <wps:cNvCnPr>
                              <a:cxnSpLocks/>
                            </wps:cNvCnPr>
                            <wps:spPr>
                              <a:xfrm flipH="1">
                                <a:off x="4643433" y="1359312"/>
                                <a:ext cx="100479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98397807" name="组合 498397807">
                            <a:extLst>
                              <a:ext uri="{FF2B5EF4-FFF2-40B4-BE49-F238E27FC236}">
                                <a16:creationId xmlns:a16="http://schemas.microsoft.com/office/drawing/2014/main" id="{F6136B5B-691D-009B-1B36-3B33455BD27D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21101" y="443107"/>
                              <a:ext cx="2457499" cy="716951"/>
                              <a:chOff x="21101" y="443107"/>
                              <a:chExt cx="2457499" cy="716951"/>
                            </a:xfrm>
                          </wpg:grpSpPr>
                          <wpg:grpSp>
                            <wpg:cNvPr id="1582144288" name="组合 1582144288">
                              <a:extLst>
                                <a:ext uri="{FF2B5EF4-FFF2-40B4-BE49-F238E27FC236}">
                                  <a16:creationId xmlns:a16="http://schemas.microsoft.com/office/drawing/2014/main" id="{0548CB13-BAB6-A07B-16D1-859FC3832A91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21101" y="443107"/>
                                <a:ext cx="2457499" cy="716951"/>
                                <a:chOff x="21101" y="443107"/>
                                <a:chExt cx="2457499" cy="716951"/>
                              </a:xfrm>
                            </wpg:grpSpPr>
                            <wps:wsp>
                              <wps:cNvPr id="894729367" name="Freeform 415">
                                <a:extLst>
                                  <a:ext uri="{FF2B5EF4-FFF2-40B4-BE49-F238E27FC236}">
                                    <a16:creationId xmlns:a16="http://schemas.microsoft.com/office/drawing/2014/main" id="{D2708DF3-B3F3-F29F-161C-CA016A176B98}"/>
                                  </a:ext>
                                </a:extLst>
                              </wps:cNvPr>
                              <wps:cNvSpPr>
                                <a:spLocks/>
                              </wps:cNvSpPr>
                              <wps:spPr bwMode="auto">
                                <a:xfrm rot="5400000" flipV="1">
                                  <a:off x="671729" y="634665"/>
                                  <a:ext cx="83256" cy="233346"/>
                                </a:xfrm>
                                <a:custGeom>
                                  <a:avLst/>
                                  <a:gdLst>
                                    <a:gd name="T0" fmla="*/ 70 w 71"/>
                                    <a:gd name="T1" fmla="*/ 161 h 199"/>
                                    <a:gd name="T2" fmla="*/ 50 w 71"/>
                                    <a:gd name="T3" fmla="*/ 193 h 199"/>
                                    <a:gd name="T4" fmla="*/ 13 w 71"/>
                                    <a:gd name="T5" fmla="*/ 186 h 199"/>
                                    <a:gd name="T6" fmla="*/ 6 w 71"/>
                                    <a:gd name="T7" fmla="*/ 149 h 199"/>
                                    <a:gd name="T8" fmla="*/ 38 w 71"/>
                                    <a:gd name="T9" fmla="*/ 129 h 199"/>
                                    <a:gd name="T10" fmla="*/ 38 w 71"/>
                                    <a:gd name="T11" fmla="*/ 0 h 1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71" h="199">
                                      <a:moveTo>
                                        <a:pt x="70" y="161"/>
                                      </a:moveTo>
                                      <a:cubicBezTo>
                                        <a:pt x="71" y="175"/>
                                        <a:pt x="63" y="188"/>
                                        <a:pt x="50" y="193"/>
                                      </a:cubicBezTo>
                                      <a:cubicBezTo>
                                        <a:pt x="38" y="199"/>
                                        <a:pt x="23" y="196"/>
                                        <a:pt x="13" y="186"/>
                                      </a:cubicBezTo>
                                      <a:cubicBezTo>
                                        <a:pt x="3" y="177"/>
                                        <a:pt x="0" y="162"/>
                                        <a:pt x="6" y="149"/>
                                      </a:cubicBezTo>
                                      <a:cubicBezTo>
                                        <a:pt x="12" y="136"/>
                                        <a:pt x="24" y="128"/>
                                        <a:pt x="38" y="129"/>
                                      </a:cubicBezTo>
                                      <a:lnTo>
                                        <a:pt x="3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75090932" name="组合 275090932">
                                <a:extLst>
                                  <a:ext uri="{FF2B5EF4-FFF2-40B4-BE49-F238E27FC236}">
                                    <a16:creationId xmlns:a16="http://schemas.microsoft.com/office/drawing/2014/main" id="{9377312F-346E-0A16-35E4-17C546EE2F60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21101" y="443107"/>
                                  <a:ext cx="2457499" cy="716951"/>
                                  <a:chOff x="21101" y="443107"/>
                                  <a:chExt cx="2457499" cy="716951"/>
                                </a:xfrm>
                              </wpg:grpSpPr>
                              <wps:wsp>
                                <wps:cNvPr id="1319401052" name="矩形: 圆角 1319401052">
                                  <a:extLst>
                                    <a:ext uri="{FF2B5EF4-FFF2-40B4-BE49-F238E27FC236}">
                                      <a16:creationId xmlns:a16="http://schemas.microsoft.com/office/drawing/2014/main" id="{70EEFD06-B463-EF10-C70A-D3AE7F69C54A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96607" y="562646"/>
                                    <a:ext cx="396562" cy="381160"/>
                                  </a:xfrm>
                                  <a:prstGeom prst="roundRect">
                                    <a:avLst>
                                      <a:gd name="adj" fmla="val 12319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629118461" name="椭圆 1629118461">
                                  <a:extLst>
                                    <a:ext uri="{FF2B5EF4-FFF2-40B4-BE49-F238E27FC236}">
                                      <a16:creationId xmlns:a16="http://schemas.microsoft.com/office/drawing/2014/main" id="{F3D2B548-4D38-77F2-83AF-3ED6BAEC033A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21101" y="689500"/>
                                    <a:ext cx="123926" cy="12392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g:grpSp>
                                <wpg:cNvPr id="1792715783" name="组合 1792715783">
                                  <a:extLst>
                                    <a:ext uri="{FF2B5EF4-FFF2-40B4-BE49-F238E27FC236}">
                                      <a16:creationId xmlns:a16="http://schemas.microsoft.com/office/drawing/2014/main" id="{C2330461-F61A-E9EF-A9AE-F7F4BB3A9EF6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999226" y="585335"/>
                                    <a:ext cx="1479374" cy="428358"/>
                                    <a:chOff x="999226" y="585335"/>
                                    <a:chExt cx="1479374" cy="428358"/>
                                  </a:xfrm>
                                </wpg:grpSpPr>
                                <wps:wsp>
                                  <wps:cNvPr id="1315914136" name="矩形 1315914136">
                                    <a:extLst>
                                      <a:ext uri="{FF2B5EF4-FFF2-40B4-BE49-F238E27FC236}">
                                        <a16:creationId xmlns:a16="http://schemas.microsoft.com/office/drawing/2014/main" id="{DA31DF37-B4EA-0496-22E7-531575EACB7C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33847" y="643912"/>
                                      <a:ext cx="818148" cy="21464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790826250" name="矩形 790826250">
                                    <a:extLst>
                                      <a:ext uri="{FF2B5EF4-FFF2-40B4-BE49-F238E27FC236}">
                                        <a16:creationId xmlns:a16="http://schemas.microsoft.com/office/drawing/2014/main" id="{1BC3E594-3250-5770-2670-7A6B0A227459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999226" y="609036"/>
                                      <a:ext cx="45719" cy="2834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740167781" name="任意多边形: 形状 1740167781">
                                    <a:extLst>
                                      <a:ext uri="{FF2B5EF4-FFF2-40B4-BE49-F238E27FC236}">
                                        <a16:creationId xmlns:a16="http://schemas.microsoft.com/office/drawing/2014/main" id="{517F611F-517C-D694-F9F5-D7DBC76ED8A7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504523" y="634267"/>
                                      <a:ext cx="974077" cy="232932"/>
                                    </a:xfrm>
                                    <a:custGeom>
                                      <a:avLst/>
                                      <a:gdLst>
                                        <a:gd name="csX0" fmla="*/ 0 w 974077"/>
                                        <a:gd name="csY0" fmla="*/ 0 h 232932"/>
                                        <a:gd name="csX1" fmla="*/ 818148 w 974077"/>
                                        <a:gd name="csY1" fmla="*/ 0 h 232932"/>
                                        <a:gd name="csX2" fmla="*/ 818148 w 974077"/>
                                        <a:gd name="csY2" fmla="*/ 93607 h 232932"/>
                                        <a:gd name="csX3" fmla="*/ 974077 w 974077"/>
                                        <a:gd name="csY3" fmla="*/ 93607 h 232932"/>
                                        <a:gd name="csX4" fmla="*/ 974077 w 974077"/>
                                        <a:gd name="csY4" fmla="*/ 139326 h 232932"/>
                                        <a:gd name="csX5" fmla="*/ 818148 w 974077"/>
                                        <a:gd name="csY5" fmla="*/ 139326 h 232932"/>
                                        <a:gd name="csX6" fmla="*/ 818148 w 974077"/>
                                        <a:gd name="csY6" fmla="*/ 232932 h 232932"/>
                                        <a:gd name="csX7" fmla="*/ 0 w 974077"/>
                                        <a:gd name="csY7" fmla="*/ 232932 h 232932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  <a:cxn ang="0">
                                          <a:pos x="csX7" y="csY7"/>
                                        </a:cxn>
                                      </a:cxnLst>
                                      <a:rect l="l" t="t" r="r" b="b"/>
                                      <a:pathLst>
                                        <a:path w="974077" h="232932">
                                          <a:moveTo>
                                            <a:pt x="0" y="0"/>
                                          </a:moveTo>
                                          <a:lnTo>
                                            <a:pt x="818148" y="0"/>
                                          </a:lnTo>
                                          <a:lnTo>
                                            <a:pt x="818148" y="93607"/>
                                          </a:lnTo>
                                          <a:lnTo>
                                            <a:pt x="974077" y="93607"/>
                                          </a:lnTo>
                                          <a:lnTo>
                                            <a:pt x="974077" y="139326"/>
                                          </a:lnTo>
                                          <a:lnTo>
                                            <a:pt x="818148" y="139326"/>
                                          </a:lnTo>
                                          <a:lnTo>
                                            <a:pt x="818148" y="232932"/>
                                          </a:lnTo>
                                          <a:lnTo>
                                            <a:pt x="0" y="232932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61759078" name="矩形 261759078">
                                    <a:extLst>
                                      <a:ext uri="{FF2B5EF4-FFF2-40B4-BE49-F238E27FC236}">
                                        <a16:creationId xmlns:a16="http://schemas.microsoft.com/office/drawing/2014/main" id="{AD40D83E-04B3-1A19-7B74-30A31646088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321773" y="967974"/>
                                      <a:ext cx="148068" cy="457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61885424" name="矩形 61885424">
                                    <a:extLst>
                                      <a:ext uri="{FF2B5EF4-FFF2-40B4-BE49-F238E27FC236}">
                                        <a16:creationId xmlns:a16="http://schemas.microsoft.com/office/drawing/2014/main" id="{5524525F-D6F9-4F3B-1ABE-12F84C4B457A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451636" y="585335"/>
                                      <a:ext cx="52691" cy="33110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1080422570" name="直接连接符 1080422570">
                                  <a:extLst>
                                    <a:ext uri="{FF2B5EF4-FFF2-40B4-BE49-F238E27FC236}">
                                      <a16:creationId xmlns:a16="http://schemas.microsoft.com/office/drawing/2014/main" id="{F0494D17-0952-5997-6BD0-3000917DF40D}"/>
                                    </a:ext>
                                  </a:extLst>
                                </wps:cNvPr>
                                <wps:cNvCnPr/>
                                <wps:spPr>
                                  <a:xfrm>
                                    <a:off x="150055" y="752892"/>
                                    <a:ext cx="46526" cy="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6394130" name="直接连接符 2026394130">
                                  <a:extLst>
                                    <a:ext uri="{FF2B5EF4-FFF2-40B4-BE49-F238E27FC236}">
                                      <a16:creationId xmlns:a16="http://schemas.microsoft.com/office/drawing/2014/main" id="{573110A3-709C-3CBF-84A9-081F07800538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894549" y="455691"/>
                                    <a:ext cx="36576" cy="258677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54967182" name="直接连接符 1054967182">
                                  <a:extLst>
                                    <a:ext uri="{FF2B5EF4-FFF2-40B4-BE49-F238E27FC236}">
                                      <a16:creationId xmlns:a16="http://schemas.microsoft.com/office/drawing/2014/main" id="{B90DF5F6-CF26-9133-F07C-6C64F8F7E66B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313006" y="456582"/>
                                    <a:ext cx="0" cy="175539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75097255" name="直接连接符 1875097255">
                                  <a:extLst>
                                    <a:ext uri="{FF2B5EF4-FFF2-40B4-BE49-F238E27FC236}">
                                      <a16:creationId xmlns:a16="http://schemas.microsoft.com/office/drawing/2014/main" id="{EC7B9494-6FEB-E9FF-32FB-0E5164EEF6C8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915790" y="443107"/>
                                    <a:ext cx="22138" cy="163629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21238517" name="直接连接符 921238517">
                                  <a:extLst>
                                    <a:ext uri="{FF2B5EF4-FFF2-40B4-BE49-F238E27FC236}">
                                      <a16:creationId xmlns:a16="http://schemas.microsoft.com/office/drawing/2014/main" id="{6E6453CE-FB82-D6A5-DE6F-E6E87230003D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H="1" flipV="1">
                                    <a:off x="2425208" y="443107"/>
                                    <a:ext cx="2646" cy="231968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67657823" name="直接连接符 1067657823">
                                  <a:extLst>
                                    <a:ext uri="{FF2B5EF4-FFF2-40B4-BE49-F238E27FC236}">
                                      <a16:creationId xmlns:a16="http://schemas.microsoft.com/office/drawing/2014/main" id="{31DFFE34-922A-06D5-FD25-AE9D9C5925B8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2386972" y="1044074"/>
                                    <a:ext cx="24866" cy="115984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7608848" name="直接连接符 847608848">
                                  <a:extLst>
                                    <a:ext uri="{FF2B5EF4-FFF2-40B4-BE49-F238E27FC236}">
                                      <a16:creationId xmlns:a16="http://schemas.microsoft.com/office/drawing/2014/main" id="{B2EDC40C-BCD3-FB6D-BFFF-5BCD73618959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829164" y="751168"/>
                                    <a:ext cx="167869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20544231" name="直接连接符 1820544231">
                                  <a:extLst>
                                    <a:ext uri="{FF2B5EF4-FFF2-40B4-BE49-F238E27FC236}">
                                      <a16:creationId xmlns:a16="http://schemas.microsoft.com/office/drawing/2014/main" id="{6BA17070-1865-0E04-9512-8CE1AF8C5E8B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829164" y="666861"/>
                                    <a:ext cx="165414" cy="84364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4286738" name="直接连接符 514286738">
                                  <a:extLst>
                                    <a:ext uri="{FF2B5EF4-FFF2-40B4-BE49-F238E27FC236}">
                                      <a16:creationId xmlns:a16="http://schemas.microsoft.com/office/drawing/2014/main" id="{F7F137C3-1A7E-5FB0-32BA-7C59E95972A5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829164" y="751225"/>
                                    <a:ext cx="165414" cy="84364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99435406" name="直接连接符 1999435406">
                                  <a:extLst>
                                    <a:ext uri="{FF2B5EF4-FFF2-40B4-BE49-F238E27FC236}">
                                      <a16:creationId xmlns:a16="http://schemas.microsoft.com/office/drawing/2014/main" id="{3A84B2A9-EF28-87F6-222E-6B920CA93D36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568318" y="772094"/>
                                    <a:ext cx="745116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37895785" name="直接连接符 1737895785">
                                  <a:extLst>
                                    <a:ext uri="{FF2B5EF4-FFF2-40B4-BE49-F238E27FC236}">
                                      <a16:creationId xmlns:a16="http://schemas.microsoft.com/office/drawing/2014/main" id="{1AF5F04D-1D86-277A-E042-C669C0E4E97C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286166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69580212" name="直接连接符 769580212">
                                  <a:extLst>
                                    <a:ext uri="{FF2B5EF4-FFF2-40B4-BE49-F238E27FC236}">
                                      <a16:creationId xmlns:a16="http://schemas.microsoft.com/office/drawing/2014/main" id="{496320B3-D0CF-9F1F-8F40-95CEEF1756C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258264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4670954" name="直接连接符 1914670954">
                                  <a:extLst>
                                    <a:ext uri="{FF2B5EF4-FFF2-40B4-BE49-F238E27FC236}">
                                      <a16:creationId xmlns:a16="http://schemas.microsoft.com/office/drawing/2014/main" id="{072DB165-E226-225F-A713-FC54BDC4A6B2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230362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416171" name="直接连接符 191416171">
                                  <a:extLst>
                                    <a:ext uri="{FF2B5EF4-FFF2-40B4-BE49-F238E27FC236}">
                                      <a16:creationId xmlns:a16="http://schemas.microsoft.com/office/drawing/2014/main" id="{39386109-30EF-DC2A-9FF4-7A8AA9091902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202460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3414145" name="直接连接符 413414145">
                                  <a:extLst>
                                    <a:ext uri="{FF2B5EF4-FFF2-40B4-BE49-F238E27FC236}">
                                      <a16:creationId xmlns:a16="http://schemas.microsoft.com/office/drawing/2014/main" id="{93D82A6F-8769-60BD-F3BF-D9345BC8729B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167986" y="753221"/>
                                    <a:ext cx="360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41474675" name="直接连接符 1641474675">
                                  <a:extLst>
                                    <a:ext uri="{FF2B5EF4-FFF2-40B4-BE49-F238E27FC236}">
                                      <a16:creationId xmlns:a16="http://schemas.microsoft.com/office/drawing/2014/main" id="{E0862CE2-073C-47EC-84FE-C02481223D3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146656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0168479" name="直接连接符 710168479">
                                  <a:extLst>
                                    <a:ext uri="{FF2B5EF4-FFF2-40B4-BE49-F238E27FC236}">
                                      <a16:creationId xmlns:a16="http://schemas.microsoft.com/office/drawing/2014/main" id="{2176071C-7F65-BE5A-9D24-FD7C68610FB5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118754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9788444" name="直接连接符 299788444">
                                  <a:extLst>
                                    <a:ext uri="{FF2B5EF4-FFF2-40B4-BE49-F238E27FC236}">
                                      <a16:creationId xmlns:a16="http://schemas.microsoft.com/office/drawing/2014/main" id="{31A02E3D-B627-F043-B3E7-62A2ADA5DA2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090852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75386733" name="直接连接符 775386733">
                                  <a:extLst>
                                    <a:ext uri="{FF2B5EF4-FFF2-40B4-BE49-F238E27FC236}">
                                      <a16:creationId xmlns:a16="http://schemas.microsoft.com/office/drawing/2014/main" id="{B198C499-B2CE-5C33-0AB7-F9226AA8DE4E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062950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48170381" name="直接连接符 1548170381">
                                  <a:extLst>
                                    <a:ext uri="{FF2B5EF4-FFF2-40B4-BE49-F238E27FC236}">
                                      <a16:creationId xmlns:a16="http://schemas.microsoft.com/office/drawing/2014/main" id="{12ED3175-4231-3DC4-2046-2E3294EC29D6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028476" y="753221"/>
                                    <a:ext cx="360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55293602" name="直接连接符 1855293602">
                                  <a:extLst>
                                    <a:ext uri="{FF2B5EF4-FFF2-40B4-BE49-F238E27FC236}">
                                      <a16:creationId xmlns:a16="http://schemas.microsoft.com/office/drawing/2014/main" id="{4DE62AD8-E52D-933D-3E4A-3692D38434BD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2007146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13718013" name="直接连接符 1213718013">
                                  <a:extLst>
                                    <a:ext uri="{FF2B5EF4-FFF2-40B4-BE49-F238E27FC236}">
                                      <a16:creationId xmlns:a16="http://schemas.microsoft.com/office/drawing/2014/main" id="{3AABD73D-D663-5885-E879-4D5B0D0AE8DB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979244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73588427" name="直接连接符 1973588427">
                                  <a:extLst>
                                    <a:ext uri="{FF2B5EF4-FFF2-40B4-BE49-F238E27FC236}">
                                      <a16:creationId xmlns:a16="http://schemas.microsoft.com/office/drawing/2014/main" id="{EE3B23CB-6926-5605-DEC4-BE3E74D77622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951342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36344478" name="直接连接符 736344478">
                                  <a:extLst>
                                    <a:ext uri="{FF2B5EF4-FFF2-40B4-BE49-F238E27FC236}">
                                      <a16:creationId xmlns:a16="http://schemas.microsoft.com/office/drawing/2014/main" id="{A415A0C1-3D5C-498A-B099-25DC80CD80DA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923440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86002238" name="直接连接符 1886002238">
                                  <a:extLst>
                                    <a:ext uri="{FF2B5EF4-FFF2-40B4-BE49-F238E27FC236}">
                                      <a16:creationId xmlns:a16="http://schemas.microsoft.com/office/drawing/2014/main" id="{C5F781A7-EDC7-A5AF-D413-A90241830E2B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888966" y="753221"/>
                                    <a:ext cx="360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71701957" name="直接连接符 471701957">
                                  <a:extLst>
                                    <a:ext uri="{FF2B5EF4-FFF2-40B4-BE49-F238E27FC236}">
                                      <a16:creationId xmlns:a16="http://schemas.microsoft.com/office/drawing/2014/main" id="{E8887AFA-71BE-590D-DEC3-6E98B718E335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749456" y="753221"/>
                                    <a:ext cx="360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07850350" name="直接连接符 1407850350">
                                  <a:extLst>
                                    <a:ext uri="{FF2B5EF4-FFF2-40B4-BE49-F238E27FC236}">
                                      <a16:creationId xmlns:a16="http://schemas.microsoft.com/office/drawing/2014/main" id="{1A8B1FA5-0708-4385-ABB0-2A4641CCE4F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609946" y="753221"/>
                                    <a:ext cx="360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67504375" name="直接连接符 1067504375">
                                  <a:extLst>
                                    <a:ext uri="{FF2B5EF4-FFF2-40B4-BE49-F238E27FC236}">
                                      <a16:creationId xmlns:a16="http://schemas.microsoft.com/office/drawing/2014/main" id="{0D2672F4-B017-B5D9-77F0-DECCE0E1D7FC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867636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91107062" name="直接连接符 1691107062">
                                  <a:extLst>
                                    <a:ext uri="{FF2B5EF4-FFF2-40B4-BE49-F238E27FC236}">
                                      <a16:creationId xmlns:a16="http://schemas.microsoft.com/office/drawing/2014/main" id="{9B6FAD01-2746-01D7-55EA-F30F2197867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839734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9472490" name="直接连接符 1559472490">
                                  <a:extLst>
                                    <a:ext uri="{FF2B5EF4-FFF2-40B4-BE49-F238E27FC236}">
                                      <a16:creationId xmlns:a16="http://schemas.microsoft.com/office/drawing/2014/main" id="{A55651D8-78C5-A6E7-70B9-FACBEBB05DCF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811832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052578" name="直接连接符 16052578">
                                  <a:extLst>
                                    <a:ext uri="{FF2B5EF4-FFF2-40B4-BE49-F238E27FC236}">
                                      <a16:creationId xmlns:a16="http://schemas.microsoft.com/office/drawing/2014/main" id="{F2175C75-3B56-917E-93D1-FE8A8C7A36D9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783930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3287526" name="直接连接符 483287526">
                                  <a:extLst>
                                    <a:ext uri="{FF2B5EF4-FFF2-40B4-BE49-F238E27FC236}">
                                      <a16:creationId xmlns:a16="http://schemas.microsoft.com/office/drawing/2014/main" id="{7E871ADD-5F08-AB4F-93E8-527548B3AE4B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728126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1916505" name="直接连接符 161916505">
                                  <a:extLst>
                                    <a:ext uri="{FF2B5EF4-FFF2-40B4-BE49-F238E27FC236}">
                                      <a16:creationId xmlns:a16="http://schemas.microsoft.com/office/drawing/2014/main" id="{44081710-2FDF-2C2F-7F0D-213D76402AD1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700224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40140818" name="直接连接符 1340140818">
                                  <a:extLst>
                                    <a:ext uri="{FF2B5EF4-FFF2-40B4-BE49-F238E27FC236}">
                                      <a16:creationId xmlns:a16="http://schemas.microsoft.com/office/drawing/2014/main" id="{BA61B366-AB12-88E0-1A11-CC205857BC2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672322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5018470" name="直接连接符 285018470">
                                  <a:extLst>
                                    <a:ext uri="{FF2B5EF4-FFF2-40B4-BE49-F238E27FC236}">
                                      <a16:creationId xmlns:a16="http://schemas.microsoft.com/office/drawing/2014/main" id="{79DDF78F-BCFE-1E68-CE61-C578A37EA11E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rot="5100000">
                                    <a:off x="1644420" y="761016"/>
                                    <a:ext cx="2160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91736250" name="椭圆 1391736250">
                                  <a:extLst>
                                    <a:ext uri="{FF2B5EF4-FFF2-40B4-BE49-F238E27FC236}">
                                      <a16:creationId xmlns:a16="http://schemas.microsoft.com/office/drawing/2014/main" id="{519C09DE-EA11-13D2-13AE-7DC157CB83A4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650600" y="727323"/>
                                    <a:ext cx="52050" cy="5203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</wpg:grpSp>
                          <wps:wsp>
                            <wps:cNvPr id="9573879" name="矩形 9573879">
                              <a:extLst>
                                <a:ext uri="{FF2B5EF4-FFF2-40B4-BE49-F238E27FC236}">
                                  <a16:creationId xmlns:a16="http://schemas.microsoft.com/office/drawing/2014/main" id="{A009ED76-29BC-5C97-8F1F-33CA5206EE5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52680" y="602008"/>
                                <a:ext cx="107319" cy="303347"/>
                              </a:xfrm>
                              <a:prstGeom prst="rect">
                                <a:avLst/>
                              </a:prstGeom>
                              <a:pattFill prst="dotGrid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  <wps:wsp>
                        <wps:cNvPr id="10574339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57915" y="253023"/>
                            <a:ext cx="3107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DD6145" w14:textId="3940F555" w:rsidR="00657B87" w:rsidRPr="00657B87" w:rsidRDefault="00657B87" w:rsidP="00657B8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57B87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细线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857977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35291" y="252657"/>
                            <a:ext cx="3107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BF1D15" w14:textId="7F31512D" w:rsidR="00657B87" w:rsidRPr="00657B87" w:rsidRDefault="00657B87" w:rsidP="00657B8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活塞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231570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5999" y="252652"/>
                            <a:ext cx="3107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6BFFDF" w14:textId="3B5E4CBB" w:rsidR="00657B87" w:rsidRPr="00657B87" w:rsidRDefault="00657B87" w:rsidP="00657B8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针筒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406448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47087" y="253026"/>
                            <a:ext cx="5393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D6CA63" w14:textId="0182863B" w:rsidR="00657B87" w:rsidRPr="00657B87" w:rsidRDefault="00657B87" w:rsidP="00657B8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末端小管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176190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79611" y="1177192"/>
                            <a:ext cx="5393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E386CA" w14:textId="4F03BFDC" w:rsidR="00657B87" w:rsidRPr="00657B87" w:rsidRDefault="00657B87" w:rsidP="00657B8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橡胶管塞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899554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8043" y="1493569"/>
                            <a:ext cx="28218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0D52D3" w14:textId="749DD6EE" w:rsidR="00657B87" w:rsidRPr="00657B87" w:rsidRDefault="00657B87" w:rsidP="00657B8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68923510" name="文本框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268854" y="656043"/>
                            <a:ext cx="3679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CBAA47" w14:textId="37947D4F" w:rsidR="00657B87" w:rsidRPr="00657B87" w:rsidRDefault="00657B87" w:rsidP="00657B87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657B87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电子秤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571262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68916" y="1494155"/>
                            <a:ext cx="28218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377B25" w14:textId="68B31F1A" w:rsidR="00657B87" w:rsidRPr="00657B87" w:rsidRDefault="00657B87" w:rsidP="00657B8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595578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34580" y="-116103"/>
                            <a:ext cx="606715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F8436E" w14:textId="5AB17E78" w:rsidR="00657B87" w:rsidRPr="00657B87" w:rsidRDefault="00657B87" w:rsidP="00657B8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75B47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(</w:t>
                              </w:r>
                              <w:r w:rsidRPr="00A75B47">
                                <w:rPr>
                                  <w:rFonts w:asciiTheme="majorBidi" w:hAnsiTheme="majorBidi" w:cstheme="majorBidi"/>
                                  <w:sz w:val="18"/>
                                  <w:szCs w:val="18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  <w:r w:rsidR="003422D6"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5</w:t>
                              </w:r>
                              <w:r w:rsidR="00A75B47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Pa</w:t>
                              </w:r>
                              <w:r w:rsidR="003422D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725305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706450" y="1253861"/>
                            <a:ext cx="264424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91D58D" w14:textId="66B8E1AC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L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  <w:vertAlign w:val="superscript"/>
                                </w:rPr>
                                <w:t>−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  <w:vertAlign w:val="super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69164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04267" y="1184056"/>
                            <a:ext cx="139320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3B801D" w14:textId="5AA60DED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0363406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80907" y="1321261"/>
                            <a:ext cx="151386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4EE443" w14:textId="350D822D" w:rsidR="00A75B47" w:rsidRPr="00A75B47" w:rsidRDefault="00A75B47" w:rsidP="00A75B47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75B47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20439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163639" y="1088264"/>
                            <a:ext cx="139320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75DDCD" w14:textId="3E4225A8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927972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589453" y="1203806"/>
                            <a:ext cx="196474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BDCC50" w14:textId="40850349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228687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76856" y="1203772"/>
                            <a:ext cx="196474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D42793" w14:textId="3D148B15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917954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354441" y="1203380"/>
                            <a:ext cx="196474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30E67A" w14:textId="2259E1A5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133671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7995" y="671045"/>
                            <a:ext cx="225051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2EC181" w14:textId="6E81004C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854318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7993" y="882448"/>
                            <a:ext cx="225051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59B07B" w14:textId="53E90763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395913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8060" y="456320"/>
                            <a:ext cx="225051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058797" w14:textId="2CD07463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6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861783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7973" y="240425"/>
                            <a:ext cx="225051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F7C8DC" w14:textId="436868A0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8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49368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7927" y="29970"/>
                            <a:ext cx="225051" cy="20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4E6107" w14:textId="4CF483E0" w:rsidR="00A75B47" w:rsidRPr="00657B87" w:rsidRDefault="00A75B47" w:rsidP="00A75B4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.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97039E" id="组合 16" o:spid="_x0000_s1133" style="width:391.4pt;height:143.1pt;mso-position-horizontal-relative:char;mso-position-vertical-relative:line" coordorigin=",-1161" coordsize="49708,18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">
                <v:group id="组合 310" o:spid="_x0000_s1134" style="position:absolute;width:48054;height:13593" coordorigin="211" coordsize="48054,13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">
                  <v:group id="组合 996850147" o:spid="_x0000_s1135" style="position:absolute;left:33239;width:15026;height:13593" coordorigin="33239" coordsize="15025,13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">
                    <v:line id="直接连接符 1239926572" o:spid="_x0000_s1136" style="position:absolute;flip:y;visibility:visible;mso-wrap-style:square" from="41186,1288" to="46553,5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" strokecolor="black [3213]" strokeweight="1pt">
                      <v:stroke joinstyle="miter"/>
                      <o:lock v:ext="edit" shapetype="f"/>
                    </v:line>
                    <v:line id="直接连接符 1076724904" o:spid="_x0000_s1137" style="position:absolute;visibility:visible;mso-wrap-style:square" from="33243,4524" to="46750,4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shape id="任意多边形: 形状 566242210" o:spid="_x0000_s1138" style="position:absolute;left:33239;width:15026;height:12012;visibility:visible;mso-wrap-style:square;v-text-anchor:middle" coordsize="1453414,1201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" path="m,l,1199307r21175,1925l1453414,1201232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1199307;21891,1201232;1502532,1201232" o:connectangles="0,0,0,0"/>
                    </v:shape>
                    <v:line id="直接连接符 1523912685" o:spid="_x0000_s1139" style="position:absolute;flip:y;visibility:visible;mso-wrap-style:square" from="46750,1302" to="46750,1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oval id="椭圆 298342017" o:spid="_x0000_s1140" style="position:absolute;left:42090;top:4565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" fillcolor="black [3213]" stroked="f" strokeweight="1pt">
                      <v:stroke joinstyle="miter"/>
                    </v:oval>
                    <v:line id="直接连接符 1087285489" o:spid="_x0000_s1141" style="position:absolute;visibility:visible;mso-wrap-style:square" from="33243,1315" to="46750,1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912306986" o:spid="_x0000_s1142" style="position:absolute;visibility:visible;mso-wrap-style:square" from="33243,2385" to="46750,2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932732499" o:spid="_x0000_s1143" style="position:absolute;visibility:visible;mso-wrap-style:square" from="33243,3455" to="46750,3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869789983" o:spid="_x0000_s1144" style="position:absolute;visibility:visible;mso-wrap-style:square" from="33243,5594" to="46750,5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404353553" o:spid="_x0000_s1145" style="position:absolute;visibility:visible;mso-wrap-style:square" from="33243,6664" to="46750,6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674560685" o:spid="_x0000_s1146" style="position:absolute;visibility:visible;mso-wrap-style:square" from="33243,7733" to="46750,7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934808877" o:spid="_x0000_s1147" style="position:absolute;visibility:visible;mso-wrap-style:square" from="33243,8803" to="46750,8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870857280" o:spid="_x0000_s1148" style="position:absolute;visibility:visible;mso-wrap-style:square" from="33243,9873" to="46750,9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959709434" o:spid="_x0000_s1149" style="position:absolute;visibility:visible;mso-wrap-style:square" from="33243,10942" to="46750,10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504965783" o:spid="_x0000_s1150" style="position:absolute;flip:y;visibility:visible;mso-wrap-style:square" from="44821,1302" to="44821,1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312969181" o:spid="_x0000_s1151" style="position:absolute;flip:y;visibility:visible;mso-wrap-style:square" from="42891,1302" to="42891,1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013577289" o:spid="_x0000_s1152" style="position:absolute;flip:y;visibility:visible;mso-wrap-style:square" from="40961,1302" to="40961,1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678013403" o:spid="_x0000_s1153" style="position:absolute;flip:y;visibility:visible;mso-wrap-style:square" from="39032,1302" to="39032,1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339624371" o:spid="_x0000_s1154" style="position:absolute;flip:y;visibility:visible;mso-wrap-style:square" from="37102,1302" to="37102,1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302093172" o:spid="_x0000_s1155" style="position:absolute;flip:y;visibility:visible;mso-wrap-style:square" from="35172,1302" to="35172,1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232452618" o:spid="_x0000_s1156" style="position:absolute;flip:y;visibility:visible;mso-wrap-style:square" from="33243,5634" to="41149,11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" strokecolor="black [3213]" strokeweight=".5pt">
                      <v:stroke dashstyle="dash" joinstyle="miter"/>
                      <o:lock v:ext="edit" shapetype="f"/>
                    </v:line>
                    <v:oval id="椭圆 1525883469" o:spid="_x0000_s1157" style="position:absolute;left:42493;top:4216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" fillcolor="black [3213]" stroked="f" strokeweight="1pt">
                      <v:stroke joinstyle="miter"/>
                    </v:oval>
                    <v:oval id="椭圆 1872288756" o:spid="_x0000_s1158" style="position:absolute;left:42845;top:3919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" fillcolor="black [3213]" stroked="f" strokeweight="1pt">
                      <v:stroke joinstyle="miter"/>
                    </v:oval>
                    <v:oval id="椭圆 621324779" o:spid="_x0000_s1159" style="position:absolute;left:43509;top:3386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" fillcolor="black [3213]" stroked="f" strokeweight="1pt">
                      <v:stroke joinstyle="miter"/>
                    </v:oval>
                    <v:oval id="椭圆 1848364853" o:spid="_x0000_s1160" style="position:absolute;left:44146;top:281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" fillcolor="black [3213]" stroked="f" strokeweight="1pt">
                      <v:stroke joinstyle="miter"/>
                    </v:oval>
                    <v:oval id="椭圆 1065254292" o:spid="_x0000_s1161" style="position:absolute;left:44775;top:2372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" fillcolor="black [3213]" stroked="f" strokeweight="1pt">
                      <v:stroke joinstyle="miter"/>
                    </v:oval>
                    <v:oval id="椭圆 1649221040" o:spid="_x0000_s1162" style="position:absolute;left:45455;top:174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" fillcolor="black [3213]" stroked="f" strokeweight="1pt">
                      <v:stroke joinstyle="miter"/>
                    </v:oval>
                    <v:line id="直接连接符 499494967" o:spid="_x0000_s1163" style="position:absolute;flip:x;visibility:visible;mso-wrap-style:square" from="46434,13593" to="47439,13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</v:group>
                  <v:group id="组合 498397807" o:spid="_x0000_s1164" style="position:absolute;left:211;top:4431;width:24575;height:7169" coordorigin="211,4431" coordsize="24574,7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">
                    <v:group id="组合 1582144288" o:spid="_x0000_s1165" style="position:absolute;left:211;top:4431;width:24575;height:7169" coordorigin="211,4431" coordsize="24574,7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">
                      <v:shape id="Freeform 415" o:spid="_x0000_s1166" style="position:absolute;left:6717;top:6346;width:832;height:2334;rotation:-90;flip:y;visibility:visible;mso-wrap-style:square;v-text-anchor:top" coordsize="71,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" path="m70,161v1,14,-7,27,-20,32c38,199,23,196,13,186,3,177,,162,6,149v6,-13,18,-21,32,-20l38,e" filled="f">
                        <v:stroke joinstyle="miter"/>
                        <v:path arrowok="t" o:connecttype="custom" o:connectlocs="82083,188787;58631,226310;15244,218102;7036,174716;44560,151264;44560,0" o:connectangles="0,0,0,0,0,0"/>
                      </v:shape>
                      <v:group id="组合 275090932" o:spid="_x0000_s1167" style="position:absolute;left:211;top:4431;width:24575;height:7169" coordorigin="211,4431" coordsize="24574,7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">
                        <v:roundrect id="矩形: 圆角 1319401052" o:spid="_x0000_s1168" style="position:absolute;left:1966;top:5626;width:3965;height:3812;visibility:visible;mso-wrap-style:square;v-text-anchor:middle" arcsize="8074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" filled="f" strokecolor="black [3213]" strokeweight="1pt">
                          <v:stroke joinstyle="miter"/>
                        </v:roundrect>
                        <v:oval id="椭圆 1629118461" o:spid="_x0000_s1169" style="position:absolute;left:211;top:6895;width:1239;height:1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" filled="f" strokecolor="black [3213]">
                          <v:stroke joinstyle="miter"/>
                        </v:oval>
                        <v:group id="组合 1792715783" o:spid="_x0000_s1170" style="position:absolute;left:9992;top:5853;width:14794;height:4283" coordorigin="9992,5853" coordsize="14793,4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">
                          <v:rect id="矩形 1315914136" o:spid="_x0000_s1171" style="position:absolute;left:10338;top:6439;width:8181;height:21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" filled="f" strokecolor="black [3213]" strokeweight="1pt"/>
                          <v:rect id="矩形 790826250" o:spid="_x0000_s1172" style="position:absolute;left:9992;top:6090;width:457;height:28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" fillcolor="white [3212]" strokecolor="black [3213]" strokeweight="1pt"/>
                          <v:shape id="任意多边形: 形状 1740167781" o:spid="_x0000_s1173" style="position:absolute;left:15045;top:6342;width:9741;height:2329;visibility:visible;mso-wrap-style:square;v-text-anchor:middle" coordsize="974077,232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" path="m,l818148,r,93607l974077,93607r,45719l818148,139326r,93606l,232932,,xe" filled="f" strokecolor="black [3213]" strokeweight="1pt">
                            <v:stroke joinstyle="miter"/>
                            <v:path arrowok="t" o:connecttype="custom" o:connectlocs="0,0;818148,0;818148,93607;974077,93607;974077,139326;818148,139326;818148,232932;0,232932" o:connectangles="0,0,0,0,0,0,0,0"/>
                          </v:shape>
                          <v:rect id="矩形 261759078" o:spid="_x0000_s1174" style="position:absolute;left:23217;top:9679;width:148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" fillcolor="black [3213]" stroked="f" strokeweight="1pt"/>
                          <v:rect id="矩形 61885424" o:spid="_x0000_s1175" style="position:absolute;left:14516;top:5853;width:527;height:33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" fillcolor="white [3212]" strokecolor="black [3213]" strokeweight="1pt"/>
                        </v:group>
                        <v:line id="直接连接符 1080422570" o:spid="_x0000_s1176" style="position:absolute;visibility:visible;mso-wrap-style:square" from="1500,7528" to="1965,7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" strokecolor="black [3213]">
                          <v:stroke joinstyle="miter"/>
                        </v:line>
                        <v:line id="直接连接符 2026394130" o:spid="_x0000_s1177" style="position:absolute;flip:y;visibility:visible;mso-wrap-style:square" from="8945,4556" to="9311,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054967182" o:spid="_x0000_s1178" style="position:absolute;flip:y;visibility:visible;mso-wrap-style:square" from="13130,4565" to="13130,6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1875097255" o:spid="_x0000_s1179" style="position:absolute;flip:y;visibility:visible;mso-wrap-style:square" from="19157,4431" to="19379,6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921238517" o:spid="_x0000_s1180" style="position:absolute;flip:x y;visibility:visible;mso-wrap-style:square" from="24252,4431" to="24278,6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067657823" o:spid="_x0000_s1181" style="position:absolute;flip:y;visibility:visible;mso-wrap-style:square" from="23869,10440" to="24118,11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847608848" o:spid="_x0000_s1182" style="position:absolute;visibility:visible;mso-wrap-style:square" from="8291,7511" to="9970,7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1820544231" o:spid="_x0000_s1183" style="position:absolute;flip:y;visibility:visible;mso-wrap-style:square" from="8291,6668" to="9945,7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514286738" o:spid="_x0000_s1184" style="position:absolute;visibility:visible;mso-wrap-style:square" from="8291,7512" to="9945,8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1999435406" o:spid="_x0000_s1185" style="position:absolute;visibility:visible;mso-wrap-style:square" from="15683,7720" to="23134,7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1737895785" o:spid="_x0000_s1186" style="position:absolute;rotation:85;visibility:visible;mso-wrap-style:square" from="22861,7610" to="23077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line id="直接连接符 769580212" o:spid="_x0000_s1187" style="position:absolute;rotation:85;visibility:visible;mso-wrap-style:square" from="22582,7610" to="22798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914670954" o:spid="_x0000_s1188" style="position:absolute;rotation:85;visibility:visible;mso-wrap-style:square" from="22303,7610" to="22519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line id="直接连接符 191416171" o:spid="_x0000_s1189" style="position:absolute;rotation:85;visibility:visible;mso-wrap-style:square" from="22024,7610" to="22240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" strokecolor="black [3213]" strokeweight=".5pt">
                          <v:stroke joinstyle="miter"/>
                          <o:lock v:ext="edit" shapetype="f"/>
                        </v:line>
                        <v:line id="直接连接符 413414145" o:spid="_x0000_s1190" style="position:absolute;rotation:85;visibility:visible;mso-wrap-style:square" from="21679,7532" to="22039,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line id="直接连接符 1641474675" o:spid="_x0000_s1191" style="position:absolute;rotation:85;visibility:visible;mso-wrap-style:square" from="21466,7610" to="21682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line id="直接连接符 710168479" o:spid="_x0000_s1192" style="position:absolute;rotation:85;visibility:visible;mso-wrap-style:square" from="21187,7610" to="21403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" strokecolor="black [3213]" strokeweight=".5pt">
                          <v:stroke joinstyle="miter"/>
                          <o:lock v:ext="edit" shapetype="f"/>
                        </v:line>
                        <v:line id="直接连接符 299788444" o:spid="_x0000_s1193" style="position:absolute;rotation:85;visibility:visible;mso-wrap-style:square" from="20908,7610" to="21124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" strokecolor="black [3213]" strokeweight=".5pt">
                          <v:stroke joinstyle="miter"/>
                          <o:lock v:ext="edit" shapetype="f"/>
                        </v:line>
                        <v:line id="直接连接符 775386733" o:spid="_x0000_s1194" style="position:absolute;rotation:85;visibility:visible;mso-wrap-style:square" from="20629,7610" to="20845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548170381" o:spid="_x0000_s1195" style="position:absolute;rotation:85;visibility:visible;mso-wrap-style:square" from="20284,7532" to="20644,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line id="直接连接符 1855293602" o:spid="_x0000_s1196" style="position:absolute;rotation:85;visibility:visible;mso-wrap-style:square" from="20071,7610" to="20287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line id="直接连接符 1213718013" o:spid="_x0000_s1197" style="position:absolute;rotation:85;visibility:visible;mso-wrap-style:square" from="19792,7610" to="20008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line id="直接连接符 1973588427" o:spid="_x0000_s1198" style="position:absolute;rotation:85;visibility:visible;mso-wrap-style:square" from="19513,7610" to="19729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736344478" o:spid="_x0000_s1199" style="position:absolute;rotation:85;visibility:visible;mso-wrap-style:square" from="19234,7610" to="19450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line id="直接连接符 1886002238" o:spid="_x0000_s1200" style="position:absolute;rotation:85;visibility:visible;mso-wrap-style:square" from="18889,7532" to="19249,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471701957" o:spid="_x0000_s1201" style="position:absolute;rotation:85;visibility:visible;mso-wrap-style:square" from="17494,7532" to="17854,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" strokecolor="black [3213]" strokeweight=".5pt">
                          <v:stroke joinstyle="miter"/>
                          <o:lock v:ext="edit" shapetype="f"/>
                        </v:line>
                        <v:line id="直接连接符 1407850350" o:spid="_x0000_s1202" style="position:absolute;rotation:85;visibility:visible;mso-wrap-style:square" from="16099,7532" to="16459,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067504375" o:spid="_x0000_s1203" style="position:absolute;rotation:85;visibility:visible;mso-wrap-style:square" from="18676,7610" to="18892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line id="直接连接符 1691107062" o:spid="_x0000_s1204" style="position:absolute;rotation:85;visibility:visible;mso-wrap-style:square" from="18397,7610" to="18613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" strokecolor="black [3213]" strokeweight=".5pt">
                          <v:stroke joinstyle="miter"/>
                          <o:lock v:ext="edit" shapetype="f"/>
                        </v:line>
                        <v:line id="直接连接符 1559472490" o:spid="_x0000_s1205" style="position:absolute;rotation:85;visibility:visible;mso-wrap-style:square" from="18118,7610" to="18334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6052578" o:spid="_x0000_s1206" style="position:absolute;rotation:85;visibility:visible;mso-wrap-style:square" from="17839,7610" to="18055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" strokecolor="black [3213]" strokeweight=".5pt">
                          <v:stroke joinstyle="miter"/>
                          <o:lock v:ext="edit" shapetype="f"/>
                        </v:line>
                        <v:line id="直接连接符 483287526" o:spid="_x0000_s1207" style="position:absolute;rotation:85;visibility:visible;mso-wrap-style:square" from="17281,7610" to="17497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61916505" o:spid="_x0000_s1208" style="position:absolute;rotation:85;visibility:visible;mso-wrap-style:square" from="17002,7610" to="17218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" strokecolor="black [3213]" strokeweight=".5pt">
                          <v:stroke joinstyle="miter"/>
                          <o:lock v:ext="edit" shapetype="f"/>
                        </v:line>
                        <v:line id="直接连接符 1340140818" o:spid="_x0000_s1209" style="position:absolute;rotation:85;visibility:visible;mso-wrap-style:square" from="16723,7610" to="16939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" strokecolor="black [3213]" strokeweight=".5pt">
                          <v:stroke joinstyle="miter"/>
                          <o:lock v:ext="edit" shapetype="f"/>
                        </v:line>
                        <v:line id="直接连接符 285018470" o:spid="_x0000_s1210" style="position:absolute;rotation:85;visibility:visible;mso-wrap-style:square" from="16444,7610" to="16660,7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oval id="椭圆 1391736250" o:spid="_x0000_s1211" style="position:absolute;left:6506;top:7273;width:520;height: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" fillcolor="white [3212]" strokecolor="black [3213]">
                          <v:stroke joinstyle="miter"/>
                        </v:oval>
                      </v:group>
                    </v:group>
                    <v:rect id="矩形 9573879" o:spid="_x0000_s1212" style="position:absolute;left:2526;top:6020;width:1073;height:30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" fillcolor="black [3213]" strokecolor="black [3213]">
                      <v:fill r:id="rId76" o:title="" color2="white [3212]" type="pattern"/>
                    </v:rect>
                  </v:group>
                </v:group>
                <v:shape id="文本框 2" o:spid="_x0000_s1213" type="#_x0000_t202" style="position:absolute;left:7579;top:2530;width:310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48DD6145" w14:textId="3940F555" w:rsidR="00657B87" w:rsidRPr="00657B87" w:rsidRDefault="00657B87" w:rsidP="00657B87">
                        <w:pPr>
                          <w:rPr>
                            <w:sz w:val="18"/>
                            <w:szCs w:val="18"/>
                          </w:rPr>
                        </w:pPr>
                        <w:r w:rsidRPr="00657B87">
                          <w:rPr>
                            <w:rFonts w:hint="eastAsia"/>
                            <w:sz w:val="18"/>
                            <w:szCs w:val="18"/>
                          </w:rPr>
                          <w:t>细线</w:t>
                        </w:r>
                      </w:p>
                    </w:txbxContent>
                  </v:textbox>
                </v:shape>
                <v:shape id="文本框 2" o:spid="_x0000_s1214" type="#_x0000_t202" style="position:absolute;left:11352;top:2526;width:310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6BF1D15" w14:textId="7F31512D" w:rsidR="00657B87" w:rsidRPr="00657B87" w:rsidRDefault="00657B87" w:rsidP="00657B8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活塞</w:t>
                        </w:r>
                      </w:p>
                    </w:txbxContent>
                  </v:textbox>
                </v:shape>
                <v:shape id="文本框 2" o:spid="_x0000_s1215" type="#_x0000_t202" style="position:absolute;left:17559;top:2526;width:310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" filled="f" stroked="f">
                  <v:textbox style="mso-fit-shape-to-text:t" inset="1mm,0,1mm,0">
                    <w:txbxContent>
                      <w:p w14:paraId="5D6BFFDF" w14:textId="3B5E4CBB" w:rsidR="00657B87" w:rsidRPr="00657B87" w:rsidRDefault="00657B87" w:rsidP="00657B8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针筒</w:t>
                        </w:r>
                      </w:p>
                    </w:txbxContent>
                  </v:textbox>
                </v:shape>
                <v:shape id="文本框 2" o:spid="_x0000_s1216" type="#_x0000_t202" style="position:absolute;left:21470;top:2530;width:5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" filled="f" stroked="f">
                  <v:textbox style="mso-fit-shape-to-text:t" inset="1mm,0,1mm,0">
                    <w:txbxContent>
                      <w:p w14:paraId="07D6CA63" w14:textId="0182863B" w:rsidR="00657B87" w:rsidRPr="00657B87" w:rsidRDefault="00657B87" w:rsidP="00657B8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末端小管</w:t>
                        </w:r>
                      </w:p>
                    </w:txbxContent>
                  </v:textbox>
                </v:shape>
                <v:shape id="文本框 2" o:spid="_x0000_s1217" type="#_x0000_t202" style="position:absolute;left:20796;top:11771;width:5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79E386CA" w14:textId="4F03BFDC" w:rsidR="00657B87" w:rsidRPr="00657B87" w:rsidRDefault="00657B87" w:rsidP="00657B8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橡胶管塞</w:t>
                        </w:r>
                      </w:p>
                    </w:txbxContent>
                  </v:textbox>
                </v:shape>
                <v:shape id="文本框 2" o:spid="_x0000_s1218" type="#_x0000_t202" style="position:absolute;left:10880;top:14935;width:282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170D52D3" w14:textId="749DD6EE" w:rsidR="00657B87" w:rsidRPr="00657B87" w:rsidRDefault="00657B87" w:rsidP="00657B8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219" type="#_x0000_t202" style="position:absolute;left:2688;top:6560;width:3679;height:2077;rotation:-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3ECBAA47" w14:textId="37947D4F" w:rsidR="00657B87" w:rsidRPr="00657B87" w:rsidRDefault="00657B87" w:rsidP="00657B87">
                        <w:pPr>
                          <w:rPr>
                            <w:sz w:val="15"/>
                            <w:szCs w:val="15"/>
                          </w:rPr>
                        </w:pPr>
                        <w:r w:rsidRPr="00657B87">
                          <w:rPr>
                            <w:rFonts w:hint="eastAsia"/>
                            <w:sz w:val="15"/>
                            <w:szCs w:val="15"/>
                          </w:rPr>
                          <w:t>电子秤</w:t>
                        </w:r>
                      </w:p>
                    </w:txbxContent>
                  </v:textbox>
                </v:shape>
                <v:shape id="文本框 2" o:spid="_x0000_s1220" type="#_x0000_t202" style="position:absolute;left:39689;top:14941;width:282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6B377B25" w14:textId="68B31F1A" w:rsidR="00657B87" w:rsidRPr="00657B87" w:rsidRDefault="00657B87" w:rsidP="00657B8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221" type="#_x0000_t202" style="position:absolute;left:33345;top:-1161;width:606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6EF8436E" w14:textId="5AB17E78" w:rsidR="00657B87" w:rsidRPr="00657B87" w:rsidRDefault="00657B87" w:rsidP="00657B87">
                        <w:pPr>
                          <w:rPr>
                            <w:sz w:val="18"/>
                            <w:szCs w:val="18"/>
                          </w:rPr>
                        </w:pPr>
                        <w:r w:rsidRPr="00A75B47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(</w:t>
                        </w:r>
                        <w:r w:rsidRPr="00A75B47">
                          <w:rPr>
                            <w:rFonts w:asciiTheme="majorBidi" w:hAnsiTheme="majorBidi" w:cstheme="majorBidi"/>
                            <w:sz w:val="18"/>
                            <w:szCs w:val="18"/>
                          </w:rPr>
                          <w:t>×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  <w:r w:rsidR="003422D6"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5</w:t>
                        </w:r>
                        <w:r w:rsidR="00A75B47">
                          <w:rPr>
                            <w:rFonts w:hint="eastAsia"/>
                            <w:sz w:val="18"/>
                            <w:szCs w:val="18"/>
                          </w:rPr>
                          <w:t xml:space="preserve"> Pa</w:t>
                        </w:r>
                        <w:r w:rsidR="003422D6"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2" o:spid="_x0000_s1222" type="#_x0000_t202" style="position:absolute;left:47064;top:12538;width:264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991D58D" w14:textId="66B8E1AC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L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  <w:vertAlign w:val="superscript"/>
                          </w:rPr>
                          <w:t>−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  <w:vertAlign w:val="super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223" type="#_x0000_t202" style="position:absolute;left:46042;top:11840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323B801D" w14:textId="5AA60DED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224" type="#_x0000_t202" style="position:absolute;left:45809;top:13212;width:151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" filled="f" stroked="f">
                  <v:textbox style="mso-fit-shape-to-text:t" inset="1mm,0,1mm,0">
                    <w:txbxContent>
                      <w:p w14:paraId="444EE443" w14:textId="350D822D" w:rsidR="00A75B47" w:rsidRPr="00A75B47" w:rsidRDefault="00A75B47" w:rsidP="00A75B47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A75B47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文本框 2" o:spid="_x0000_s1225" type="#_x0000_t202" style="position:absolute;left:31636;top:10882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" filled="f" stroked="f">
                  <v:textbox style="mso-fit-shape-to-text:t" inset="1mm,0,1mm,0">
                    <w:txbxContent>
                      <w:p w14:paraId="2375DDCD" w14:textId="3E4225A8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226" type="#_x0000_t202" style="position:absolute;left:35894;top:12038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" filled="f" stroked="f">
                  <v:textbox style="mso-fit-shape-to-text:t" inset="1mm,0,1mm,0">
                    <w:txbxContent>
                      <w:p w14:paraId="44BDCC50" w14:textId="40850349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v:shape id="文本框 2" o:spid="_x0000_s1227" type="#_x0000_t202" style="position:absolute;left:39768;top:12037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15D42793" w14:textId="3D148B15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0</w:t>
                        </w:r>
                      </w:p>
                    </w:txbxContent>
                  </v:textbox>
                </v:shape>
                <v:shape id="文本框 2" o:spid="_x0000_s1228" type="#_x0000_t202" style="position:absolute;left:43544;top:12033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7C30E67A" w14:textId="2259E1A5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0</w:t>
                        </w:r>
                      </w:p>
                    </w:txbxContent>
                  </v:textbox>
                </v:shape>
                <v:shape id="文本框 2" o:spid="_x0000_s1229" type="#_x0000_t202" style="position:absolute;left:30779;top:6710;width:2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" filled="f" stroked="f">
                  <v:textbox style="mso-fit-shape-to-text:t" inset="1mm,0,1mm,0">
                    <w:txbxContent>
                      <w:p w14:paraId="2C2EC181" w14:textId="6E81004C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4</w:t>
                        </w:r>
                      </w:p>
                    </w:txbxContent>
                  </v:textbox>
                </v:shape>
                <v:shape id="文本框 2" o:spid="_x0000_s1230" type="#_x0000_t202" style="position:absolute;left:30779;top:8824;width:2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3C59B07B" w14:textId="53E90763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2</w:t>
                        </w:r>
                      </w:p>
                    </w:txbxContent>
                  </v:textbox>
                </v:shape>
                <v:shape id="文本框 2" o:spid="_x0000_s1231" type="#_x0000_t202" style="position:absolute;left:30780;top:4563;width:2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4A058797" w14:textId="2CD07463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6</w:t>
                        </w:r>
                      </w:p>
                    </w:txbxContent>
                  </v:textbox>
                </v:shape>
                <v:shape id="文本框 2" o:spid="_x0000_s1232" type="#_x0000_t202" style="position:absolute;left:30779;top:2404;width:2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34F7C8DC" w14:textId="436868A0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8</w:t>
                        </w:r>
                      </w:p>
                    </w:txbxContent>
                  </v:textbox>
                </v:shape>
                <v:shape id="文本框 2" o:spid="_x0000_s1233" type="#_x0000_t202" style="position:absolute;left:30779;top:299;width:225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" filled="f" stroked="f">
                  <v:textbox style="mso-fit-shape-to-text:t" inset="1mm,0,1mm,0">
                    <w:txbxContent>
                      <w:p w14:paraId="6B4E6107" w14:textId="4CF483E0" w:rsidR="00A75B47" w:rsidRPr="00657B87" w:rsidRDefault="00A75B47" w:rsidP="00A75B4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.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9774A48" w14:textId="5F20DB50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（</w:t>
      </w:r>
      <w:r w:rsidRPr="00327F13">
        <w:rPr>
          <w:rFonts w:asciiTheme="majorBidi" w:eastAsia="Times New Roman" w:hAnsiTheme="majorBidi" w:cstheme="majorBidi"/>
        </w:rPr>
        <w:t>1</w:t>
      </w:r>
      <w:r w:rsidRPr="00327F13">
        <w:rPr>
          <w:rFonts w:asciiTheme="majorBidi" w:hAnsiTheme="majorBidi" w:cstheme="majorBidi"/>
        </w:rPr>
        <w:t>）如图</w:t>
      </w:r>
      <w:r w:rsidRPr="00327F13">
        <w:rPr>
          <w:rFonts w:asciiTheme="majorBidi" w:eastAsia="Times New Roman" w:hAnsiTheme="majorBidi" w:cstheme="majorBidi"/>
        </w:rPr>
        <w:t>1</w:t>
      </w:r>
      <w:r w:rsidRPr="00327F13">
        <w:rPr>
          <w:rFonts w:asciiTheme="majorBidi" w:hAnsiTheme="majorBidi" w:cstheme="majorBidi"/>
        </w:rPr>
        <w:t>所示、将细线系在活塞一端、水平固定针筒，用电子秤挂钩钩住细线、沿水平方向匀速拉动活塞。记录电子秤示数，计算出活塞与针筒内壁间摩擦力大小</w:t>
      </w:r>
      <w:r w:rsidR="00327F13" w:rsidRPr="00327F13">
        <w:rPr>
          <w:rFonts w:asciiTheme="majorBidi" w:hAnsiTheme="majorBidi" w:cstheme="majorBidi" w:hint="eastAsia"/>
          <w:i/>
          <w:iCs/>
        </w:rPr>
        <w:t>f</w:t>
      </w:r>
      <w:r w:rsidRPr="00327F13">
        <w:rPr>
          <w:rFonts w:asciiTheme="majorBidi" w:hAnsiTheme="majorBidi" w:cstheme="majorBidi"/>
        </w:rPr>
        <w:t>。</w:t>
      </w:r>
    </w:p>
    <w:p w14:paraId="6069786E" w14:textId="77777777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（</w:t>
      </w:r>
      <w:r w:rsidRPr="00327F13">
        <w:rPr>
          <w:rFonts w:asciiTheme="majorBidi" w:eastAsia="Times New Roman" w:hAnsiTheme="majorBidi" w:cstheme="majorBidi"/>
        </w:rPr>
        <w:t>2</w:t>
      </w:r>
      <w:r w:rsidRPr="00327F13">
        <w:rPr>
          <w:rFonts w:asciiTheme="majorBidi" w:hAnsiTheme="majorBidi" w:cstheme="majorBidi"/>
        </w:rPr>
        <w:t>）用橡胶管塞塞满注射器末端小管，确认装置密封。</w:t>
      </w:r>
    </w:p>
    <w:p w14:paraId="493E10B7" w14:textId="4DD44DC1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（</w:t>
      </w:r>
      <w:r w:rsidRPr="00327F13">
        <w:rPr>
          <w:rFonts w:asciiTheme="majorBidi" w:eastAsia="Times New Roman" w:hAnsiTheme="majorBidi" w:cstheme="majorBidi"/>
        </w:rPr>
        <w:t>3</w:t>
      </w:r>
      <w:r w:rsidRPr="00327F13">
        <w:rPr>
          <w:rFonts w:asciiTheme="majorBidi" w:hAnsiTheme="majorBidi" w:cstheme="majorBidi"/>
        </w:rPr>
        <w:t>）用电子秤沿水平方向</w:t>
      </w:r>
      <w:r w:rsidRPr="00327F13">
        <w:rPr>
          <w:rFonts w:asciiTheme="majorBidi" w:hAnsiTheme="majorBidi" w:cstheme="majorBidi"/>
        </w:rPr>
        <w:t>_______</w:t>
      </w:r>
      <w:r w:rsidRPr="00327F13">
        <w:rPr>
          <w:rFonts w:asciiTheme="majorBidi" w:hAnsiTheme="majorBidi" w:cstheme="majorBidi"/>
        </w:rPr>
        <w:t>（选填</w:t>
      </w:r>
      <w:r w:rsidR="00327F13" w:rsidRPr="00327F13">
        <w:rPr>
          <w:rFonts w:asciiTheme="majorBidi" w:hAnsiTheme="majorBidi" w:cstheme="majorBidi" w:hint="eastAsia"/>
        </w:rPr>
        <w:t>“</w:t>
      </w:r>
      <w:r w:rsidRPr="00327F13">
        <w:rPr>
          <w:rFonts w:asciiTheme="majorBidi" w:hAnsiTheme="majorBidi" w:cstheme="majorBidi"/>
        </w:rPr>
        <w:t>缓慢</w:t>
      </w:r>
      <w:r w:rsidR="00327F13" w:rsidRPr="00327F13">
        <w:rPr>
          <w:rFonts w:asciiTheme="majorBidi" w:hAnsiTheme="majorBidi" w:cstheme="majorBidi" w:hint="eastAsia"/>
        </w:rPr>
        <w:t>”</w:t>
      </w:r>
      <w:r w:rsidRPr="00327F13">
        <w:rPr>
          <w:rFonts w:asciiTheme="majorBidi" w:hAnsiTheme="majorBidi" w:cstheme="majorBidi"/>
        </w:rPr>
        <w:t>或</w:t>
      </w:r>
      <w:r w:rsidR="00327F13" w:rsidRPr="00327F13">
        <w:rPr>
          <w:rFonts w:asciiTheme="majorBidi" w:hAnsiTheme="majorBidi" w:cstheme="majorBidi" w:hint="eastAsia"/>
        </w:rPr>
        <w:t>“</w:t>
      </w:r>
      <w:r w:rsidRPr="00327F13">
        <w:rPr>
          <w:rFonts w:asciiTheme="majorBidi" w:hAnsiTheme="majorBidi" w:cstheme="majorBidi"/>
        </w:rPr>
        <w:t>快速</w:t>
      </w:r>
      <w:r w:rsidR="00327F13" w:rsidRPr="00327F13">
        <w:rPr>
          <w:rFonts w:asciiTheme="majorBidi" w:hAnsiTheme="majorBidi" w:cstheme="majorBidi" w:hint="eastAsia"/>
        </w:rPr>
        <w:t>”</w:t>
      </w:r>
      <w:r w:rsidRPr="00327F13">
        <w:rPr>
          <w:rFonts w:asciiTheme="majorBidi" w:hAnsiTheme="majorBidi" w:cstheme="majorBidi"/>
        </w:rPr>
        <w:t>）拉动活塞，活塞位于刻度</w:t>
      </w:r>
      <w:r w:rsidR="00327F13" w:rsidRPr="00327F13">
        <w:rPr>
          <w:rFonts w:asciiTheme="majorBidi" w:hAnsiTheme="majorBidi" w:cstheme="majorBidi" w:hint="eastAsia"/>
        </w:rPr>
        <w:t>30.0 mL</w:t>
      </w:r>
      <w:r w:rsidRPr="00327F13">
        <w:rPr>
          <w:rFonts w:asciiTheme="majorBidi" w:hAnsiTheme="majorBidi" w:cstheme="majorBidi"/>
        </w:rPr>
        <w:t>处时记录第一次电子秤示数，此后针筒内空气柱的体积</w:t>
      </w:r>
      <w:r w:rsidR="00327F13" w:rsidRPr="00327F13">
        <w:rPr>
          <w:rFonts w:asciiTheme="majorBidi" w:hAnsiTheme="majorBidi" w:cstheme="majorBidi" w:hint="eastAsia"/>
          <w:i/>
          <w:iCs/>
        </w:rPr>
        <w:t>V</w:t>
      </w:r>
      <w:r w:rsidRPr="00327F13">
        <w:rPr>
          <w:rFonts w:asciiTheme="majorBidi" w:hAnsiTheme="majorBidi" w:cstheme="majorBidi"/>
        </w:rPr>
        <w:t>每增加</w:t>
      </w:r>
      <w:r w:rsidR="00327F13" w:rsidRPr="00327F13">
        <w:rPr>
          <w:rFonts w:asciiTheme="majorBidi" w:hAnsiTheme="majorBidi" w:cstheme="majorBidi" w:hint="eastAsia"/>
        </w:rPr>
        <w:t>2 mL</w:t>
      </w:r>
      <w:r w:rsidRPr="00327F13">
        <w:rPr>
          <w:rFonts w:asciiTheme="majorBidi" w:hAnsiTheme="majorBidi" w:cstheme="majorBidi"/>
        </w:rPr>
        <w:t>记录一次示数，得到多组数据。</w:t>
      </w:r>
    </w:p>
    <w:p w14:paraId="6D1426E0" w14:textId="4163FDBE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（</w:t>
      </w:r>
      <w:r w:rsidRPr="00327F13">
        <w:rPr>
          <w:rFonts w:asciiTheme="majorBidi" w:eastAsia="Times New Roman" w:hAnsiTheme="majorBidi" w:cstheme="majorBidi"/>
        </w:rPr>
        <w:t>4</w:t>
      </w:r>
      <w:r w:rsidRPr="00327F13">
        <w:rPr>
          <w:rFonts w:asciiTheme="majorBidi" w:hAnsiTheme="majorBidi" w:cstheme="majorBidi"/>
        </w:rPr>
        <w:t>）计算针筒内空气柱压强</w:t>
      </w:r>
      <w:r w:rsidR="00327F13" w:rsidRPr="00327F13">
        <w:rPr>
          <w:rFonts w:asciiTheme="majorBidi" w:hAnsiTheme="majorBidi" w:cstheme="majorBidi" w:hint="eastAsia"/>
          <w:i/>
          <w:iCs/>
        </w:rPr>
        <w:t>p</w:t>
      </w:r>
      <w:r w:rsidRPr="00327F13">
        <w:rPr>
          <w:rFonts w:asciiTheme="majorBidi" w:hAnsiTheme="majorBidi" w:cstheme="majorBidi"/>
        </w:rPr>
        <w:t>。已知大气压强为</w:t>
      </w:r>
      <w:r w:rsidR="00327F13" w:rsidRPr="00327F13">
        <w:rPr>
          <w:rFonts w:asciiTheme="majorBidi" w:hAnsiTheme="majorBidi" w:cstheme="majorBidi" w:hint="eastAsia"/>
          <w:i/>
          <w:iCs/>
        </w:rPr>
        <w:t>p</w:t>
      </w:r>
      <w:r w:rsidR="00327F13" w:rsidRPr="00327F13">
        <w:rPr>
          <w:rFonts w:asciiTheme="majorBidi" w:hAnsiTheme="majorBidi" w:cstheme="majorBidi" w:hint="eastAsia"/>
          <w:vertAlign w:val="subscript"/>
        </w:rPr>
        <w:t>0</w:t>
      </w:r>
      <w:r w:rsidRPr="00327F13">
        <w:rPr>
          <w:rFonts w:asciiTheme="majorBidi" w:hAnsiTheme="majorBidi" w:cstheme="majorBidi"/>
        </w:rPr>
        <w:t>、活塞横截面积为</w:t>
      </w:r>
      <w:r w:rsidR="00327F13" w:rsidRPr="00327F13">
        <w:rPr>
          <w:rFonts w:asciiTheme="majorBidi" w:hAnsiTheme="majorBidi" w:cstheme="majorBidi" w:hint="eastAsia"/>
          <w:i/>
          <w:iCs/>
        </w:rPr>
        <w:t>S</w:t>
      </w:r>
      <w:r w:rsidRPr="00327F13">
        <w:rPr>
          <w:rFonts w:asciiTheme="majorBidi" w:hAnsiTheme="majorBidi" w:cstheme="majorBidi"/>
        </w:rPr>
        <w:t>、由电子秤示数计算出活塞所受拉力大小</w:t>
      </w:r>
      <w:r w:rsidR="00327F13" w:rsidRPr="00327F13">
        <w:rPr>
          <w:rFonts w:asciiTheme="majorBidi" w:hAnsiTheme="majorBidi" w:cstheme="majorBidi" w:hint="eastAsia"/>
          <w:i/>
          <w:iCs/>
        </w:rPr>
        <w:t>F</w:t>
      </w:r>
      <w:r w:rsidRPr="00327F13">
        <w:rPr>
          <w:rFonts w:asciiTheme="majorBidi" w:hAnsiTheme="majorBidi" w:cstheme="majorBidi"/>
        </w:rPr>
        <w:t>，则</w:t>
      </w:r>
      <w:r w:rsidR="00327F13" w:rsidRPr="00327F13">
        <w:rPr>
          <w:rFonts w:asciiTheme="majorBidi" w:hAnsiTheme="majorBidi" w:cstheme="majorBidi" w:hint="eastAsia"/>
          <w:i/>
          <w:iCs/>
        </w:rPr>
        <w:t>p</w:t>
      </w:r>
      <w:r w:rsidR="00327F13" w:rsidRPr="00327F13">
        <w:rPr>
          <w:rFonts w:asciiTheme="majorBidi" w:hAnsiTheme="majorBidi" w:cstheme="majorBidi" w:hint="eastAsia"/>
        </w:rPr>
        <w:t xml:space="preserve"> =</w:t>
      </w:r>
      <w:r w:rsidRPr="00327F13">
        <w:rPr>
          <w:rFonts w:asciiTheme="majorBidi" w:hAnsiTheme="majorBidi" w:cstheme="majorBidi"/>
        </w:rPr>
        <w:t>_____</w:t>
      </w:r>
      <w:r w:rsidRPr="00327F13">
        <w:rPr>
          <w:rFonts w:asciiTheme="majorBidi" w:hAnsiTheme="majorBidi" w:cstheme="majorBidi"/>
        </w:rPr>
        <w:t>（用</w:t>
      </w:r>
      <w:r w:rsidR="00327F13" w:rsidRPr="00327F13">
        <w:rPr>
          <w:rFonts w:asciiTheme="majorBidi" w:hAnsiTheme="majorBidi" w:cstheme="majorBidi" w:hint="eastAsia"/>
          <w:i/>
          <w:iCs/>
        </w:rPr>
        <w:t>p</w:t>
      </w:r>
      <w:r w:rsidR="00327F13" w:rsidRPr="00327F13">
        <w:rPr>
          <w:rFonts w:asciiTheme="majorBidi" w:hAnsiTheme="majorBidi" w:cstheme="majorBidi" w:hint="eastAsia"/>
          <w:vertAlign w:val="subscript"/>
        </w:rPr>
        <w:t>0</w:t>
      </w:r>
      <w:r w:rsidRPr="00327F13">
        <w:rPr>
          <w:rFonts w:asciiTheme="majorBidi" w:hAnsiTheme="majorBidi" w:cstheme="majorBidi"/>
        </w:rPr>
        <w:t>、</w:t>
      </w:r>
      <w:r w:rsidR="00327F13" w:rsidRPr="00327F13">
        <w:rPr>
          <w:rFonts w:asciiTheme="majorBidi" w:hAnsiTheme="majorBidi" w:cstheme="majorBidi" w:hint="eastAsia"/>
          <w:i/>
          <w:iCs/>
        </w:rPr>
        <w:t>f</w:t>
      </w:r>
      <w:r w:rsidRPr="00327F13">
        <w:rPr>
          <w:rFonts w:asciiTheme="majorBidi" w:hAnsiTheme="majorBidi" w:cstheme="majorBidi"/>
        </w:rPr>
        <w:t>、</w:t>
      </w:r>
      <w:r w:rsidR="00327F13" w:rsidRPr="00327F13">
        <w:rPr>
          <w:rFonts w:asciiTheme="majorBidi" w:hAnsiTheme="majorBidi" w:cstheme="majorBidi" w:hint="eastAsia"/>
          <w:i/>
          <w:iCs/>
        </w:rPr>
        <w:t>F</w:t>
      </w:r>
      <w:r w:rsidRPr="00327F13">
        <w:rPr>
          <w:rFonts w:asciiTheme="majorBidi" w:hAnsiTheme="majorBidi" w:cstheme="majorBidi"/>
        </w:rPr>
        <w:t>、</w:t>
      </w:r>
      <w:r w:rsidR="00327F13" w:rsidRPr="00327F13">
        <w:rPr>
          <w:rFonts w:asciiTheme="majorBidi" w:hAnsiTheme="majorBidi" w:cstheme="majorBidi" w:hint="eastAsia"/>
          <w:i/>
          <w:iCs/>
        </w:rPr>
        <w:t>S</w:t>
      </w:r>
      <w:r w:rsidRPr="00327F13">
        <w:rPr>
          <w:rFonts w:asciiTheme="majorBidi" w:hAnsiTheme="majorBidi" w:cstheme="majorBidi"/>
        </w:rPr>
        <w:t>表示）。</w:t>
      </w:r>
    </w:p>
    <w:p w14:paraId="39245CE1" w14:textId="2C81BBCA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（</w:t>
      </w:r>
      <w:r w:rsidRPr="00327F13">
        <w:rPr>
          <w:rFonts w:asciiTheme="majorBidi" w:eastAsia="Times New Roman" w:hAnsiTheme="majorBidi" w:cstheme="majorBidi"/>
        </w:rPr>
        <w:t>5</w:t>
      </w:r>
      <w:r w:rsidRPr="00327F13">
        <w:rPr>
          <w:rFonts w:asciiTheme="majorBidi" w:hAnsiTheme="majorBidi" w:cstheme="majorBidi"/>
        </w:rPr>
        <w:t>）绘制</w:t>
      </w:r>
      <w:r w:rsidR="00327F13" w:rsidRPr="00327F13">
        <w:rPr>
          <w:rFonts w:asciiTheme="majorBidi" w:hAnsiTheme="majorBidi" w:cstheme="majorBidi" w:hint="eastAsia"/>
          <w:i/>
          <w:iCs/>
        </w:rPr>
        <w:t>p</w:t>
      </w:r>
      <w:r w:rsidR="00327F13" w:rsidRPr="00327F13">
        <w:rPr>
          <w:rFonts w:asciiTheme="majorBidi" w:hAnsiTheme="majorBidi" w:cstheme="majorBidi"/>
        </w:rPr>
        <w:t>–</w:t>
      </w:r>
      <w:r w:rsidR="00327F13" w:rsidRPr="00327F13">
        <w:rPr>
          <w:rFonts w:asciiTheme="majorBidi" w:hAnsiTheme="majorBidi" w:cstheme="majorBidi"/>
        </w:rPr>
        <w:fldChar w:fldCharType="begin"/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 w:hint="eastAsia"/>
        </w:rPr>
        <w:instrText>EQ \F(1,</w:instrText>
      </w:r>
      <w:r w:rsidR="00327F13" w:rsidRPr="00327F13">
        <w:rPr>
          <w:rFonts w:asciiTheme="majorBidi" w:hAnsiTheme="majorBidi" w:cstheme="majorBidi" w:hint="eastAsia"/>
          <w:i/>
          <w:iCs/>
        </w:rPr>
        <w:instrText>V</w:instrText>
      </w:r>
      <w:r w:rsidR="00327F13" w:rsidRPr="00327F13">
        <w:rPr>
          <w:rFonts w:asciiTheme="majorBidi" w:hAnsiTheme="majorBidi" w:cstheme="majorBidi" w:hint="eastAsia"/>
        </w:rPr>
        <w:instrText>)</w:instrText>
      </w:r>
      <w:r w:rsidR="00327F13" w:rsidRPr="00327F13">
        <w:rPr>
          <w:rFonts w:asciiTheme="majorBidi" w:hAnsiTheme="majorBidi" w:cstheme="majorBidi"/>
        </w:rPr>
        <w:instrText xml:space="preserve"> </w:instrText>
      </w:r>
      <w:r w:rsidR="00327F13" w:rsidRPr="00327F13">
        <w:rPr>
          <w:rFonts w:asciiTheme="majorBidi" w:hAnsiTheme="majorBidi" w:cstheme="majorBidi"/>
        </w:rPr>
        <w:fldChar w:fldCharType="separate"/>
      </w:r>
      <w:r w:rsidR="00327F13" w:rsidRPr="00327F13">
        <w:rPr>
          <w:rFonts w:asciiTheme="majorBidi" w:hAnsiTheme="majorBidi" w:cstheme="majorBidi"/>
        </w:rPr>
        <w:fldChar w:fldCharType="end"/>
      </w:r>
      <w:r w:rsidRPr="00327F13">
        <w:rPr>
          <w:rFonts w:asciiTheme="majorBidi" w:hAnsiTheme="majorBidi" w:cstheme="majorBidi"/>
        </w:rPr>
        <w:t>图像如图</w:t>
      </w:r>
      <w:r w:rsidRPr="00327F13">
        <w:rPr>
          <w:rFonts w:asciiTheme="majorBidi" w:eastAsia="Times New Roman" w:hAnsiTheme="majorBidi" w:cstheme="majorBidi"/>
        </w:rPr>
        <w:t>2</w:t>
      </w:r>
      <w:r w:rsidRPr="00327F13">
        <w:rPr>
          <w:rFonts w:asciiTheme="majorBidi" w:hAnsiTheme="majorBidi" w:cstheme="majorBidi"/>
        </w:rPr>
        <w:t>所示。实验表明：质量一定的空气，在温度保持不变的情况下，压强</w:t>
      </w:r>
      <w:r w:rsidR="00327F13" w:rsidRPr="00327F13">
        <w:rPr>
          <w:rFonts w:asciiTheme="majorBidi" w:hAnsiTheme="majorBidi" w:cstheme="majorBidi" w:hint="eastAsia"/>
          <w:i/>
          <w:iCs/>
        </w:rPr>
        <w:t>p</w:t>
      </w:r>
      <w:r w:rsidRPr="00327F13">
        <w:rPr>
          <w:rFonts w:asciiTheme="majorBidi" w:hAnsiTheme="majorBidi" w:cstheme="majorBidi"/>
        </w:rPr>
        <w:t>与体积</w:t>
      </w:r>
      <w:r w:rsidR="00327F13" w:rsidRPr="00327F13">
        <w:rPr>
          <w:rFonts w:asciiTheme="majorBidi" w:hAnsiTheme="majorBidi" w:cstheme="majorBidi" w:hint="eastAsia"/>
          <w:i/>
          <w:iCs/>
        </w:rPr>
        <w:t>V</w:t>
      </w:r>
      <w:r w:rsidRPr="00327F13">
        <w:rPr>
          <w:rFonts w:asciiTheme="majorBidi" w:hAnsiTheme="majorBidi" w:cstheme="majorBidi"/>
        </w:rPr>
        <w:t>成</w:t>
      </w:r>
      <w:r w:rsidRPr="00327F13">
        <w:rPr>
          <w:rFonts w:asciiTheme="majorBidi" w:hAnsiTheme="majorBidi" w:cstheme="majorBidi"/>
        </w:rPr>
        <w:t>_______</w:t>
      </w:r>
      <w:r w:rsidRPr="00327F13">
        <w:rPr>
          <w:rFonts w:asciiTheme="majorBidi" w:hAnsiTheme="majorBidi" w:cstheme="majorBidi"/>
        </w:rPr>
        <w:t>（选填</w:t>
      </w:r>
      <w:r w:rsidR="00327F13" w:rsidRPr="00327F13">
        <w:rPr>
          <w:rFonts w:asciiTheme="majorBidi" w:hAnsiTheme="majorBidi" w:cstheme="majorBidi" w:hint="eastAsia"/>
        </w:rPr>
        <w:t>“</w:t>
      </w:r>
      <w:r w:rsidRPr="00327F13">
        <w:rPr>
          <w:rFonts w:asciiTheme="majorBidi" w:hAnsiTheme="majorBidi" w:cstheme="majorBidi"/>
        </w:rPr>
        <w:t>正比</w:t>
      </w:r>
      <w:r w:rsidR="00327F13" w:rsidRPr="00327F13">
        <w:rPr>
          <w:rFonts w:asciiTheme="majorBidi" w:hAnsiTheme="majorBidi" w:cstheme="majorBidi" w:hint="eastAsia"/>
        </w:rPr>
        <w:t>”</w:t>
      </w:r>
      <w:r w:rsidRPr="00327F13">
        <w:rPr>
          <w:rFonts w:asciiTheme="majorBidi" w:hAnsiTheme="majorBidi" w:cstheme="majorBidi"/>
        </w:rPr>
        <w:t>或</w:t>
      </w:r>
      <w:r w:rsidR="00327F13" w:rsidRPr="00327F13">
        <w:rPr>
          <w:rFonts w:asciiTheme="majorBidi" w:hAnsiTheme="majorBidi" w:cstheme="majorBidi" w:hint="eastAsia"/>
        </w:rPr>
        <w:t>“</w:t>
      </w:r>
      <w:r w:rsidRPr="00327F13">
        <w:rPr>
          <w:rFonts w:asciiTheme="majorBidi" w:hAnsiTheme="majorBidi" w:cstheme="majorBidi"/>
        </w:rPr>
        <w:t>反比</w:t>
      </w:r>
      <w:r w:rsidR="00327F13" w:rsidRPr="00327F13">
        <w:rPr>
          <w:rFonts w:asciiTheme="majorBidi" w:hAnsiTheme="majorBidi" w:cstheme="majorBidi" w:hint="eastAsia"/>
        </w:rPr>
        <w:t>”</w:t>
      </w:r>
      <w:r w:rsidRPr="00327F13">
        <w:rPr>
          <w:rFonts w:asciiTheme="majorBidi" w:hAnsiTheme="majorBidi" w:cstheme="majorBidi"/>
        </w:rPr>
        <w:t>）。</w:t>
      </w:r>
    </w:p>
    <w:p w14:paraId="0D15DC16" w14:textId="1E93F56B" w:rsidR="00EF3C07" w:rsidRPr="00327F13" w:rsidRDefault="00000000" w:rsidP="00327F13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【解析】（</w:t>
      </w:r>
      <w:r w:rsidRPr="00327F13">
        <w:rPr>
          <w:rFonts w:asciiTheme="majorBidi" w:eastAsia="Times New Roman" w:hAnsiTheme="majorBidi" w:cstheme="majorBidi"/>
          <w:color w:val="EE0000"/>
        </w:rPr>
        <w:t>3</w:t>
      </w:r>
      <w:r w:rsidRPr="00327F13">
        <w:rPr>
          <w:rFonts w:asciiTheme="majorBidi" w:hAnsiTheme="majorBidi" w:cstheme="majorBidi"/>
          <w:color w:val="EE0000"/>
        </w:rPr>
        <w:t>）为了保持气体的温度不变，应该用电子秤沿水平方向缓慢拉动活塞；</w:t>
      </w:r>
    </w:p>
    <w:p w14:paraId="1AA8E973" w14:textId="074A0E49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（</w:t>
      </w:r>
      <w:r w:rsidRPr="00327F13">
        <w:rPr>
          <w:rFonts w:asciiTheme="majorBidi" w:eastAsia="Times New Roman" w:hAnsiTheme="majorBidi" w:cstheme="majorBidi"/>
          <w:color w:val="EE0000"/>
        </w:rPr>
        <w:t>4</w:t>
      </w:r>
      <w:r w:rsidRPr="00327F13">
        <w:rPr>
          <w:rFonts w:asciiTheme="majorBidi" w:hAnsiTheme="majorBidi" w:cstheme="majorBidi"/>
          <w:color w:val="EE0000"/>
        </w:rPr>
        <w:t>）以活塞为研究对象，根据平衡条件有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p</w: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t>0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S</w:t>
      </w:r>
      <w:r w:rsidR="00327F13">
        <w:rPr>
          <w:rFonts w:asciiTheme="majorBidi" w:hAnsiTheme="majorBidi" w:cstheme="majorBidi" w:hint="eastAsia"/>
          <w:color w:val="EE0000"/>
        </w:rPr>
        <w:t xml:space="preserve"> + 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f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F</w:t>
      </w:r>
      <w:r w:rsidR="00327F13">
        <w:rPr>
          <w:rFonts w:asciiTheme="majorBidi" w:hAnsiTheme="majorBidi" w:cstheme="majorBidi" w:hint="eastAsia"/>
          <w:color w:val="EE0000"/>
        </w:rPr>
        <w:t xml:space="preserve"> + 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pS</w:t>
      </w:r>
    </w:p>
    <w:p w14:paraId="5D108FC2" w14:textId="4368B50F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可得针筒内空气柱压强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p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 w:rsidRPr="00327F13">
        <w:rPr>
          <w:rFonts w:hint="eastAsia"/>
          <w:i/>
          <w:iCs/>
          <w:color w:val="EE0000"/>
        </w:rPr>
        <w:t>p</w:t>
      </w:r>
      <w:r w:rsidR="00327F13">
        <w:rPr>
          <w:rFonts w:hint="eastAsia"/>
          <w:color w:val="EE0000"/>
          <w:vertAlign w:val="subscript"/>
        </w:rPr>
        <w:t>0</w:t>
      </w:r>
      <w:r w:rsidR="00327F13">
        <w:rPr>
          <w:rFonts w:hint="eastAsia"/>
          <w:color w:val="EE0000"/>
        </w:rPr>
        <w:t xml:space="preserve"> + </w:t>
      </w:r>
      <w:r w:rsidR="00327F13">
        <w:rPr>
          <w:color w:val="EE0000"/>
        </w:rPr>
        <w:fldChar w:fldCharType="begin"/>
      </w:r>
      <w:r w:rsidR="00327F13">
        <w:rPr>
          <w:color w:val="EE0000"/>
        </w:rPr>
        <w:instrText xml:space="preserve"> </w:instrText>
      </w:r>
      <w:r w:rsidR="00327F13">
        <w:rPr>
          <w:rFonts w:hint="eastAsia"/>
          <w:color w:val="EE0000"/>
        </w:rPr>
        <w:instrText>EQ \F(</w:instrText>
      </w:r>
      <w:r w:rsidR="00327F13" w:rsidRPr="00327F13">
        <w:rPr>
          <w:rFonts w:hint="eastAsia"/>
          <w:i/>
          <w:iCs/>
          <w:color w:val="EE0000"/>
        </w:rPr>
        <w:instrText>f</w:instrText>
      </w:r>
      <w:r w:rsidR="00327F13">
        <w:rPr>
          <w:rFonts w:hint="eastAsia"/>
          <w:color w:val="EE0000"/>
        </w:rPr>
        <w:instrText xml:space="preserve"> </w:instrText>
      </w:r>
      <w:r w:rsidR="00327F13">
        <w:rPr>
          <w:rFonts w:cs="Times New Roman"/>
          <w:color w:val="EE0000"/>
        </w:rPr>
        <w:instrText>−</w:instrText>
      </w:r>
      <w:r w:rsidR="00327F13">
        <w:rPr>
          <w:rFonts w:hint="eastAsia"/>
          <w:color w:val="EE0000"/>
        </w:rPr>
        <w:instrText xml:space="preserve"> </w:instrText>
      </w:r>
      <w:r w:rsidR="00327F13" w:rsidRPr="00327F13">
        <w:rPr>
          <w:rFonts w:hint="eastAsia"/>
          <w:i/>
          <w:iCs/>
          <w:color w:val="EE0000"/>
        </w:rPr>
        <w:instrText>F</w:instrText>
      </w:r>
      <w:r w:rsidR="00327F13">
        <w:rPr>
          <w:rFonts w:hint="eastAsia"/>
          <w:color w:val="EE0000"/>
        </w:rPr>
        <w:instrText>,</w:instrText>
      </w:r>
      <w:r w:rsidR="00327F13" w:rsidRPr="00327F13">
        <w:rPr>
          <w:rFonts w:hint="eastAsia"/>
          <w:i/>
          <w:iCs/>
          <w:color w:val="EE0000"/>
        </w:rPr>
        <w:instrText>S</w:instrText>
      </w:r>
      <w:r w:rsidR="00327F13">
        <w:rPr>
          <w:rFonts w:hint="eastAsia"/>
          <w:color w:val="EE0000"/>
        </w:rPr>
        <w:instrText>)</w:instrText>
      </w:r>
      <w:r w:rsidR="00327F13">
        <w:rPr>
          <w:color w:val="EE0000"/>
        </w:rPr>
        <w:instrText xml:space="preserve"> </w:instrText>
      </w:r>
      <w:r w:rsidR="00327F13">
        <w:rPr>
          <w:color w:val="EE0000"/>
        </w:rPr>
        <w:fldChar w:fldCharType="separate"/>
      </w:r>
      <w:r w:rsidR="00327F13">
        <w:rPr>
          <w:color w:val="EE0000"/>
        </w:rPr>
        <w:fldChar w:fldCharType="end"/>
      </w:r>
    </w:p>
    <w:p w14:paraId="2E4B1F78" w14:textId="1593163D" w:rsidR="00EF3C07" w:rsidRPr="00327F13" w:rsidRDefault="00000000" w:rsidP="00327F13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lastRenderedPageBreak/>
        <w:t>（</w:t>
      </w:r>
      <w:r w:rsidRPr="00327F13">
        <w:rPr>
          <w:rFonts w:asciiTheme="majorBidi" w:eastAsia="Times New Roman" w:hAnsiTheme="majorBidi" w:cstheme="majorBidi"/>
          <w:color w:val="EE0000"/>
        </w:rPr>
        <w:t>5</w:t>
      </w:r>
      <w:r w:rsidRPr="00327F13">
        <w:rPr>
          <w:rFonts w:asciiTheme="majorBidi" w:hAnsiTheme="majorBidi" w:cstheme="majorBidi"/>
          <w:color w:val="EE0000"/>
        </w:rPr>
        <w:t>）根据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pV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k</w:t>
      </w:r>
      <w:r w:rsidRPr="00327F13">
        <w:rPr>
          <w:rFonts w:asciiTheme="majorBidi" w:hAnsiTheme="majorBidi" w:cstheme="majorBidi"/>
          <w:color w:val="EE0000"/>
        </w:rPr>
        <w:t>可得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p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k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1,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V</w:instrText>
      </w:r>
      <w:r w:rsidR="00327F13">
        <w:rPr>
          <w:rFonts w:asciiTheme="majorBidi" w:hAnsiTheme="majorBidi" w:cstheme="majorBidi" w:hint="eastAsia"/>
          <w:color w:val="EE0000"/>
        </w:rPr>
        <w:instrText>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</w:p>
    <w:p w14:paraId="13031CB5" w14:textId="69DE266F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由图可知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 xml:space="preserve"> p</w:t>
      </w:r>
      <w:r w:rsidR="00327F13">
        <w:rPr>
          <w:rFonts w:asciiTheme="majorBidi" w:hAnsiTheme="majorBidi" w:cstheme="majorBidi"/>
          <w:color w:val="EE0000"/>
        </w:rPr>
        <w:t>–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1,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V</w:instrText>
      </w:r>
      <w:r w:rsidR="00327F13">
        <w:rPr>
          <w:rFonts w:asciiTheme="majorBidi" w:hAnsiTheme="majorBidi" w:cstheme="majorBidi" w:hint="eastAsia"/>
          <w:color w:val="EE0000"/>
        </w:rPr>
        <w:instrText>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Pr="00327F13">
        <w:rPr>
          <w:rFonts w:asciiTheme="majorBidi" w:hAnsiTheme="majorBidi" w:cstheme="majorBidi"/>
          <w:color w:val="EE0000"/>
        </w:rPr>
        <w:t>图像斜率不变，即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p</w:t>
      </w:r>
      <w:r w:rsidRPr="00327F13">
        <w:rPr>
          <w:rFonts w:asciiTheme="majorBidi" w:hAnsiTheme="majorBidi" w:cstheme="majorBidi"/>
          <w:color w:val="EE0000"/>
        </w:rPr>
        <w:t>与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1,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V</w:instrText>
      </w:r>
      <w:r w:rsidR="00327F13">
        <w:rPr>
          <w:rFonts w:asciiTheme="majorBidi" w:hAnsiTheme="majorBidi" w:cstheme="majorBidi" w:hint="eastAsia"/>
          <w:color w:val="EE0000"/>
        </w:rPr>
        <w:instrText>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  <w:r w:rsidRPr="00327F13">
        <w:rPr>
          <w:rFonts w:asciiTheme="majorBidi" w:hAnsiTheme="majorBidi" w:cstheme="majorBidi"/>
          <w:color w:val="EE0000"/>
        </w:rPr>
        <w:t>成正比，则压强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p</w:t>
      </w:r>
      <w:r w:rsidRPr="00327F13">
        <w:rPr>
          <w:rFonts w:asciiTheme="majorBidi" w:hAnsiTheme="majorBidi" w:cstheme="majorBidi"/>
          <w:color w:val="EE0000"/>
        </w:rPr>
        <w:t>与体积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V</w:t>
      </w:r>
      <w:r w:rsidRPr="00327F13">
        <w:rPr>
          <w:rFonts w:asciiTheme="majorBidi" w:hAnsiTheme="majorBidi" w:cstheme="majorBidi"/>
          <w:color w:val="EE0000"/>
        </w:rPr>
        <w:t>成反比。</w:t>
      </w:r>
    </w:p>
    <w:p w14:paraId="48F12482" w14:textId="77777777" w:rsidR="00F37DFB" w:rsidRPr="00327F13" w:rsidRDefault="00F37DFB" w:rsidP="00F37DFB">
      <w:pPr>
        <w:rPr>
          <w:rFonts w:asciiTheme="majorBidi" w:hAnsiTheme="majorBidi" w:cstheme="majorBidi"/>
          <w:color w:val="EE0000"/>
        </w:rPr>
      </w:pPr>
    </w:p>
    <w:p w14:paraId="7971049F" w14:textId="1F020391" w:rsidR="00EF3C07" w:rsidRPr="00327F13" w:rsidRDefault="00E25C24" w:rsidP="00F37DFB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 w:hint="eastAsia"/>
        </w:rPr>
        <w:t>（</w:t>
      </w:r>
      <w:r>
        <w:rPr>
          <w:rFonts w:asciiTheme="majorBidi" w:hAnsiTheme="majorBidi" w:cstheme="majorBidi" w:hint="eastAsia"/>
        </w:rPr>
        <w:t>10</w:t>
      </w:r>
      <w:r>
        <w:rPr>
          <w:rFonts w:asciiTheme="majorBidi" w:hAnsiTheme="majorBidi" w:cstheme="majorBidi" w:hint="eastAsia"/>
        </w:rPr>
        <w:t>分）</w:t>
      </w:r>
      <w:r w:rsidRPr="00327F13">
        <w:rPr>
          <w:rFonts w:asciiTheme="majorBidi" w:hAnsiTheme="majorBidi" w:cstheme="majorBidi"/>
        </w:rPr>
        <w:t>现有一由柔性力敏薄膜和均压板构成的压力传感器，为探究该传感器的电阻变化规律，并用其测量压力，实验小组进行了如下实验。可用器材</w:t>
      </w:r>
      <w:commentRangeStart w:id="11"/>
      <w:r w:rsidRPr="00327F13">
        <w:rPr>
          <w:rFonts w:asciiTheme="majorBidi" w:hAnsiTheme="majorBidi" w:cstheme="majorBidi"/>
        </w:rPr>
        <w:t>有</w:t>
      </w:r>
      <w:commentRangeEnd w:id="11"/>
      <w:r w:rsidR="00327F13" w:rsidRPr="00327F13">
        <w:rPr>
          <w:rStyle w:val="a9"/>
          <w:rFonts w:asciiTheme="majorBidi" w:hAnsiTheme="majorBidi" w:cstheme="majorBidi"/>
          <w:szCs w:val="24"/>
        </w:rPr>
        <w:commentReference w:id="11"/>
      </w:r>
      <w:r w:rsidRPr="00327F13">
        <w:rPr>
          <w:rFonts w:asciiTheme="majorBidi" w:hAnsiTheme="majorBidi" w:cstheme="majorBidi"/>
        </w:rPr>
        <w:t>：</w:t>
      </w:r>
    </w:p>
    <w:p w14:paraId="7FCB42CA" w14:textId="685A58F5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待测压力传感器（以下简称</w:t>
      </w:r>
      <w:r w:rsidR="00327F13" w:rsidRPr="00327F13">
        <w:rPr>
          <w:rFonts w:asciiTheme="majorBidi" w:hAnsiTheme="majorBidi" w:cstheme="majorBidi" w:hint="eastAsia"/>
        </w:rPr>
        <w:t>“</w:t>
      </w:r>
      <w:r w:rsidRPr="00327F13">
        <w:rPr>
          <w:rFonts w:asciiTheme="majorBidi" w:hAnsiTheme="majorBidi" w:cstheme="majorBidi"/>
        </w:rPr>
        <w:t>传感器</w:t>
      </w:r>
      <w:r w:rsidR="00327F13" w:rsidRPr="00327F13">
        <w:rPr>
          <w:rFonts w:asciiTheme="majorBidi" w:hAnsiTheme="majorBidi" w:cstheme="majorBidi" w:hint="eastAsia"/>
        </w:rPr>
        <w:t>”</w:t>
      </w:r>
      <w:r w:rsidRPr="00327F13">
        <w:rPr>
          <w:rFonts w:asciiTheme="majorBidi" w:hAnsiTheme="majorBidi" w:cstheme="majorBidi"/>
        </w:rPr>
        <w:t>，空载阻值约</w:t>
      </w:r>
      <w:r w:rsidRPr="00327F13">
        <w:rPr>
          <w:rFonts w:asciiTheme="majorBidi" w:eastAsia="Times New Roman" w:hAnsiTheme="majorBidi" w:cstheme="majorBidi"/>
        </w:rPr>
        <w:t>600 Ω</w:t>
      </w:r>
      <w:r w:rsidRPr="00327F13">
        <w:rPr>
          <w:rFonts w:asciiTheme="majorBidi" w:hAnsiTheme="majorBidi" w:cstheme="majorBidi"/>
        </w:rPr>
        <w:t>）</w:t>
      </w:r>
    </w:p>
    <w:p w14:paraId="33CE497A" w14:textId="7C486DC7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直流稳压电源</w:t>
      </w:r>
      <w:r w:rsidR="00327F13" w:rsidRPr="00327F13">
        <w:rPr>
          <w:rFonts w:asciiTheme="majorBidi" w:hAnsiTheme="majorBidi" w:cstheme="majorBidi" w:hint="eastAsia"/>
          <w:i/>
          <w:iCs/>
        </w:rPr>
        <w:t>E</w:t>
      </w:r>
      <w:r w:rsidRPr="00327F13">
        <w:rPr>
          <w:rFonts w:asciiTheme="majorBidi" w:hAnsiTheme="majorBidi" w:cstheme="majorBidi"/>
        </w:rPr>
        <w:t>（输出电压</w:t>
      </w:r>
      <w:r w:rsidR="00327F13" w:rsidRPr="00327F13">
        <w:rPr>
          <w:rFonts w:asciiTheme="majorBidi" w:hAnsiTheme="majorBidi" w:cstheme="majorBidi" w:hint="eastAsia"/>
        </w:rPr>
        <w:t>6.00 V</w:t>
      </w:r>
      <w:r w:rsidRPr="00327F13">
        <w:rPr>
          <w:rFonts w:asciiTheme="majorBidi" w:hAnsiTheme="majorBidi" w:cstheme="majorBidi"/>
        </w:rPr>
        <w:t>）</w:t>
      </w:r>
    </w:p>
    <w:p w14:paraId="0BE59E2C" w14:textId="10B9B28E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定值电阻</w:t>
      </w:r>
      <w:r w:rsidR="00327F13" w:rsidRPr="00327F13">
        <w:rPr>
          <w:rFonts w:asciiTheme="majorBidi" w:hAnsiTheme="majorBidi" w:cstheme="majorBidi" w:hint="eastAsia"/>
          <w:i/>
          <w:iCs/>
        </w:rPr>
        <w:t>R</w:t>
      </w:r>
      <w:r w:rsidR="00327F13" w:rsidRPr="00327F13">
        <w:rPr>
          <w:rFonts w:asciiTheme="majorBidi" w:hAnsiTheme="majorBidi" w:cstheme="majorBidi" w:hint="eastAsia"/>
          <w:vertAlign w:val="subscript"/>
        </w:rPr>
        <w:t>0</w:t>
      </w:r>
      <w:r w:rsidRPr="00327F13">
        <w:rPr>
          <w:rFonts w:asciiTheme="majorBidi" w:hAnsiTheme="majorBidi" w:cstheme="majorBidi"/>
        </w:rPr>
        <w:t>（阻值</w:t>
      </w:r>
      <w:r w:rsidR="00327F13" w:rsidRPr="00327F13">
        <w:rPr>
          <w:rFonts w:asciiTheme="majorBidi" w:hAnsiTheme="majorBidi" w:cstheme="majorBidi" w:hint="eastAsia"/>
        </w:rPr>
        <w:t xml:space="preserve">80.0 </w:t>
      </w:r>
      <w:r w:rsidR="00327F13" w:rsidRPr="00327F13">
        <w:rPr>
          <w:rFonts w:asciiTheme="majorBidi" w:hAnsiTheme="majorBidi" w:cstheme="majorBidi"/>
        </w:rPr>
        <w:t>Ω</w:t>
      </w:r>
      <w:r w:rsidRPr="00327F13">
        <w:rPr>
          <w:rFonts w:asciiTheme="majorBidi" w:hAnsiTheme="majorBidi" w:cstheme="majorBidi"/>
        </w:rPr>
        <w:t>）</w:t>
      </w:r>
    </w:p>
    <w:p w14:paraId="02F1B117" w14:textId="34639BCD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滑动变阻器</w:t>
      </w:r>
      <w:r w:rsidR="00327F13" w:rsidRPr="00327F13">
        <w:rPr>
          <w:rFonts w:asciiTheme="majorBidi" w:hAnsiTheme="majorBidi" w:cstheme="majorBidi" w:hint="eastAsia"/>
          <w:i/>
          <w:iCs/>
        </w:rPr>
        <w:t>R</w:t>
      </w:r>
      <w:r w:rsidR="00327F13" w:rsidRPr="00327F13">
        <w:rPr>
          <w:rFonts w:asciiTheme="majorBidi" w:hAnsiTheme="majorBidi" w:cstheme="majorBidi" w:hint="eastAsia"/>
          <w:vertAlign w:val="subscript"/>
        </w:rPr>
        <w:t>1</w:t>
      </w:r>
      <w:r w:rsidRPr="00327F13">
        <w:rPr>
          <w:rFonts w:asciiTheme="majorBidi" w:hAnsiTheme="majorBidi" w:cstheme="majorBidi"/>
        </w:rPr>
        <w:t>（最大阻值约</w:t>
      </w:r>
      <w:r w:rsidR="00327F13" w:rsidRPr="00327F13">
        <w:rPr>
          <w:rFonts w:asciiTheme="majorBidi" w:hAnsiTheme="majorBidi" w:cstheme="majorBidi" w:hint="eastAsia"/>
        </w:rPr>
        <w:t xml:space="preserve">15 </w:t>
      </w:r>
      <w:r w:rsidR="00327F13" w:rsidRPr="00327F13">
        <w:rPr>
          <w:rFonts w:asciiTheme="majorBidi" w:hAnsiTheme="majorBidi" w:cstheme="majorBidi"/>
        </w:rPr>
        <w:t>Ω</w:t>
      </w:r>
      <w:r w:rsidRPr="00327F13">
        <w:rPr>
          <w:rFonts w:asciiTheme="majorBidi" w:hAnsiTheme="majorBidi" w:cstheme="majorBidi"/>
        </w:rPr>
        <w:t>），滑动变阻器</w:t>
      </w:r>
      <w:r w:rsidR="00327F13" w:rsidRPr="00327F13">
        <w:rPr>
          <w:rFonts w:asciiTheme="majorBidi" w:hAnsiTheme="majorBidi" w:cstheme="majorBidi" w:hint="eastAsia"/>
          <w:i/>
          <w:iCs/>
        </w:rPr>
        <w:t>R</w:t>
      </w:r>
      <w:r w:rsidR="00327F13" w:rsidRPr="00327F13">
        <w:rPr>
          <w:rFonts w:asciiTheme="majorBidi" w:hAnsiTheme="majorBidi" w:cstheme="majorBidi" w:hint="eastAsia"/>
          <w:vertAlign w:val="subscript"/>
        </w:rPr>
        <w:t>2</w:t>
      </w:r>
      <w:r w:rsidRPr="00327F13">
        <w:rPr>
          <w:rFonts w:asciiTheme="majorBidi" w:hAnsiTheme="majorBidi" w:cstheme="majorBidi"/>
        </w:rPr>
        <w:t>（最大阻值约</w:t>
      </w:r>
      <w:r w:rsidR="00327F13" w:rsidRPr="00327F13">
        <w:rPr>
          <w:rFonts w:asciiTheme="majorBidi" w:hAnsiTheme="majorBidi" w:cstheme="majorBidi" w:hint="eastAsia"/>
        </w:rPr>
        <w:t xml:space="preserve">1 000 </w:t>
      </w:r>
      <w:r w:rsidR="00327F13" w:rsidRPr="00327F13">
        <w:rPr>
          <w:rFonts w:asciiTheme="majorBidi" w:hAnsiTheme="majorBidi" w:cstheme="majorBidi"/>
        </w:rPr>
        <w:t>Ω</w:t>
      </w:r>
      <w:r w:rsidRPr="00327F13">
        <w:rPr>
          <w:rFonts w:asciiTheme="majorBidi" w:hAnsiTheme="majorBidi" w:cstheme="majorBidi"/>
        </w:rPr>
        <w:t>）</w:t>
      </w:r>
    </w:p>
    <w:p w14:paraId="0D236E30" w14:textId="4FFDD01B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电流表（量程</w:t>
      </w:r>
      <w:r w:rsidR="00327F13" w:rsidRPr="00327F13">
        <w:rPr>
          <w:rFonts w:asciiTheme="majorBidi" w:hAnsiTheme="majorBidi" w:cstheme="majorBidi" w:hint="eastAsia"/>
        </w:rPr>
        <w:t>0 ~ 30 mA</w:t>
      </w:r>
      <w:r w:rsidRPr="00327F13">
        <w:rPr>
          <w:rFonts w:asciiTheme="majorBidi" w:hAnsiTheme="majorBidi" w:cstheme="majorBidi"/>
        </w:rPr>
        <w:t>，内阻</w:t>
      </w:r>
      <w:r w:rsidR="00327F13" w:rsidRPr="00327F13">
        <w:rPr>
          <w:rFonts w:asciiTheme="majorBidi" w:hAnsiTheme="majorBidi" w:cstheme="majorBidi" w:hint="eastAsia"/>
        </w:rPr>
        <w:t xml:space="preserve">10.0 </w:t>
      </w:r>
      <w:r w:rsidR="00327F13" w:rsidRPr="00327F13">
        <w:rPr>
          <w:rFonts w:asciiTheme="majorBidi" w:hAnsiTheme="majorBidi" w:cstheme="majorBidi"/>
        </w:rPr>
        <w:t>Ω</w:t>
      </w:r>
      <w:r w:rsidRPr="00327F13">
        <w:rPr>
          <w:rFonts w:asciiTheme="majorBidi" w:hAnsiTheme="majorBidi" w:cstheme="majorBidi"/>
        </w:rPr>
        <w:t>）</w:t>
      </w:r>
    </w:p>
    <w:p w14:paraId="2346EF13" w14:textId="54B2DC5B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砝码（质量为</w:t>
      </w:r>
      <w:r w:rsidR="00327F13" w:rsidRPr="00327F13">
        <w:rPr>
          <w:rFonts w:asciiTheme="majorBidi" w:hAnsiTheme="majorBidi" w:cstheme="majorBidi" w:hint="eastAsia"/>
        </w:rPr>
        <w:t>10 g</w:t>
      </w:r>
      <w:r w:rsidRPr="00327F13">
        <w:rPr>
          <w:rFonts w:asciiTheme="majorBidi" w:hAnsiTheme="majorBidi" w:cstheme="majorBidi"/>
        </w:rPr>
        <w:t>、</w:t>
      </w:r>
      <w:r w:rsidR="00327F13" w:rsidRPr="00327F13">
        <w:rPr>
          <w:rFonts w:asciiTheme="majorBidi" w:hAnsiTheme="majorBidi" w:cstheme="majorBidi" w:hint="eastAsia"/>
        </w:rPr>
        <w:t>20 g</w:t>
      </w:r>
      <w:r w:rsidRPr="00327F13">
        <w:rPr>
          <w:rFonts w:asciiTheme="majorBidi" w:hAnsiTheme="majorBidi" w:cstheme="majorBidi"/>
        </w:rPr>
        <w:t>、</w:t>
      </w:r>
      <w:r w:rsidR="00327F13" w:rsidRPr="00327F13">
        <w:rPr>
          <w:rFonts w:asciiTheme="majorBidi" w:hAnsiTheme="majorBidi" w:cstheme="majorBidi" w:hint="eastAsia"/>
        </w:rPr>
        <w:t>50 g</w:t>
      </w:r>
      <w:r w:rsidRPr="00327F13">
        <w:rPr>
          <w:rFonts w:asciiTheme="majorBidi" w:hAnsiTheme="majorBidi" w:cstheme="majorBidi"/>
        </w:rPr>
        <w:t>、</w:t>
      </w:r>
      <w:r w:rsidR="00327F13" w:rsidRPr="00327F13">
        <w:rPr>
          <w:rFonts w:asciiTheme="majorBidi" w:hAnsiTheme="majorBidi" w:cstheme="majorBidi" w:hint="eastAsia"/>
        </w:rPr>
        <w:t>100 g</w:t>
      </w:r>
      <w:r w:rsidRPr="00327F13">
        <w:rPr>
          <w:rFonts w:asciiTheme="majorBidi" w:hAnsiTheme="majorBidi" w:cstheme="majorBidi"/>
        </w:rPr>
        <w:t>、</w:t>
      </w:r>
      <w:r w:rsidR="00327F13" w:rsidRPr="00327F13">
        <w:rPr>
          <w:rFonts w:asciiTheme="majorBidi" w:hAnsiTheme="majorBidi" w:cstheme="majorBidi" w:hint="eastAsia"/>
        </w:rPr>
        <w:t>200 g</w:t>
      </w:r>
      <w:r w:rsidRPr="00327F13">
        <w:rPr>
          <w:rFonts w:asciiTheme="majorBidi" w:hAnsiTheme="majorBidi" w:cstheme="majorBidi"/>
        </w:rPr>
        <w:t>各</w:t>
      </w:r>
      <w:r w:rsidRPr="00327F13">
        <w:rPr>
          <w:rFonts w:asciiTheme="majorBidi" w:eastAsia="Times New Roman" w:hAnsiTheme="majorBidi" w:cstheme="majorBidi"/>
        </w:rPr>
        <w:t>2</w:t>
      </w:r>
      <w:r w:rsidRPr="00327F13">
        <w:rPr>
          <w:rFonts w:asciiTheme="majorBidi" w:hAnsiTheme="majorBidi" w:cstheme="majorBidi"/>
        </w:rPr>
        <w:t>个）</w:t>
      </w:r>
    </w:p>
    <w:p w14:paraId="734E68E2" w14:textId="4899E210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开关</w:t>
      </w:r>
      <w:r w:rsidR="00327F13" w:rsidRPr="00327F13">
        <w:rPr>
          <w:rFonts w:asciiTheme="majorBidi" w:hAnsiTheme="majorBidi" w:cstheme="majorBidi" w:hint="eastAsia"/>
        </w:rPr>
        <w:t>S</w:t>
      </w:r>
      <w:r w:rsidR="00327F13" w:rsidRPr="00327F13">
        <w:rPr>
          <w:rFonts w:asciiTheme="majorBidi" w:hAnsiTheme="majorBidi" w:cstheme="majorBidi" w:hint="eastAsia"/>
          <w:vertAlign w:val="subscript"/>
        </w:rPr>
        <w:t>1</w:t>
      </w:r>
      <w:r w:rsidRPr="00327F13">
        <w:rPr>
          <w:rFonts w:asciiTheme="majorBidi" w:hAnsiTheme="majorBidi" w:cstheme="majorBidi"/>
        </w:rPr>
        <w:t>、</w:t>
      </w:r>
      <w:r w:rsidR="00327F13" w:rsidRPr="00327F13">
        <w:rPr>
          <w:rFonts w:asciiTheme="majorBidi" w:hAnsiTheme="majorBidi" w:cstheme="majorBidi" w:hint="eastAsia"/>
        </w:rPr>
        <w:t>S</w:t>
      </w:r>
      <w:r w:rsidR="00327F13" w:rsidRPr="00327F13">
        <w:rPr>
          <w:rFonts w:asciiTheme="majorBidi" w:hAnsiTheme="majorBidi" w:cstheme="majorBidi" w:hint="eastAsia"/>
          <w:vertAlign w:val="subscript"/>
        </w:rPr>
        <w:t>2</w:t>
      </w:r>
      <w:r w:rsidRPr="00327F13">
        <w:rPr>
          <w:rFonts w:asciiTheme="majorBidi" w:hAnsiTheme="majorBidi" w:cstheme="majorBidi"/>
        </w:rPr>
        <w:t>，导线若干</w:t>
      </w:r>
    </w:p>
    <w:p w14:paraId="221A9183" w14:textId="77777777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计算机</w:t>
      </w:r>
    </w:p>
    <w:p w14:paraId="704D23EE" w14:textId="77777777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  <w:noProof/>
        </w:rPr>
        <w:drawing>
          <wp:inline distT="0" distB="0" distL="0" distR="0" wp14:anchorId="2E62DB7B" wp14:editId="26CB2DC7">
            <wp:extent cx="5238750" cy="1724421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24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85D64" w14:textId="77777777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（</w:t>
      </w:r>
      <w:r w:rsidRPr="00327F13">
        <w:rPr>
          <w:rFonts w:asciiTheme="majorBidi" w:hAnsiTheme="majorBidi" w:cstheme="majorBidi"/>
        </w:rPr>
        <w:t>1</w:t>
      </w:r>
      <w:r w:rsidRPr="00327F13">
        <w:rPr>
          <w:rFonts w:asciiTheme="majorBidi" w:hAnsiTheme="majorBidi" w:cstheme="majorBidi"/>
        </w:rPr>
        <w:t>）为探究传感器电阻随压力的变化规律，实验小组将传感器水平放置并连接实验器材，如图</w:t>
      </w:r>
      <w:r w:rsidRPr="00327F13">
        <w:rPr>
          <w:rFonts w:asciiTheme="majorBidi" w:eastAsia="Times New Roman" w:hAnsiTheme="majorBidi" w:cstheme="majorBidi"/>
        </w:rPr>
        <w:t>1</w:t>
      </w:r>
      <w:r w:rsidRPr="00327F13">
        <w:rPr>
          <w:rFonts w:asciiTheme="majorBidi" w:hAnsiTheme="majorBidi" w:cstheme="majorBidi"/>
        </w:rPr>
        <w:t>所示。</w:t>
      </w:r>
    </w:p>
    <w:p w14:paraId="70D3AFF3" w14:textId="5F7F39D4" w:rsidR="00EF3C07" w:rsidRPr="00327F13" w:rsidRDefault="00327F13" w:rsidP="00F37DFB">
      <w:pPr>
        <w:rPr>
          <w:rFonts w:asciiTheme="majorBidi" w:hAnsiTheme="majorBidi" w:cstheme="majorBidi"/>
        </w:rPr>
      </w:pPr>
      <w:r w:rsidRPr="00327F13">
        <w:rPr>
          <w:rFonts w:ascii="宋体" w:hAnsi="宋体" w:cs="Cambria Math" w:hint="eastAsia"/>
        </w:rPr>
        <w:t>①</w:t>
      </w:r>
      <w:r w:rsidRPr="00327F13">
        <w:rPr>
          <w:rFonts w:asciiTheme="majorBidi" w:hAnsiTheme="majorBidi" w:cstheme="majorBidi"/>
        </w:rPr>
        <w:t>滑动变阻器应选用</w:t>
      </w:r>
      <w:r w:rsidRPr="00327F13">
        <w:rPr>
          <w:rFonts w:asciiTheme="majorBidi" w:hAnsiTheme="majorBidi" w:cstheme="majorBidi"/>
        </w:rPr>
        <w:t>______</w:t>
      </w:r>
      <w:r w:rsidRPr="00327F13">
        <w:rPr>
          <w:rFonts w:asciiTheme="majorBidi" w:hAnsiTheme="majorBidi" w:cstheme="majorBidi"/>
        </w:rPr>
        <w:t>（选填</w:t>
      </w:r>
      <w:r w:rsidRPr="00327F13">
        <w:rPr>
          <w:rFonts w:asciiTheme="majorBidi" w:hAnsiTheme="majorBidi" w:cstheme="majorBidi" w:hint="eastAsia"/>
        </w:rPr>
        <w:t>“</w:t>
      </w:r>
      <w:r w:rsidRPr="00327F13">
        <w:rPr>
          <w:rFonts w:asciiTheme="majorBidi" w:hAnsiTheme="majorBidi" w:cstheme="majorBidi" w:hint="eastAsia"/>
          <w:i/>
          <w:iCs/>
        </w:rPr>
        <w:t>R</w:t>
      </w:r>
      <w:r w:rsidRPr="00327F13">
        <w:rPr>
          <w:rFonts w:asciiTheme="majorBidi" w:hAnsiTheme="majorBidi" w:cstheme="majorBidi" w:hint="eastAsia"/>
          <w:vertAlign w:val="subscript"/>
        </w:rPr>
        <w:t>1</w:t>
      </w:r>
      <w:r w:rsidRPr="00327F13">
        <w:rPr>
          <w:rFonts w:asciiTheme="majorBidi" w:hAnsiTheme="majorBidi" w:cstheme="majorBidi" w:hint="eastAsia"/>
        </w:rPr>
        <w:t>”</w:t>
      </w:r>
      <w:r w:rsidRPr="00327F13">
        <w:rPr>
          <w:rFonts w:asciiTheme="majorBidi" w:hAnsiTheme="majorBidi" w:cstheme="majorBidi"/>
        </w:rPr>
        <w:t>或</w:t>
      </w:r>
      <w:r w:rsidRPr="00327F13">
        <w:rPr>
          <w:rFonts w:asciiTheme="majorBidi" w:hAnsiTheme="majorBidi" w:cstheme="majorBidi" w:hint="eastAsia"/>
        </w:rPr>
        <w:t>“</w:t>
      </w:r>
      <w:r w:rsidRPr="00327F13">
        <w:rPr>
          <w:rFonts w:asciiTheme="majorBidi" w:hAnsiTheme="majorBidi" w:cstheme="majorBidi" w:hint="eastAsia"/>
          <w:i/>
          <w:iCs/>
        </w:rPr>
        <w:t>R</w:t>
      </w:r>
      <w:r w:rsidRPr="00327F13">
        <w:rPr>
          <w:rFonts w:asciiTheme="majorBidi" w:hAnsiTheme="majorBidi" w:cstheme="majorBidi" w:hint="eastAsia"/>
          <w:vertAlign w:val="subscript"/>
        </w:rPr>
        <w:t>2</w:t>
      </w:r>
      <w:r w:rsidRPr="00327F13">
        <w:rPr>
          <w:rFonts w:asciiTheme="majorBidi" w:hAnsiTheme="majorBidi" w:cstheme="majorBidi" w:hint="eastAsia"/>
        </w:rPr>
        <w:t>”</w:t>
      </w:r>
      <w:r w:rsidRPr="00327F13">
        <w:rPr>
          <w:rFonts w:asciiTheme="majorBidi" w:hAnsiTheme="majorBidi" w:cstheme="majorBidi"/>
        </w:rPr>
        <w:t>）。将滑动变阻器滑片</w:t>
      </w:r>
      <w:r w:rsidRPr="00327F13">
        <w:rPr>
          <w:rFonts w:asciiTheme="majorBidi" w:eastAsia="Times New Roman" w:hAnsiTheme="majorBidi" w:cstheme="majorBidi"/>
        </w:rPr>
        <w:t>P</w:t>
      </w:r>
      <w:r w:rsidRPr="00327F13">
        <w:rPr>
          <w:rFonts w:asciiTheme="majorBidi" w:hAnsiTheme="majorBidi" w:cstheme="majorBidi"/>
        </w:rPr>
        <w:t>置于右端，闭合开关</w:t>
      </w:r>
      <w:r w:rsidRPr="00327F13">
        <w:rPr>
          <w:rFonts w:asciiTheme="majorBidi" w:hAnsiTheme="majorBidi" w:cstheme="majorBidi" w:hint="eastAsia"/>
        </w:rPr>
        <w:t>S</w:t>
      </w:r>
      <w:r w:rsidRPr="00327F13">
        <w:rPr>
          <w:rFonts w:asciiTheme="majorBidi" w:hAnsiTheme="majorBidi" w:cstheme="majorBidi" w:hint="eastAsia"/>
          <w:vertAlign w:val="subscript"/>
        </w:rPr>
        <w:t>1</w:t>
      </w:r>
      <w:r w:rsidRPr="00327F13">
        <w:rPr>
          <w:rFonts w:asciiTheme="majorBidi" w:hAnsiTheme="majorBidi" w:cstheme="majorBidi"/>
        </w:rPr>
        <w:t>，将开关</w:t>
      </w:r>
      <w:r w:rsidRPr="00327F13">
        <w:rPr>
          <w:rFonts w:asciiTheme="majorBidi" w:hAnsiTheme="majorBidi" w:cstheme="majorBidi" w:hint="eastAsia"/>
        </w:rPr>
        <w:t>S</w:t>
      </w:r>
      <w:r w:rsidRPr="00327F13">
        <w:rPr>
          <w:rFonts w:asciiTheme="majorBidi" w:hAnsiTheme="majorBidi" w:cstheme="majorBidi" w:hint="eastAsia"/>
          <w:vertAlign w:val="subscript"/>
        </w:rPr>
        <w:t>2</w:t>
      </w:r>
      <w:r w:rsidRPr="00327F13">
        <w:rPr>
          <w:rFonts w:asciiTheme="majorBidi" w:hAnsiTheme="majorBidi" w:cstheme="majorBidi"/>
        </w:rPr>
        <w:t>拨至</w:t>
      </w:r>
      <w:r w:rsidRPr="00327F13">
        <w:rPr>
          <w:rFonts w:asciiTheme="majorBidi" w:hAnsiTheme="majorBidi" w:cstheme="majorBidi" w:hint="eastAsia"/>
        </w:rPr>
        <w:t>b</w:t>
      </w:r>
      <w:r w:rsidRPr="00327F13">
        <w:rPr>
          <w:rFonts w:asciiTheme="majorBidi" w:hAnsiTheme="majorBidi" w:cstheme="majorBidi"/>
        </w:rPr>
        <w:t>端，调节滑片</w:t>
      </w:r>
      <w:r w:rsidRPr="00327F13">
        <w:rPr>
          <w:rFonts w:asciiTheme="majorBidi" w:hAnsiTheme="majorBidi" w:cstheme="majorBidi" w:hint="eastAsia"/>
        </w:rPr>
        <w:t>P</w:t>
      </w:r>
      <w:r w:rsidRPr="00327F13">
        <w:rPr>
          <w:rFonts w:asciiTheme="majorBidi" w:hAnsiTheme="majorBidi" w:cstheme="majorBidi"/>
        </w:rPr>
        <w:t>使电流表满偏，此时</w:t>
      </w:r>
      <w:r w:rsidRPr="00327F13">
        <w:rPr>
          <w:rFonts w:asciiTheme="majorBidi" w:hAnsiTheme="majorBidi" w:cstheme="majorBidi" w:hint="eastAsia"/>
          <w:i/>
          <w:iCs/>
        </w:rPr>
        <w:t>R</w:t>
      </w:r>
      <w:r w:rsidRPr="00327F13">
        <w:rPr>
          <w:rFonts w:asciiTheme="majorBidi" w:hAnsiTheme="majorBidi" w:cstheme="majorBidi" w:hint="eastAsia"/>
          <w:vertAlign w:val="subscript"/>
        </w:rPr>
        <w:t>0</w:t>
      </w:r>
      <w:r w:rsidRPr="00327F13">
        <w:rPr>
          <w:rFonts w:asciiTheme="majorBidi" w:hAnsiTheme="majorBidi" w:cstheme="majorBidi"/>
        </w:rPr>
        <w:t>两端的电压为</w:t>
      </w:r>
      <w:r w:rsidRPr="00327F13">
        <w:rPr>
          <w:rFonts w:asciiTheme="majorBidi" w:hAnsiTheme="majorBidi" w:cstheme="majorBidi"/>
        </w:rPr>
        <w:t>______</w:t>
      </w:r>
      <w:r w:rsidRPr="00327F13">
        <w:rPr>
          <w:rFonts w:asciiTheme="majorBidi" w:eastAsia="Times New Roman" w:hAnsiTheme="majorBidi" w:cstheme="majorBidi"/>
        </w:rPr>
        <w:t>V</w:t>
      </w:r>
      <w:r w:rsidRPr="00327F13">
        <w:rPr>
          <w:rFonts w:asciiTheme="majorBidi" w:hAnsiTheme="majorBidi" w:cstheme="majorBidi"/>
        </w:rPr>
        <w:t>（结果保留</w:t>
      </w:r>
      <w:r w:rsidRPr="00327F13">
        <w:rPr>
          <w:rFonts w:asciiTheme="majorBidi" w:eastAsia="Times New Roman" w:hAnsiTheme="majorBidi" w:cstheme="majorBidi"/>
        </w:rPr>
        <w:t>3</w:t>
      </w:r>
      <w:r w:rsidRPr="00327F13">
        <w:rPr>
          <w:rFonts w:asciiTheme="majorBidi" w:hAnsiTheme="majorBidi" w:cstheme="majorBidi"/>
        </w:rPr>
        <w:t>位有效数字）。</w:t>
      </w:r>
    </w:p>
    <w:p w14:paraId="0411E954" w14:textId="71DF79E3" w:rsidR="00EF3C07" w:rsidRPr="00327F13" w:rsidRDefault="00327F13" w:rsidP="00F37DFB">
      <w:pPr>
        <w:rPr>
          <w:rFonts w:asciiTheme="majorBidi" w:hAnsiTheme="majorBidi" w:cstheme="majorBidi"/>
        </w:rPr>
      </w:pPr>
      <w:r w:rsidRPr="00327F13">
        <w:rPr>
          <w:rFonts w:ascii="宋体" w:hAnsi="宋体" w:cs="Cambria Math" w:hint="eastAsia"/>
        </w:rPr>
        <w:t>②</w:t>
      </w:r>
      <w:r w:rsidRPr="00327F13">
        <w:rPr>
          <w:rFonts w:asciiTheme="majorBidi" w:hAnsiTheme="majorBidi" w:cstheme="majorBidi"/>
        </w:rPr>
        <w:t>保持滑片</w:t>
      </w:r>
      <w:r w:rsidRPr="00327F13">
        <w:rPr>
          <w:rFonts w:asciiTheme="majorBidi" w:hAnsiTheme="majorBidi" w:cstheme="majorBidi" w:hint="eastAsia"/>
        </w:rPr>
        <w:t>P</w:t>
      </w:r>
      <w:r w:rsidRPr="00327F13">
        <w:rPr>
          <w:rFonts w:asciiTheme="majorBidi" w:hAnsiTheme="majorBidi" w:cstheme="majorBidi"/>
        </w:rPr>
        <w:t>位置不变，将开关</w:t>
      </w:r>
      <w:r w:rsidRPr="00327F13">
        <w:rPr>
          <w:rFonts w:asciiTheme="majorBidi" w:hAnsiTheme="majorBidi" w:cstheme="majorBidi" w:hint="eastAsia"/>
        </w:rPr>
        <w:t>S</w:t>
      </w:r>
      <w:r w:rsidRPr="00327F13">
        <w:rPr>
          <w:rFonts w:asciiTheme="majorBidi" w:hAnsiTheme="majorBidi" w:cstheme="majorBidi" w:hint="eastAsia"/>
          <w:vertAlign w:val="subscript"/>
        </w:rPr>
        <w:t>2</w:t>
      </w:r>
      <w:r w:rsidRPr="00327F13">
        <w:rPr>
          <w:rFonts w:asciiTheme="majorBidi" w:hAnsiTheme="majorBidi" w:cstheme="majorBidi"/>
        </w:rPr>
        <w:t>拨至</w:t>
      </w:r>
      <w:r w:rsidRPr="00327F13">
        <w:rPr>
          <w:rFonts w:asciiTheme="majorBidi" w:hAnsiTheme="majorBidi" w:cstheme="majorBidi" w:hint="eastAsia"/>
        </w:rPr>
        <w:t>a</w:t>
      </w:r>
      <w:r w:rsidRPr="00327F13">
        <w:rPr>
          <w:rFonts w:asciiTheme="majorBidi" w:hAnsiTheme="majorBidi" w:cstheme="majorBidi"/>
        </w:rPr>
        <w:t>端、传感器上砝码质量从零开始每次增加</w:t>
      </w:r>
      <w:r w:rsidRPr="00327F13">
        <w:rPr>
          <w:rFonts w:asciiTheme="majorBidi" w:hAnsiTheme="majorBidi" w:cstheme="majorBidi" w:hint="eastAsia"/>
        </w:rPr>
        <w:t>20 g</w:t>
      </w:r>
      <w:r w:rsidRPr="00327F13">
        <w:rPr>
          <w:rFonts w:asciiTheme="majorBidi" w:hAnsiTheme="majorBidi" w:cstheme="majorBidi"/>
        </w:rPr>
        <w:t>，记录多组电流表读数</w:t>
      </w:r>
      <w:r w:rsidRPr="00327F13">
        <w:rPr>
          <w:rFonts w:asciiTheme="majorBidi" w:hAnsiTheme="majorBidi" w:cstheme="majorBidi" w:hint="eastAsia"/>
          <w:i/>
          <w:iCs/>
        </w:rPr>
        <w:t>I</w:t>
      </w:r>
      <w:r w:rsidRPr="00327F13">
        <w:rPr>
          <w:rFonts w:asciiTheme="majorBidi" w:hAnsiTheme="majorBidi" w:cstheme="majorBidi"/>
        </w:rPr>
        <w:t>和对应的砝码质量</w:t>
      </w:r>
      <w:r w:rsidRPr="00327F13">
        <w:rPr>
          <w:rFonts w:asciiTheme="majorBidi" w:hAnsiTheme="majorBidi" w:cstheme="majorBidi" w:hint="eastAsia"/>
          <w:i/>
          <w:iCs/>
        </w:rPr>
        <w:t>m</w:t>
      </w:r>
      <w:r w:rsidRPr="00327F13">
        <w:rPr>
          <w:rFonts w:asciiTheme="majorBidi" w:hAnsiTheme="majorBidi" w:cstheme="majorBidi"/>
        </w:rPr>
        <w:t>，并绘制</w:t>
      </w:r>
      <w:r w:rsidRPr="00327F13">
        <w:rPr>
          <w:rFonts w:asciiTheme="majorBidi" w:hAnsiTheme="majorBidi" w:cstheme="majorBidi" w:hint="eastAsia"/>
          <w:i/>
          <w:iCs/>
        </w:rPr>
        <w:t>I</w:t>
      </w:r>
      <w:r w:rsidRPr="00327F13">
        <w:rPr>
          <w:rFonts w:asciiTheme="majorBidi" w:hAnsiTheme="majorBidi" w:cstheme="majorBidi"/>
        </w:rPr>
        <w:t>–</w:t>
      </w:r>
      <w:r w:rsidRPr="00327F13">
        <w:rPr>
          <w:rFonts w:asciiTheme="majorBidi" w:hAnsiTheme="majorBidi" w:cstheme="majorBidi" w:hint="eastAsia"/>
          <w:i/>
          <w:iCs/>
        </w:rPr>
        <w:t>m</w:t>
      </w:r>
      <w:r w:rsidRPr="00327F13">
        <w:rPr>
          <w:rFonts w:asciiTheme="majorBidi" w:hAnsiTheme="majorBidi" w:cstheme="majorBidi"/>
        </w:rPr>
        <w:t>图像如图</w:t>
      </w:r>
      <w:r w:rsidRPr="00327F13">
        <w:rPr>
          <w:rFonts w:asciiTheme="majorBidi" w:eastAsia="Times New Roman" w:hAnsiTheme="majorBidi" w:cstheme="majorBidi"/>
        </w:rPr>
        <w:t>2</w:t>
      </w:r>
      <w:r w:rsidRPr="00327F13">
        <w:rPr>
          <w:rFonts w:asciiTheme="majorBidi" w:hAnsiTheme="majorBidi" w:cstheme="majorBidi"/>
        </w:rPr>
        <w:t>所示。</w:t>
      </w:r>
    </w:p>
    <w:p w14:paraId="3E30EC4B" w14:textId="71EA6509" w:rsidR="00EF3C07" w:rsidRPr="00327F13" w:rsidRDefault="00327F13" w:rsidP="00F37DFB">
      <w:pPr>
        <w:rPr>
          <w:rFonts w:asciiTheme="majorBidi" w:hAnsiTheme="majorBidi" w:cstheme="majorBidi"/>
        </w:rPr>
      </w:pPr>
      <w:r w:rsidRPr="00327F13">
        <w:rPr>
          <w:rFonts w:ascii="宋体" w:hAnsi="宋体" w:cs="Cambria Math" w:hint="eastAsia"/>
        </w:rPr>
        <w:t>③</w:t>
      </w:r>
      <w:r w:rsidRPr="00327F13">
        <w:rPr>
          <w:rFonts w:asciiTheme="majorBidi" w:hAnsiTheme="majorBidi" w:cstheme="majorBidi"/>
        </w:rPr>
        <w:t>根据</w:t>
      </w:r>
      <w:r w:rsidRPr="00327F13">
        <w:rPr>
          <w:rFonts w:asciiTheme="majorBidi" w:hAnsiTheme="majorBidi" w:cstheme="majorBidi" w:hint="eastAsia"/>
          <w:i/>
          <w:iCs/>
        </w:rPr>
        <w:t>I</w:t>
      </w:r>
      <w:r w:rsidRPr="00327F13">
        <w:rPr>
          <w:rFonts w:asciiTheme="majorBidi" w:hAnsiTheme="majorBidi" w:cstheme="majorBidi"/>
        </w:rPr>
        <w:t>–</w:t>
      </w:r>
      <w:r w:rsidRPr="00327F13">
        <w:rPr>
          <w:rFonts w:asciiTheme="majorBidi" w:hAnsiTheme="majorBidi" w:cstheme="majorBidi" w:hint="eastAsia"/>
          <w:i/>
          <w:iCs/>
        </w:rPr>
        <w:t>m</w:t>
      </w:r>
      <w:r w:rsidRPr="00327F13">
        <w:rPr>
          <w:rFonts w:asciiTheme="majorBidi" w:hAnsiTheme="majorBidi" w:cstheme="majorBidi"/>
        </w:rPr>
        <w:t>图像，结合图</w:t>
      </w:r>
      <w:r w:rsidRPr="00327F13">
        <w:rPr>
          <w:rFonts w:asciiTheme="majorBidi" w:eastAsia="Times New Roman" w:hAnsiTheme="majorBidi" w:cstheme="majorBidi"/>
        </w:rPr>
        <w:t>1</w:t>
      </w:r>
      <w:r w:rsidRPr="00327F13">
        <w:rPr>
          <w:rFonts w:asciiTheme="majorBidi" w:hAnsiTheme="majorBidi" w:cstheme="majorBidi"/>
        </w:rPr>
        <w:t>电路分析可得，当</w:t>
      </w:r>
      <w:r w:rsidRPr="00327F13">
        <w:rPr>
          <w:rFonts w:asciiTheme="majorBidi" w:hAnsiTheme="majorBidi" w:cstheme="majorBidi" w:hint="eastAsia"/>
          <w:i/>
          <w:iCs/>
        </w:rPr>
        <w:t>m</w:t>
      </w:r>
      <w:r w:rsidRPr="00327F13">
        <w:rPr>
          <w:rFonts w:asciiTheme="majorBidi" w:hAnsiTheme="majorBidi" w:cstheme="majorBidi" w:hint="eastAsia"/>
        </w:rPr>
        <w:t xml:space="preserve"> = 460 g</w:t>
      </w:r>
      <w:r w:rsidRPr="00327F13">
        <w:rPr>
          <w:rFonts w:asciiTheme="majorBidi" w:hAnsiTheme="majorBidi" w:cstheme="majorBidi"/>
        </w:rPr>
        <w:t>时，传感器的阻值为</w:t>
      </w:r>
      <w:r w:rsidRPr="00327F13">
        <w:rPr>
          <w:rFonts w:asciiTheme="majorBidi" w:hAnsiTheme="majorBidi" w:cstheme="majorBidi"/>
        </w:rPr>
        <w:t>________Ω</w:t>
      </w:r>
      <w:r w:rsidRPr="00327F13">
        <w:rPr>
          <w:rFonts w:asciiTheme="majorBidi" w:hAnsiTheme="majorBidi" w:cstheme="majorBidi"/>
        </w:rPr>
        <w:t>（结果保留</w:t>
      </w:r>
      <w:r w:rsidRPr="00327F13">
        <w:rPr>
          <w:rFonts w:asciiTheme="majorBidi" w:eastAsia="Times New Roman" w:hAnsiTheme="majorBidi" w:cstheme="majorBidi"/>
        </w:rPr>
        <w:t>3</w:t>
      </w:r>
      <w:r w:rsidRPr="00327F13">
        <w:rPr>
          <w:rFonts w:asciiTheme="majorBidi" w:hAnsiTheme="majorBidi" w:cstheme="majorBidi"/>
        </w:rPr>
        <w:t>位有效数字）。用相同的方法处理数据，得到传感器电阻和压力的关系。</w:t>
      </w:r>
    </w:p>
    <w:p w14:paraId="75E5DC99" w14:textId="64212488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（</w:t>
      </w:r>
      <w:r w:rsidRPr="00327F13">
        <w:rPr>
          <w:rFonts w:asciiTheme="majorBidi" w:hAnsiTheme="majorBidi" w:cstheme="majorBidi"/>
        </w:rPr>
        <w:t>2</w:t>
      </w:r>
      <w:r w:rsidRPr="00327F13">
        <w:rPr>
          <w:rFonts w:asciiTheme="majorBidi" w:hAnsiTheme="majorBidi" w:cstheme="majorBidi"/>
        </w:rPr>
        <w:t>）实验小组利用该传感器设计了如图</w:t>
      </w:r>
      <w:r w:rsidRPr="00327F13">
        <w:rPr>
          <w:rFonts w:asciiTheme="majorBidi" w:eastAsia="Times New Roman" w:hAnsiTheme="majorBidi" w:cstheme="majorBidi"/>
        </w:rPr>
        <w:t>3</w:t>
      </w:r>
      <w:r w:rsidRPr="00327F13">
        <w:rPr>
          <w:rFonts w:asciiTheme="majorBidi" w:hAnsiTheme="majorBidi" w:cstheme="majorBidi"/>
        </w:rPr>
        <w:t>所示的压力测量电路。测量压力时，计算机采集</w:t>
      </w:r>
      <w:r w:rsidRPr="00327F13">
        <w:rPr>
          <w:rFonts w:asciiTheme="majorBidi" w:eastAsia="Times New Roman" w:hAnsiTheme="majorBidi" w:cstheme="majorBidi"/>
          <w:iCs/>
        </w:rPr>
        <w:t>c</w:t>
      </w:r>
      <w:r w:rsidRPr="00327F13">
        <w:rPr>
          <w:rFonts w:asciiTheme="majorBidi" w:hAnsiTheme="majorBidi" w:cstheme="majorBidi"/>
          <w:iCs/>
        </w:rPr>
        <w:t>、</w:t>
      </w:r>
      <w:r w:rsidRPr="00327F13">
        <w:rPr>
          <w:rFonts w:asciiTheme="majorBidi" w:eastAsia="Times New Roman" w:hAnsiTheme="majorBidi" w:cstheme="majorBidi"/>
          <w:iCs/>
        </w:rPr>
        <w:t>d</w:t>
      </w:r>
      <w:r w:rsidRPr="00327F13">
        <w:rPr>
          <w:rFonts w:asciiTheme="majorBidi" w:hAnsiTheme="majorBidi" w:cstheme="majorBidi"/>
        </w:rPr>
        <w:t>间电压值，处理数据得到此时传感器的电阻值，再根据实验（</w:t>
      </w:r>
      <w:r w:rsidRPr="00327F13">
        <w:rPr>
          <w:rFonts w:asciiTheme="majorBidi" w:eastAsia="Times New Roman" w:hAnsiTheme="majorBidi" w:cstheme="majorBidi"/>
        </w:rPr>
        <w:t>1</w:t>
      </w:r>
      <w:r w:rsidRPr="00327F13">
        <w:rPr>
          <w:rFonts w:asciiTheme="majorBidi" w:hAnsiTheme="majorBidi" w:cstheme="majorBidi"/>
        </w:rPr>
        <w:t>）得到的传感器电阻和压力的关系显示出压力值。若在某次测量中，</w:t>
      </w:r>
      <w:r w:rsidRPr="00327F13">
        <w:rPr>
          <w:rFonts w:asciiTheme="majorBidi" w:eastAsia="Times New Roman" w:hAnsiTheme="majorBidi" w:cstheme="majorBidi"/>
          <w:iCs/>
        </w:rPr>
        <w:t>c</w:t>
      </w:r>
      <w:r w:rsidRPr="00327F13">
        <w:rPr>
          <w:rFonts w:asciiTheme="majorBidi" w:hAnsiTheme="majorBidi" w:cstheme="majorBidi"/>
          <w:iCs/>
        </w:rPr>
        <w:t>、</w:t>
      </w:r>
      <w:r w:rsidRPr="00327F13">
        <w:rPr>
          <w:rFonts w:asciiTheme="majorBidi" w:eastAsia="Times New Roman" w:hAnsiTheme="majorBidi" w:cstheme="majorBidi"/>
          <w:iCs/>
        </w:rPr>
        <w:t>d</w:t>
      </w:r>
      <w:r w:rsidRPr="00327F13">
        <w:rPr>
          <w:rFonts w:asciiTheme="majorBidi" w:hAnsiTheme="majorBidi" w:cstheme="majorBidi"/>
        </w:rPr>
        <w:t>间电压为</w:t>
      </w:r>
      <w:r w:rsidRPr="00327F13">
        <w:rPr>
          <w:rFonts w:asciiTheme="majorBidi" w:eastAsia="Times New Roman" w:hAnsiTheme="majorBidi" w:cstheme="majorBidi"/>
        </w:rPr>
        <w:t>2.00 V</w:t>
      </w:r>
      <w:r w:rsidRPr="00327F13">
        <w:rPr>
          <w:rFonts w:asciiTheme="majorBidi" w:hAnsiTheme="majorBidi" w:cstheme="majorBidi"/>
        </w:rPr>
        <w:t>，此时传感器的电阻为</w:t>
      </w:r>
      <w:r w:rsidRPr="00327F13">
        <w:rPr>
          <w:rFonts w:asciiTheme="majorBidi" w:hAnsiTheme="majorBidi" w:cstheme="majorBidi"/>
        </w:rPr>
        <w:t>________</w:t>
      </w:r>
      <w:r w:rsidR="00327F13" w:rsidRPr="00327F13">
        <w:rPr>
          <w:rFonts w:asciiTheme="majorBidi" w:hAnsiTheme="majorBidi" w:cstheme="majorBidi"/>
        </w:rPr>
        <w:t>Ω</w:t>
      </w:r>
      <w:r w:rsidRPr="00327F13">
        <w:rPr>
          <w:rFonts w:asciiTheme="majorBidi" w:hAnsiTheme="majorBidi" w:cstheme="majorBidi"/>
        </w:rPr>
        <w:t>，计算机显示的压力值为</w:t>
      </w:r>
      <w:r w:rsidRPr="00327F13">
        <w:rPr>
          <w:rFonts w:asciiTheme="majorBidi" w:hAnsiTheme="majorBidi" w:cstheme="majorBidi"/>
        </w:rPr>
        <w:t>________</w:t>
      </w:r>
      <w:r w:rsidR="00327F13" w:rsidRPr="00327F13">
        <w:rPr>
          <w:rFonts w:asciiTheme="majorBidi" w:hAnsiTheme="majorBidi" w:cstheme="majorBidi" w:hint="eastAsia"/>
        </w:rPr>
        <w:t>N</w:t>
      </w:r>
      <w:r w:rsidRPr="00327F13">
        <w:rPr>
          <w:rFonts w:asciiTheme="majorBidi" w:hAnsiTheme="majorBidi" w:cstheme="majorBidi"/>
        </w:rPr>
        <w:t>。（结果均保留</w:t>
      </w:r>
      <w:r w:rsidRPr="00327F13">
        <w:rPr>
          <w:rFonts w:asciiTheme="majorBidi" w:eastAsia="Times New Roman" w:hAnsiTheme="majorBidi" w:cstheme="majorBidi"/>
        </w:rPr>
        <w:t>3</w:t>
      </w:r>
      <w:r w:rsidRPr="00327F13">
        <w:rPr>
          <w:rFonts w:asciiTheme="majorBidi" w:hAnsiTheme="majorBidi" w:cstheme="majorBidi"/>
        </w:rPr>
        <w:t>位有效数字，当地重力加速度大小为</w:t>
      </w:r>
      <w:r w:rsidR="00327F13" w:rsidRPr="00327F13">
        <w:rPr>
          <w:rFonts w:asciiTheme="majorBidi" w:hAnsiTheme="majorBidi" w:cstheme="majorBidi" w:hint="eastAsia"/>
        </w:rPr>
        <w:t>9.80 m/s</w:t>
      </w:r>
      <w:r w:rsidR="00327F13" w:rsidRPr="00327F13">
        <w:rPr>
          <w:rFonts w:asciiTheme="majorBidi" w:hAnsiTheme="majorBidi" w:cstheme="majorBidi" w:hint="eastAsia"/>
          <w:vertAlign w:val="superscript"/>
        </w:rPr>
        <w:t>2</w:t>
      </w:r>
      <w:r w:rsidRPr="00327F13">
        <w:rPr>
          <w:rFonts w:asciiTheme="majorBidi" w:hAnsiTheme="majorBidi" w:cstheme="majorBidi"/>
        </w:rPr>
        <w:t>）</w:t>
      </w:r>
    </w:p>
    <w:p w14:paraId="472009B1" w14:textId="080EAA3E" w:rsidR="00EF3C07" w:rsidRPr="00327F13" w:rsidRDefault="00000000" w:rsidP="00327F13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【解析】</w:t>
      </w:r>
      <w:r w:rsidR="00327F13">
        <w:rPr>
          <w:rFonts w:asciiTheme="majorBidi" w:hAnsiTheme="majorBidi" w:cstheme="majorBidi" w:hint="eastAsia"/>
          <w:color w:val="EE0000"/>
        </w:rPr>
        <w:t>（</w:t>
      </w:r>
      <w:r w:rsidR="00327F13">
        <w:rPr>
          <w:rFonts w:asciiTheme="majorBidi" w:hAnsiTheme="majorBidi" w:cstheme="majorBidi" w:hint="eastAsia"/>
          <w:color w:val="EE0000"/>
        </w:rPr>
        <w:t>1</w:t>
      </w:r>
      <w:r w:rsidR="00327F13">
        <w:rPr>
          <w:rFonts w:asciiTheme="majorBidi" w:hAnsiTheme="majorBidi" w:cstheme="majorBidi" w:hint="eastAsia"/>
          <w:color w:val="EE0000"/>
        </w:rPr>
        <w:t>）</w:t>
      </w:r>
      <w:r w:rsidR="00327F13">
        <w:rPr>
          <w:rFonts w:ascii="宋体" w:hAnsi="宋体" w:cstheme="majorBidi" w:hint="eastAsia"/>
          <w:color w:val="EE0000"/>
        </w:rPr>
        <w:t>①</w:t>
      </w:r>
      <w:r w:rsidRPr="00327F13">
        <w:rPr>
          <w:rFonts w:asciiTheme="majorBidi" w:hAnsiTheme="majorBidi" w:cstheme="majorBidi"/>
          <w:color w:val="EE0000"/>
        </w:rPr>
        <w:t>根据实验原理可知，用滑动变阻器与传感器并联，认为压力传感器阻值的变化不影响并联部分电路两端的电压，所以需要滑动变阻器的阻值远小于压力传感器的阻值，所以滑动变阻器应选用最大阻值小的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R</w: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t>1</w:t>
      </w:r>
      <w:r w:rsidRPr="00327F13">
        <w:rPr>
          <w:rFonts w:asciiTheme="majorBidi" w:hAnsiTheme="majorBidi" w:cstheme="majorBidi"/>
          <w:color w:val="EE0000"/>
        </w:rPr>
        <w:t>；</w:t>
      </w:r>
    </w:p>
    <w:p w14:paraId="3320B061" w14:textId="0FB75834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电流表满偏的电流为</w:t>
      </w:r>
      <w:r w:rsidRPr="00327F13">
        <w:rPr>
          <w:rFonts w:asciiTheme="majorBidi" w:eastAsia="Times New Roman" w:hAnsiTheme="majorBidi" w:cstheme="majorBidi"/>
          <w:color w:val="EE0000"/>
        </w:rPr>
        <w:t>30</w:t>
      </w:r>
      <w:r w:rsidR="00327F13">
        <w:rPr>
          <w:rFonts w:asciiTheme="majorBidi" w:eastAsiaTheme="minorEastAsia" w:hAnsiTheme="majorBidi" w:cstheme="majorBidi" w:hint="eastAsia"/>
          <w:color w:val="EE0000"/>
        </w:rPr>
        <w:t xml:space="preserve"> </w:t>
      </w:r>
      <w:r w:rsidRPr="00327F13">
        <w:rPr>
          <w:rFonts w:asciiTheme="majorBidi" w:eastAsia="Times New Roman" w:hAnsiTheme="majorBidi" w:cstheme="majorBidi"/>
          <w:color w:val="EE0000"/>
        </w:rPr>
        <w:t>mA</w:t>
      </w:r>
      <w:r w:rsidRPr="00327F13">
        <w:rPr>
          <w:rFonts w:asciiTheme="majorBidi" w:hAnsiTheme="majorBidi" w:cstheme="majorBidi"/>
          <w:color w:val="EE0000"/>
        </w:rPr>
        <w:t>，此时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R</w: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t>0</w:t>
      </w:r>
      <w:r w:rsidRPr="00327F13">
        <w:rPr>
          <w:rFonts w:asciiTheme="majorBidi" w:hAnsiTheme="majorBidi" w:cstheme="majorBidi"/>
          <w:color w:val="EE0000"/>
        </w:rPr>
        <w:t>两端的电压为</w:t>
      </w:r>
      <w:r w:rsidRPr="00327F13">
        <w:rPr>
          <w:rFonts w:asciiTheme="majorBidi" w:hAnsiTheme="majorBidi" w:cstheme="majorBidi"/>
          <w:color w:val="EE0000"/>
        </w:rPr>
        <w:object w:dxaOrig="3479" w:dyaOrig="378" w14:anchorId="28B3315A">
          <v:shape id="_x0000_i1055" type="#_x0000_t75" alt="学科网(www.zxxk.com)--教育资源门户，提供试卷、教案、课件、论文、素材以及各类教学资源下载，还有大量而丰富的教学相关资讯！" style="width:174.05pt;height:18.75pt" o:ole="">
            <v:imagedata r:id="rId78" o:title="eqIdb1cba1f54a05de58e9b198fc84802058"/>
          </v:shape>
          <o:OLEObject Type="Embed" ProgID="Equation.DSMT4" ShapeID="_x0000_i1055" DrawAspect="Content" ObjectID="_1845134297" r:id="rId79"/>
        </w:object>
      </w:r>
    </w:p>
    <w:p w14:paraId="081B545B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则并联部分电路两端的电压</w:t>
      </w:r>
      <w:r w:rsidRPr="00327F13">
        <w:rPr>
          <w:rFonts w:asciiTheme="majorBidi" w:hAnsiTheme="majorBidi" w:cstheme="majorBidi"/>
          <w:color w:val="EE0000"/>
        </w:rPr>
        <w:object w:dxaOrig="2281" w:dyaOrig="364" w14:anchorId="7D790C14">
          <v:shape id="_x0000_i1056" type="#_x0000_t75" alt="学科网(www.zxxk.com)--教育资源门户，提供试卷、教案、课件、论文、素材以及各类教学资源下载，还有大量而丰富的教学相关资讯！" style="width:113.95pt;height:17.55pt" o:ole="">
            <v:imagedata r:id="rId80" o:title="eqIddc94481dc1b66f15377d410cc00830f8"/>
          </v:shape>
          <o:OLEObject Type="Embed" ProgID="Equation.DSMT4" ShapeID="_x0000_i1056" DrawAspect="Content" ObjectID="_1845134298" r:id="rId81"/>
        </w:object>
      </w:r>
    </w:p>
    <w:p w14:paraId="1B7FD5BE" w14:textId="05828E11" w:rsidR="00EF3C07" w:rsidRPr="00327F13" w:rsidRDefault="00327F13" w:rsidP="00F37DFB">
      <w:pPr>
        <w:rPr>
          <w:rFonts w:asciiTheme="majorBidi" w:hAnsiTheme="majorBidi" w:cstheme="majorBidi"/>
          <w:color w:val="EE0000"/>
        </w:rPr>
      </w:pPr>
      <w:r>
        <w:rPr>
          <w:rFonts w:ascii="宋体" w:hAnsi="宋体" w:cs="Cambria Math" w:hint="eastAsia"/>
          <w:color w:val="EE0000"/>
        </w:rPr>
        <w:lastRenderedPageBreak/>
        <w:t>③</w:t>
      </w:r>
      <w:r w:rsidRPr="00327F13">
        <w:rPr>
          <w:rFonts w:asciiTheme="majorBidi" w:hAnsiTheme="majorBidi" w:cstheme="majorBidi"/>
          <w:color w:val="EE0000"/>
        </w:rPr>
        <w:t>当</w:t>
      </w:r>
      <w:r w:rsidRPr="00327F13">
        <w:rPr>
          <w:rFonts w:asciiTheme="majorBidi" w:hAnsiTheme="majorBidi" w:cstheme="majorBidi" w:hint="eastAsia"/>
          <w:i/>
          <w:iCs/>
          <w:color w:val="EE0000"/>
        </w:rPr>
        <w:t>m</w:t>
      </w:r>
      <w:r>
        <w:rPr>
          <w:rFonts w:asciiTheme="majorBidi" w:hAnsiTheme="majorBidi" w:cstheme="majorBidi" w:hint="eastAsia"/>
          <w:color w:val="EE0000"/>
        </w:rPr>
        <w:t xml:space="preserve"> = 460 g</w:t>
      </w:r>
      <w:r w:rsidRPr="00327F13">
        <w:rPr>
          <w:rFonts w:asciiTheme="majorBidi" w:hAnsiTheme="majorBidi" w:cstheme="majorBidi"/>
          <w:color w:val="EE0000"/>
        </w:rPr>
        <w:t>时，电流为</w:t>
      </w:r>
      <w:r>
        <w:rPr>
          <w:rFonts w:asciiTheme="majorBidi" w:hAnsiTheme="majorBidi" w:cstheme="majorBidi" w:hint="eastAsia"/>
          <w:color w:val="EE0000"/>
        </w:rPr>
        <w:t>26 mA</w:t>
      </w:r>
      <w:r w:rsidRPr="00327F13">
        <w:rPr>
          <w:rFonts w:asciiTheme="majorBidi" w:hAnsiTheme="majorBidi" w:cstheme="majorBidi"/>
          <w:color w:val="EE0000"/>
        </w:rPr>
        <w:t>，则传感器的阻值为</w:t>
      </w:r>
      <w:r w:rsidRPr="00327F13">
        <w:rPr>
          <w:rFonts w:asciiTheme="majorBidi" w:hAnsiTheme="majorBidi" w:cstheme="majorBidi"/>
          <w:color w:val="EE0000"/>
        </w:rPr>
        <w:object w:dxaOrig="3001" w:dyaOrig="620" w14:anchorId="1AEDC5AF">
          <v:shape id="_x0000_i1057" type="#_x0000_t75" alt="学科网(www.zxxk.com)--教育资源门户，提供试卷、教案、课件、论文、素材以及各类教学资源下载，还有大量而丰富的教学相关资讯！" style="width:149.65pt;height:30.95pt" o:ole="">
            <v:imagedata r:id="rId82" o:title="eqId09865328f241247abf86d7c31c45e412"/>
          </v:shape>
          <o:OLEObject Type="Embed" ProgID="Equation.DSMT4" ShapeID="_x0000_i1057" DrawAspect="Content" ObjectID="_1845134299" r:id="rId83"/>
        </w:object>
      </w:r>
    </w:p>
    <w:p w14:paraId="792ACE6F" w14:textId="74FFC594" w:rsidR="00EF3C07" w:rsidRPr="00327F13" w:rsidRDefault="00327F13" w:rsidP="00327F13">
      <w:pPr>
        <w:rPr>
          <w:rFonts w:asciiTheme="majorBidi" w:hAnsiTheme="majorBidi" w:cstheme="majorBidi"/>
          <w:color w:val="EE0000"/>
        </w:rPr>
      </w:pPr>
      <w:r>
        <w:rPr>
          <w:rFonts w:asciiTheme="majorBidi" w:hAnsiTheme="majorBidi" w:cstheme="majorBidi" w:hint="eastAsia"/>
          <w:color w:val="EE0000"/>
        </w:rPr>
        <w:t>（</w:t>
      </w:r>
      <w:r>
        <w:rPr>
          <w:rFonts w:asciiTheme="majorBidi" w:hAnsiTheme="majorBidi" w:cstheme="majorBidi" w:hint="eastAsia"/>
          <w:color w:val="EE0000"/>
        </w:rPr>
        <w:t>2</w:t>
      </w:r>
      <w:r>
        <w:rPr>
          <w:rFonts w:asciiTheme="majorBidi" w:hAnsiTheme="majorBidi" w:cstheme="majorBidi" w:hint="eastAsia"/>
          <w:color w:val="EE0000"/>
        </w:rPr>
        <w:t>）</w:t>
      </w:r>
      <w:r w:rsidRPr="00327F13">
        <w:rPr>
          <w:rFonts w:asciiTheme="majorBidi" w:hAnsiTheme="majorBidi" w:cstheme="majorBidi"/>
          <w:color w:val="EE0000"/>
        </w:rPr>
        <w:t>流过传感器的电流</w:t>
      </w:r>
      <w:r w:rsidRPr="00327F13">
        <w:rPr>
          <w:rFonts w:asciiTheme="majorBidi" w:hAnsiTheme="majorBidi" w:cstheme="majorBidi"/>
          <w:color w:val="EE0000"/>
        </w:rPr>
        <w:object w:dxaOrig="2117" w:dyaOrig="620" w14:anchorId="2EC587F1">
          <v:shape id="_x0000_i1058" type="#_x0000_t75" alt="学科网(www.zxxk.com)--教育资源门户，提供试卷、教案、课件、论文、素材以及各类教学资源下载，还有大量而丰富的教学相关资讯！" style="width:105.6pt;height:30.95pt" o:ole="">
            <v:imagedata r:id="rId84" o:title="eqId13007e277b5d0b435482f1d8213462f2"/>
          </v:shape>
          <o:OLEObject Type="Embed" ProgID="Equation.DSMT4" ShapeID="_x0000_i1058" DrawAspect="Content" ObjectID="_1845134300" r:id="rId85"/>
        </w:object>
      </w:r>
    </w:p>
    <w:p w14:paraId="7A3E7B4C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此时传感器的阻值为</w:t>
      </w:r>
      <w:r w:rsidRPr="00327F13">
        <w:rPr>
          <w:rFonts w:asciiTheme="majorBidi" w:hAnsiTheme="majorBidi" w:cstheme="majorBidi"/>
          <w:color w:val="EE0000"/>
        </w:rPr>
        <w:object w:dxaOrig="2017" w:dyaOrig="620" w14:anchorId="6AFCF952">
          <v:shape id="_x0000_i1059" type="#_x0000_t75" alt="学科网(www.zxxk.com)--教育资源门户，提供试卷、教案、课件、论文、素材以及各类教学资源下载，还有大量而丰富的教学相关资讯！" style="width:100.85pt;height:30.95pt" o:ole="">
            <v:imagedata r:id="rId86" o:title="eqIddadfb423bdd8f51f3d6ba646e43a2a84"/>
          </v:shape>
          <o:OLEObject Type="Embed" ProgID="Equation.DSMT4" ShapeID="_x0000_i1059" DrawAspect="Content" ObjectID="_1845134301" r:id="rId87"/>
        </w:object>
      </w:r>
    </w:p>
    <w:p w14:paraId="4A0CFFEE" w14:textId="55519B09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当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R</w:t>
      </w:r>
      <w:r w:rsidR="00327F13">
        <w:rPr>
          <w:rFonts w:asciiTheme="majorBidi" w:hAnsiTheme="majorBidi" w:cstheme="majorBidi" w:hint="eastAsia"/>
          <w:color w:val="EE0000"/>
        </w:rPr>
        <w:t xml:space="preserve"> = 160 </w:t>
      </w:r>
      <w:r w:rsidR="00327F13">
        <w:rPr>
          <w:rFonts w:asciiTheme="majorBidi" w:hAnsiTheme="majorBidi" w:cstheme="majorBidi"/>
          <w:color w:val="EE0000"/>
        </w:rPr>
        <w:t>Ω</w:t>
      </w:r>
      <w:r w:rsidRPr="00327F13">
        <w:rPr>
          <w:rFonts w:asciiTheme="majorBidi" w:hAnsiTheme="majorBidi" w:cstheme="majorBidi"/>
          <w:color w:val="EE0000"/>
        </w:rPr>
        <w:t>时，电流</w:t>
      </w:r>
      <w:r w:rsidRPr="00327F13">
        <w:rPr>
          <w:rFonts w:asciiTheme="majorBidi" w:hAnsiTheme="majorBidi" w:cstheme="majorBidi"/>
          <w:color w:val="EE0000"/>
        </w:rPr>
        <w:object w:dxaOrig="2502" w:dyaOrig="620" w14:anchorId="3E9334B2">
          <v:shape id="_x0000_i1060" type="#_x0000_t75" alt="学科网(www.zxxk.com)--教育资源门户，提供试卷、教案、课件、论文、素材以及各类教学资源下载，还有大量而丰富的教学相关资讯！" style="width:125.55pt;height:30.95pt" o:ole="">
            <v:imagedata r:id="rId88" o:title="eqIdb6d4cda2154125e404efe0a09289ecac"/>
          </v:shape>
          <o:OLEObject Type="Embed" ProgID="Equation.DSMT4" ShapeID="_x0000_i1060" DrawAspect="Content" ObjectID="_1845134302" r:id="rId89"/>
        </w:object>
      </w:r>
    </w:p>
    <w:p w14:paraId="6FC327E6" w14:textId="5D785A8C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对比图</w:t>
      </w:r>
      <w:r w:rsidRPr="00327F13">
        <w:rPr>
          <w:rFonts w:asciiTheme="majorBidi" w:eastAsia="Times New Roman" w:hAnsiTheme="majorBidi" w:cstheme="majorBidi"/>
          <w:color w:val="EE0000"/>
        </w:rPr>
        <w:t>2</w:t>
      </w:r>
      <w:r w:rsidRPr="00327F13">
        <w:rPr>
          <w:rFonts w:asciiTheme="majorBidi" w:hAnsiTheme="majorBidi" w:cstheme="majorBidi"/>
          <w:color w:val="EE0000"/>
        </w:rPr>
        <w:t>可知砝码的质量为</w:t>
      </w:r>
      <w:r w:rsidR="00327F13">
        <w:rPr>
          <w:rFonts w:asciiTheme="majorBidi" w:hAnsiTheme="majorBidi" w:cstheme="majorBidi" w:hint="eastAsia"/>
          <w:color w:val="EE0000"/>
        </w:rPr>
        <w:t>165 g</w:t>
      </w:r>
      <w:r w:rsidRPr="00327F13">
        <w:rPr>
          <w:rFonts w:asciiTheme="majorBidi" w:hAnsiTheme="majorBidi" w:cstheme="majorBidi"/>
          <w:color w:val="EE0000"/>
        </w:rPr>
        <w:t>，则计算机显示的压力值为</w:t>
      </w:r>
      <w:r w:rsidRPr="00327F13">
        <w:rPr>
          <w:rFonts w:asciiTheme="majorBidi" w:hAnsiTheme="majorBidi" w:cstheme="majorBidi"/>
          <w:color w:val="EE0000"/>
        </w:rPr>
        <w:object w:dxaOrig="2580" w:dyaOrig="315" w14:anchorId="6F9A1C94">
          <v:shape id="_x0000_i1061" type="#_x0000_t75" alt="学科网(www.zxxk.com)--教育资源门户，提供试卷、教案、课件、论文、素材以及各类教学资源下载，还有大量而丰富的教学相关资讯！" style="width:128.85pt;height:15.75pt" o:ole="">
            <v:imagedata r:id="rId90" o:title="eqIdd2aa2351dd0301be26b099d7c48143c5"/>
          </v:shape>
          <o:OLEObject Type="Embed" ProgID="Equation.DSMT4" ShapeID="_x0000_i1061" DrawAspect="Content" ObjectID="_1845134303" r:id="rId91"/>
        </w:object>
      </w:r>
    </w:p>
    <w:p w14:paraId="6562792E" w14:textId="77777777" w:rsidR="00F37DFB" w:rsidRPr="00327F13" w:rsidRDefault="00F37DFB" w:rsidP="00F37DFB">
      <w:pPr>
        <w:rPr>
          <w:rFonts w:asciiTheme="majorBidi" w:hAnsiTheme="majorBidi" w:cstheme="majorBidi"/>
          <w:color w:val="EE0000"/>
        </w:rPr>
      </w:pPr>
    </w:p>
    <w:p w14:paraId="2CDE859D" w14:textId="0D679ED3" w:rsidR="00EF3C07" w:rsidRPr="00327F13" w:rsidRDefault="001B5761" w:rsidP="00F37DFB">
      <w:pPr>
        <w:numPr>
          <w:ilvl w:val="0"/>
          <w:numId w:val="2"/>
        </w:num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  <w:noProof/>
        </w:rPr>
        <w:drawing>
          <wp:anchor distT="0" distB="0" distL="114300" distR="114300" simplePos="0" relativeHeight="251652096" behindDoc="0" locked="0" layoutInCell="1" allowOverlap="1" wp14:anchorId="06474C1C" wp14:editId="7833D5F4">
            <wp:simplePos x="0" y="0"/>
            <wp:positionH relativeFrom="margin">
              <wp:align>right</wp:align>
            </wp:positionH>
            <wp:positionV relativeFrom="paragraph">
              <wp:posOffset>46990</wp:posOffset>
            </wp:positionV>
            <wp:extent cx="2442845" cy="1538605"/>
            <wp:effectExtent l="0" t="0" r="0" b="4445"/>
            <wp:wrapSquare wrapText="bothSides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2845" cy="1538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5C24">
        <w:rPr>
          <w:rFonts w:asciiTheme="majorBidi" w:hAnsiTheme="majorBidi" w:cstheme="majorBidi" w:hint="eastAsia"/>
        </w:rPr>
        <w:t>（</w:t>
      </w:r>
      <w:r w:rsidR="00E25C24">
        <w:rPr>
          <w:rFonts w:asciiTheme="majorBidi" w:hAnsiTheme="majorBidi" w:cstheme="majorBidi" w:hint="eastAsia"/>
        </w:rPr>
        <w:t>10</w:t>
      </w:r>
      <w:r w:rsidR="00E25C24">
        <w:rPr>
          <w:rFonts w:asciiTheme="majorBidi" w:hAnsiTheme="majorBidi" w:cstheme="majorBidi" w:hint="eastAsia"/>
        </w:rPr>
        <w:t>分）</w:t>
      </w:r>
      <w:r w:rsidR="00F37DFB" w:rsidRPr="00327F13">
        <w:rPr>
          <w:rFonts w:asciiTheme="majorBidi" w:hAnsiTheme="majorBidi" w:cstheme="majorBidi"/>
        </w:rPr>
        <w:t>某款国产民用无人机已实现全自动作业。如图所示，无人机完成某次任务后开始返航，此时所在位置与降落点的水平距离为</w:t>
      </w:r>
      <w:r w:rsidR="00F37DFB" w:rsidRPr="00327F13">
        <w:rPr>
          <w:rFonts w:asciiTheme="majorBidi" w:eastAsia="Times New Roman" w:hAnsiTheme="majorBidi" w:cstheme="majorBidi"/>
        </w:rPr>
        <w:t>120 m</w:t>
      </w:r>
      <w:r w:rsidR="00F37DFB" w:rsidRPr="00327F13">
        <w:rPr>
          <w:rFonts w:asciiTheme="majorBidi" w:hAnsiTheme="majorBidi" w:cstheme="majorBidi"/>
        </w:rPr>
        <w:t>，竖直距离为</w:t>
      </w:r>
      <w:r w:rsidR="00F37DFB" w:rsidRPr="00327F13">
        <w:rPr>
          <w:rFonts w:asciiTheme="majorBidi" w:eastAsia="Times New Roman" w:hAnsiTheme="majorBidi" w:cstheme="majorBidi"/>
        </w:rPr>
        <w:t>90 m</w:t>
      </w:r>
      <w:r w:rsidR="00F37DFB" w:rsidRPr="00327F13">
        <w:rPr>
          <w:rFonts w:asciiTheme="majorBidi" w:hAnsiTheme="majorBidi" w:cstheme="majorBidi"/>
        </w:rPr>
        <w:t>。无人机先以</w:t>
      </w:r>
      <w:r w:rsidR="00F37DFB" w:rsidRPr="00327F13">
        <w:rPr>
          <w:rFonts w:asciiTheme="majorBidi" w:eastAsia="Times New Roman" w:hAnsiTheme="majorBidi" w:cstheme="majorBidi"/>
        </w:rPr>
        <w:t>10 m/s</w:t>
      </w:r>
      <w:r w:rsidR="00F37DFB" w:rsidRPr="00327F13">
        <w:rPr>
          <w:rFonts w:asciiTheme="majorBidi" w:hAnsiTheme="majorBidi" w:cstheme="majorBidi"/>
        </w:rPr>
        <w:t>的速度沿水平直线飞行至与降落点水平距离</w:t>
      </w:r>
      <w:r w:rsidR="00F37DFB" w:rsidRPr="00327F13">
        <w:rPr>
          <w:rFonts w:asciiTheme="majorBidi" w:eastAsia="Times New Roman" w:hAnsiTheme="majorBidi" w:cstheme="majorBidi"/>
        </w:rPr>
        <w:t>50 m</w:t>
      </w:r>
      <w:r w:rsidR="00F37DFB" w:rsidRPr="00327F13">
        <w:rPr>
          <w:rFonts w:asciiTheme="majorBidi" w:hAnsiTheme="majorBidi" w:cstheme="majorBidi"/>
        </w:rPr>
        <w:t>处，然后沿原运动方向做匀减速直线运动至降落点正上方，随后用时</w:t>
      </w:r>
      <w:r w:rsidR="00F37DFB" w:rsidRPr="00327F13">
        <w:rPr>
          <w:rFonts w:asciiTheme="majorBidi" w:eastAsia="Times New Roman" w:hAnsiTheme="majorBidi" w:cstheme="majorBidi"/>
        </w:rPr>
        <w:t>33 s</w:t>
      </w:r>
      <w:r w:rsidR="00F37DFB" w:rsidRPr="00327F13">
        <w:rPr>
          <w:rFonts w:asciiTheme="majorBidi" w:hAnsiTheme="majorBidi" w:cstheme="majorBidi"/>
        </w:rPr>
        <w:t>竖直下降至降落点，返航结束。</w:t>
      </w:r>
      <w:commentRangeStart w:id="12"/>
      <w:r w:rsidR="00F37DFB" w:rsidRPr="00327F13">
        <w:rPr>
          <w:rFonts w:asciiTheme="majorBidi" w:hAnsiTheme="majorBidi" w:cstheme="majorBidi"/>
        </w:rPr>
        <w:t>求</w:t>
      </w:r>
      <w:commentRangeEnd w:id="12"/>
      <w:r w:rsidR="00327F13" w:rsidRPr="00327F13">
        <w:rPr>
          <w:rStyle w:val="a9"/>
          <w:rFonts w:asciiTheme="majorBidi" w:hAnsiTheme="majorBidi" w:cstheme="majorBidi"/>
          <w:szCs w:val="24"/>
        </w:rPr>
        <w:commentReference w:id="12"/>
      </w:r>
      <w:r w:rsidR="00F37DFB" w:rsidRPr="00327F13">
        <w:rPr>
          <w:rFonts w:asciiTheme="majorBidi" w:hAnsiTheme="majorBidi" w:cstheme="majorBidi"/>
        </w:rPr>
        <w:t>：</w:t>
      </w:r>
    </w:p>
    <w:p w14:paraId="16906978" w14:textId="77777777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（</w:t>
      </w:r>
      <w:r w:rsidRPr="00327F13">
        <w:rPr>
          <w:rFonts w:asciiTheme="majorBidi" w:hAnsiTheme="majorBidi" w:cstheme="majorBidi"/>
        </w:rPr>
        <w:t>1</w:t>
      </w:r>
      <w:r w:rsidRPr="00327F13">
        <w:rPr>
          <w:rFonts w:asciiTheme="majorBidi" w:hAnsiTheme="majorBidi" w:cstheme="majorBidi"/>
        </w:rPr>
        <w:t>）无人机沿水平方向做匀减速直线运动的加速度大小。</w:t>
      </w:r>
    </w:p>
    <w:p w14:paraId="3D2AEE72" w14:textId="77777777" w:rsidR="00EF3C07" w:rsidRPr="00327F13" w:rsidRDefault="00000000" w:rsidP="00F37DFB">
      <w:pPr>
        <w:rPr>
          <w:rFonts w:asciiTheme="majorBidi" w:hAnsiTheme="majorBidi" w:cstheme="majorBidi"/>
        </w:rPr>
      </w:pPr>
      <w:r w:rsidRPr="00327F13">
        <w:rPr>
          <w:rFonts w:asciiTheme="majorBidi" w:hAnsiTheme="majorBidi" w:cstheme="majorBidi"/>
        </w:rPr>
        <w:t>（</w:t>
      </w:r>
      <w:r w:rsidRPr="00327F13">
        <w:rPr>
          <w:rFonts w:asciiTheme="majorBidi" w:hAnsiTheme="majorBidi" w:cstheme="majorBidi"/>
        </w:rPr>
        <w:t>2</w:t>
      </w:r>
      <w:r w:rsidRPr="00327F13">
        <w:rPr>
          <w:rFonts w:asciiTheme="majorBidi" w:hAnsiTheme="majorBidi" w:cstheme="majorBidi"/>
        </w:rPr>
        <w:t>）无人机从开始返航到返航结束的位移大小和平均速度大小。</w:t>
      </w:r>
    </w:p>
    <w:p w14:paraId="349780BD" w14:textId="530D87BD" w:rsidR="00EF3C07" w:rsidRPr="00327F13" w:rsidRDefault="00000000" w:rsidP="00327F13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【解析】</w:t>
      </w:r>
      <w:r w:rsidR="00327F13">
        <w:rPr>
          <w:rFonts w:asciiTheme="majorBidi" w:hAnsiTheme="majorBidi" w:cstheme="majorBidi" w:hint="eastAsia"/>
          <w:color w:val="EE0000"/>
        </w:rPr>
        <w:t>（</w:t>
      </w:r>
      <w:r w:rsidR="00327F13">
        <w:rPr>
          <w:rFonts w:asciiTheme="majorBidi" w:hAnsiTheme="majorBidi" w:cstheme="majorBidi" w:hint="eastAsia"/>
          <w:color w:val="EE0000"/>
        </w:rPr>
        <w:t>1</w:t>
      </w:r>
      <w:r w:rsidR="00327F13">
        <w:rPr>
          <w:rFonts w:asciiTheme="majorBidi" w:hAnsiTheme="majorBidi" w:cstheme="majorBidi" w:hint="eastAsia"/>
          <w:color w:val="EE0000"/>
        </w:rPr>
        <w:t>）</w:t>
      </w:r>
      <w:r w:rsidRPr="00327F13">
        <w:rPr>
          <w:rFonts w:asciiTheme="majorBidi" w:hAnsiTheme="majorBidi" w:cstheme="majorBidi"/>
          <w:color w:val="EE0000"/>
        </w:rPr>
        <w:t>根据匀变速直线运动公式</w:t>
      </w:r>
      <w:r w:rsidRPr="00327F13">
        <w:rPr>
          <w:rFonts w:asciiTheme="majorBidi" w:hAnsiTheme="majorBidi" w:cstheme="majorBidi"/>
          <w:color w:val="EE0000"/>
        </w:rPr>
        <w:object w:dxaOrig="930" w:dyaOrig="390" w14:anchorId="38718290">
          <v:shape id="_x0000_i1062" type="#_x0000_t75" alt="学科网(www.zxxk.com)--教育资源门户，提供试卷、教案、课件、论文、素材以及各类教学资源下载，还有大量而丰富的教学相关资讯！" style="width:47pt;height:19.95pt" o:ole="">
            <v:imagedata r:id="rId93" o:title="eqId9c3d8a1b177c39115a338bc86e6fadcc"/>
          </v:shape>
          <o:OLEObject Type="Embed" ProgID="Equation.DSMT4" ShapeID="_x0000_i1062" DrawAspect="Content" ObjectID="_1845134304" r:id="rId94"/>
        </w:object>
      </w:r>
      <w:r w:rsidRPr="00327F13">
        <w:rPr>
          <w:rFonts w:asciiTheme="majorBidi" w:hAnsiTheme="majorBidi" w:cstheme="majorBidi"/>
          <w:color w:val="EE0000"/>
        </w:rPr>
        <w:t>，代入数据有</w:t>
      </w:r>
      <w:r w:rsidRPr="00327F13">
        <w:rPr>
          <w:rFonts w:asciiTheme="majorBidi" w:hAnsiTheme="majorBidi" w:cstheme="majorBidi"/>
          <w:color w:val="EE0000"/>
        </w:rPr>
        <w:object w:dxaOrig="1300" w:dyaOrig="320" w14:anchorId="75AA9BDC">
          <v:shape id="_x0000_i1063" type="#_x0000_t75" alt="学科网(www.zxxk.com)--教育资源门户，提供试卷、教案、课件、论文、素材以及各类教学资源下载，还有大量而丰富的教学相关资讯！" style="width:65.15pt;height:15.75pt" o:ole="">
            <v:imagedata r:id="rId95" o:title="eqId74e3ef040c3139aec5686c77b4965310"/>
          </v:shape>
          <o:OLEObject Type="Embed" ProgID="Equation.DSMT4" ShapeID="_x0000_i1063" DrawAspect="Content" ObjectID="_1845134305" r:id="rId96"/>
        </w:object>
      </w:r>
    </w:p>
    <w:p w14:paraId="33329460" w14:textId="321EEBF1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可得匀减速直线运动的加速度大小为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a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 w:rsidRPr="00327F13">
        <w:rPr>
          <w:rFonts w:asciiTheme="majorBidi" w:eastAsia="Times New Roman" w:hAnsiTheme="majorBidi" w:cstheme="majorBidi"/>
          <w:color w:val="EE0000"/>
        </w:rPr>
        <w:t>1</w:t>
      </w:r>
      <w:r w:rsidR="00327F13">
        <w:rPr>
          <w:rFonts w:asciiTheme="majorBidi" w:eastAsiaTheme="minorEastAsia" w:hAnsiTheme="majorBidi" w:cstheme="majorBidi" w:hint="eastAsia"/>
          <w:color w:val="EE0000"/>
        </w:rPr>
        <w:t xml:space="preserve"> </w:t>
      </w:r>
      <w:r w:rsidR="00327F13" w:rsidRPr="00327F13">
        <w:rPr>
          <w:rFonts w:asciiTheme="majorBidi" w:eastAsia="Times New Roman" w:hAnsiTheme="majorBidi" w:cstheme="majorBidi"/>
          <w:color w:val="EE0000"/>
        </w:rPr>
        <w:t>m/s</w:t>
      </w:r>
      <w:r w:rsidR="00327F13" w:rsidRPr="00327F13">
        <w:rPr>
          <w:rFonts w:asciiTheme="majorBidi" w:eastAsia="Times New Roman" w:hAnsiTheme="majorBidi" w:cstheme="majorBidi"/>
          <w:color w:val="EE0000"/>
          <w:vertAlign w:val="superscript"/>
        </w:rPr>
        <w:t>2</w:t>
      </w:r>
    </w:p>
    <w:p w14:paraId="70E74C94" w14:textId="26CBBFF2" w:rsidR="00EF3C07" w:rsidRPr="00327F13" w:rsidRDefault="00327F13" w:rsidP="00327F13">
      <w:pPr>
        <w:rPr>
          <w:rFonts w:asciiTheme="majorBidi" w:hAnsiTheme="majorBidi" w:cstheme="majorBidi"/>
          <w:color w:val="EE0000"/>
        </w:rPr>
      </w:pPr>
      <w:r>
        <w:rPr>
          <w:rFonts w:asciiTheme="majorBidi" w:hAnsiTheme="majorBidi" w:cstheme="majorBidi" w:hint="eastAsia"/>
          <w:color w:val="EE0000"/>
        </w:rPr>
        <w:t>（</w:t>
      </w:r>
      <w:r>
        <w:rPr>
          <w:rFonts w:asciiTheme="majorBidi" w:hAnsiTheme="majorBidi" w:cstheme="majorBidi" w:hint="eastAsia"/>
          <w:color w:val="EE0000"/>
        </w:rPr>
        <w:t>2</w:t>
      </w:r>
      <w:r>
        <w:rPr>
          <w:rFonts w:asciiTheme="majorBidi" w:hAnsiTheme="majorBidi" w:cstheme="majorBidi" w:hint="eastAsia"/>
          <w:color w:val="EE0000"/>
        </w:rPr>
        <w:t>）</w:t>
      </w:r>
      <w:r w:rsidRPr="00327F13">
        <w:rPr>
          <w:rFonts w:asciiTheme="majorBidi" w:hAnsiTheme="majorBidi" w:cstheme="majorBidi"/>
          <w:color w:val="EE0000"/>
        </w:rPr>
        <w:t>无人机从开始返航到返航结束的位移大小</w:t>
      </w:r>
      <w:r w:rsidRPr="00327F13">
        <w:rPr>
          <w:rFonts w:asciiTheme="majorBidi" w:hAnsiTheme="majorBidi" w:cstheme="majorBidi"/>
          <w:color w:val="EE0000"/>
        </w:rPr>
        <w:object w:dxaOrig="3400" w:dyaOrig="400" w14:anchorId="49F48893">
          <v:shape id="_x0000_i1064" type="#_x0000_t75" alt="学科网(www.zxxk.com)--教育资源门户，提供试卷、教案、课件、论文、素材以及各类教学资源下载，还有大量而丰富的教学相关资讯！" style="width:170.2pt;height:19.95pt" o:ole="">
            <v:imagedata r:id="rId97" o:title="eqIdd592a9f956643ad149f3d73a5da41629"/>
          </v:shape>
          <o:OLEObject Type="Embed" ProgID="Equation.DSMT4" ShapeID="_x0000_i1064" DrawAspect="Content" ObjectID="_1845134306" r:id="rId98"/>
        </w:object>
      </w:r>
    </w:p>
    <w:p w14:paraId="7471B8CE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无人机匀速时需要的时间为</w:t>
      </w:r>
      <w:r w:rsidRPr="00327F13">
        <w:rPr>
          <w:rFonts w:asciiTheme="majorBidi" w:hAnsiTheme="majorBidi" w:cstheme="majorBidi"/>
          <w:color w:val="EE0000"/>
        </w:rPr>
        <w:object w:dxaOrig="2880" w:dyaOrig="620" w14:anchorId="45285AD9">
          <v:shape id="_x0000_i1065" type="#_x0000_t75" alt="学科网(www.zxxk.com)--教育资源门户，提供试卷、教案、课件、论文、素材以及各类教学资源下载，还有大量而丰富的教学相关资讯！" style="width:2in;height:30.95pt" o:ole="">
            <v:imagedata r:id="rId99" o:title="eqIda6a78547b13746e87cfa34d23b44e039"/>
          </v:shape>
          <o:OLEObject Type="Embed" ProgID="Equation.DSMT4" ShapeID="_x0000_i1065" DrawAspect="Content" ObjectID="_1845134307" r:id="rId100"/>
        </w:object>
      </w:r>
    </w:p>
    <w:p w14:paraId="49CBBE88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匀减速阶段的时间为</w:t>
      </w:r>
      <w:r w:rsidRPr="00327F13">
        <w:rPr>
          <w:rFonts w:asciiTheme="majorBidi" w:hAnsiTheme="majorBidi" w:cstheme="majorBidi"/>
          <w:color w:val="EE0000"/>
        </w:rPr>
        <w:object w:dxaOrig="2040" w:dyaOrig="620" w14:anchorId="383222CE">
          <v:shape id="_x0000_i1066" type="#_x0000_t75" alt="学科网(www.zxxk.com)--教育资源门户，提供试卷、教案、课件、论文、素材以及各类教学资源下载，还有大量而丰富的教学相关资讯！" style="width:101.75pt;height:30.95pt" o:ole="">
            <v:imagedata r:id="rId101" o:title="eqId2886d253ad0bf99729091f3b87f65abc"/>
          </v:shape>
          <o:OLEObject Type="Embed" ProgID="Equation.DSMT4" ShapeID="_x0000_i1066" DrawAspect="Content" ObjectID="_1845134308" r:id="rId102"/>
        </w:object>
      </w:r>
    </w:p>
    <w:p w14:paraId="28593F73" w14:textId="7EF95613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由于竖直方向运动时间为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t</w: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t>3</w:t>
      </w:r>
      <w:r w:rsidR="00327F13">
        <w:rPr>
          <w:rFonts w:asciiTheme="majorBidi" w:hAnsiTheme="majorBidi" w:cstheme="majorBidi" w:hint="eastAsia"/>
          <w:color w:val="EE0000"/>
        </w:rPr>
        <w:t xml:space="preserve"> = 33 s</w:t>
      </w:r>
    </w:p>
    <w:p w14:paraId="02E3E2AB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所以全程的平均速度为</w:t>
      </w:r>
      <w:r w:rsidRPr="00327F13">
        <w:rPr>
          <w:rFonts w:asciiTheme="majorBidi" w:hAnsiTheme="majorBidi" w:cstheme="majorBidi"/>
          <w:color w:val="EE0000"/>
        </w:rPr>
        <w:object w:dxaOrig="3600" w:dyaOrig="680" w14:anchorId="7656B975">
          <v:shape id="_x0000_i1067" type="#_x0000_t75" alt="学科网(www.zxxk.com)--教育资源门户，提供试卷、教案、课件、论文、素材以及各类教学资源下载，还有大量而丰富的教学相关资讯！" style="width:180.6pt;height:33.6pt" o:ole="">
            <v:imagedata r:id="rId103" o:title="eqId236bf62a5973c3cbbede0820895c27d1"/>
          </v:shape>
          <o:OLEObject Type="Embed" ProgID="Equation.DSMT4" ShapeID="_x0000_i1067" DrawAspect="Content" ObjectID="_1845134309" r:id="rId104"/>
        </w:object>
      </w:r>
    </w:p>
    <w:p w14:paraId="77858F9A" w14:textId="77777777" w:rsidR="00F37DFB" w:rsidRPr="00327F13" w:rsidRDefault="00F37DFB" w:rsidP="00F37DFB">
      <w:pPr>
        <w:rPr>
          <w:rFonts w:asciiTheme="majorBidi" w:hAnsiTheme="majorBidi" w:cstheme="majorBidi"/>
          <w:color w:val="EE0000"/>
        </w:rPr>
      </w:pPr>
    </w:p>
    <w:p w14:paraId="70C95046" w14:textId="77777777" w:rsidR="001B5761" w:rsidRDefault="001B5761">
      <w:pPr>
        <w:widowControl/>
        <w:jc w:val="left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14:paraId="7B7B5CF6" w14:textId="4172EBB5" w:rsidR="00EF3C07" w:rsidRPr="00693A67" w:rsidRDefault="001B5761" w:rsidP="00F37DFB">
      <w:pPr>
        <w:numPr>
          <w:ilvl w:val="0"/>
          <w:numId w:val="2"/>
        </w:numPr>
        <w:rPr>
          <w:rFonts w:asciiTheme="majorBidi" w:hAnsiTheme="majorBidi" w:cstheme="majorBidi"/>
        </w:rPr>
      </w:pPr>
      <w:r w:rsidRPr="00693A67">
        <w:rPr>
          <w:rFonts w:asciiTheme="majorBidi" w:hAnsiTheme="majorBidi" w:cstheme="majorBidi"/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1D17DEAF" wp14:editId="4308E3E6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503170" cy="1133475"/>
            <wp:effectExtent l="0" t="0" r="0" b="9525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317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5C24">
        <w:rPr>
          <w:rFonts w:asciiTheme="majorBidi" w:hAnsiTheme="majorBidi" w:cstheme="majorBidi" w:hint="eastAsia"/>
        </w:rPr>
        <w:t>（</w:t>
      </w:r>
      <w:r w:rsidR="00E25C24">
        <w:rPr>
          <w:rFonts w:asciiTheme="majorBidi" w:hAnsiTheme="majorBidi" w:cstheme="majorBidi" w:hint="eastAsia"/>
        </w:rPr>
        <w:t>12</w:t>
      </w:r>
      <w:r w:rsidR="00E25C24">
        <w:rPr>
          <w:rFonts w:asciiTheme="majorBidi" w:hAnsiTheme="majorBidi" w:cstheme="majorBidi" w:hint="eastAsia"/>
        </w:rPr>
        <w:t>分）</w:t>
      </w:r>
      <w:r w:rsidR="00E25C24" w:rsidRPr="00693A67">
        <w:rPr>
          <w:rFonts w:asciiTheme="majorBidi" w:hAnsiTheme="majorBidi" w:cstheme="majorBidi"/>
        </w:rPr>
        <w:t>如图所示，两根相距</w:t>
      </w:r>
      <w:r w:rsidR="00327F13" w:rsidRPr="00693A67">
        <w:rPr>
          <w:rFonts w:asciiTheme="majorBidi" w:hAnsiTheme="majorBidi" w:cstheme="majorBidi" w:hint="eastAsia"/>
          <w:i/>
          <w:iCs/>
        </w:rPr>
        <w:t>l</w:t>
      </w:r>
      <w:r w:rsidR="00E25C24" w:rsidRPr="00693A67">
        <w:rPr>
          <w:rFonts w:asciiTheme="majorBidi" w:hAnsiTheme="majorBidi" w:cstheme="majorBidi"/>
        </w:rPr>
        <w:t>的平行金属长导轨</w:t>
      </w:r>
      <w:r w:rsidR="00327F13" w:rsidRPr="00693A67">
        <w:rPr>
          <w:rFonts w:asciiTheme="majorBidi" w:hAnsiTheme="majorBidi" w:cstheme="majorBidi" w:hint="eastAsia"/>
        </w:rPr>
        <w:t>EH</w:t>
      </w:r>
      <w:r w:rsidR="00E25C24" w:rsidRPr="00693A67">
        <w:rPr>
          <w:rFonts w:asciiTheme="majorBidi" w:hAnsiTheme="majorBidi" w:cstheme="majorBidi"/>
        </w:rPr>
        <w:t>、</w:t>
      </w:r>
      <w:r w:rsidR="00327F13" w:rsidRPr="00693A67">
        <w:rPr>
          <w:rFonts w:asciiTheme="majorBidi" w:hAnsiTheme="majorBidi" w:cstheme="majorBidi" w:hint="eastAsia"/>
        </w:rPr>
        <w:t>FG</w:t>
      </w:r>
      <w:r w:rsidR="00E25C24" w:rsidRPr="00693A67">
        <w:rPr>
          <w:rFonts w:asciiTheme="majorBidi" w:hAnsiTheme="majorBidi" w:cstheme="majorBidi"/>
        </w:rPr>
        <w:t>与金属杆</w:t>
      </w:r>
      <w:r w:rsidR="00327F13" w:rsidRPr="00693A67">
        <w:rPr>
          <w:rFonts w:asciiTheme="majorBidi" w:hAnsiTheme="majorBidi" w:cstheme="majorBidi" w:hint="eastAsia"/>
        </w:rPr>
        <w:t>EF</w:t>
      </w:r>
      <w:r w:rsidR="00E25C24" w:rsidRPr="00693A67">
        <w:rPr>
          <w:rFonts w:asciiTheme="majorBidi" w:hAnsiTheme="majorBidi" w:cstheme="majorBidi"/>
        </w:rPr>
        <w:t>固定连接成</w:t>
      </w:r>
      <w:r w:rsidR="00327F13" w:rsidRPr="00693A67">
        <w:rPr>
          <w:rFonts w:asciiTheme="majorBidi" w:hAnsiTheme="majorBidi" w:cstheme="majorBidi" w:hint="eastAsia"/>
        </w:rPr>
        <w:t>U</w:t>
      </w:r>
      <w:r w:rsidR="00E25C24" w:rsidRPr="00693A67">
        <w:rPr>
          <w:rFonts w:asciiTheme="majorBidi" w:hAnsiTheme="majorBidi" w:cstheme="majorBidi"/>
        </w:rPr>
        <w:t>形框。</w:t>
      </w:r>
      <w:r w:rsidR="00327F13" w:rsidRPr="00693A67">
        <w:rPr>
          <w:rFonts w:asciiTheme="majorBidi" w:hAnsiTheme="majorBidi" w:cstheme="majorBidi" w:hint="eastAsia"/>
        </w:rPr>
        <w:t>U</w:t>
      </w:r>
      <w:r w:rsidR="00E25C24" w:rsidRPr="00693A67">
        <w:rPr>
          <w:rFonts w:asciiTheme="majorBidi" w:hAnsiTheme="majorBidi" w:cstheme="majorBidi"/>
        </w:rPr>
        <w:t>形框质量为</w:t>
      </w:r>
      <w:r w:rsidR="00327F13" w:rsidRPr="00693A67">
        <w:rPr>
          <w:rFonts w:asciiTheme="majorBidi" w:hAnsiTheme="majorBidi" w:cstheme="majorBidi" w:hint="eastAsia"/>
          <w:i/>
          <w:iCs/>
        </w:rPr>
        <w:t>m</w:t>
      </w:r>
      <w:r w:rsidR="00E25C24" w:rsidRPr="00693A67">
        <w:rPr>
          <w:rFonts w:asciiTheme="majorBidi" w:hAnsiTheme="majorBidi" w:cstheme="majorBidi"/>
        </w:rPr>
        <w:t>，电阻不计，静止在水平绝缘桌面上，与桌面间动摩擦因数为</w:t>
      </w:r>
      <w:r w:rsidR="00327F13" w:rsidRPr="00693A67">
        <w:rPr>
          <w:rFonts w:cs="Times New Roman"/>
          <w:i/>
          <w:iCs/>
        </w:rPr>
        <w:t>μ</w:t>
      </w:r>
      <w:r w:rsidR="00E25C24" w:rsidRPr="00693A67">
        <w:rPr>
          <w:rFonts w:asciiTheme="majorBidi" w:hAnsiTheme="majorBidi" w:cstheme="majorBidi"/>
        </w:rPr>
        <w:t>。劲度系数为</w:t>
      </w:r>
      <w:r w:rsidR="00327F13" w:rsidRPr="00693A67">
        <w:rPr>
          <w:rFonts w:asciiTheme="majorBidi" w:hAnsiTheme="majorBidi" w:cstheme="majorBidi" w:hint="eastAsia"/>
          <w:i/>
          <w:iCs/>
        </w:rPr>
        <w:t>k</w:t>
      </w:r>
      <w:r w:rsidR="00E25C24" w:rsidRPr="00693A67">
        <w:rPr>
          <w:rFonts w:asciiTheme="majorBidi" w:hAnsiTheme="majorBidi" w:cstheme="majorBidi"/>
        </w:rPr>
        <w:t>的绝缘轻弹簧一端连接杆</w:t>
      </w:r>
      <w:r w:rsidR="00327F13" w:rsidRPr="00693A67">
        <w:rPr>
          <w:rFonts w:asciiTheme="majorBidi" w:hAnsiTheme="majorBidi" w:cstheme="majorBidi" w:hint="eastAsia"/>
        </w:rPr>
        <w:t>EF</w:t>
      </w:r>
      <w:r w:rsidR="00E25C24" w:rsidRPr="00693A67">
        <w:rPr>
          <w:rFonts w:asciiTheme="majorBidi" w:hAnsiTheme="majorBidi" w:cstheme="majorBidi"/>
        </w:rPr>
        <w:t>的中点，另一端与墙壁相连，弹簧水平且处于原长。导轨上静置一质量为</w:t>
      </w:r>
      <w:r w:rsidR="00327F13" w:rsidRPr="00693A67">
        <w:rPr>
          <w:rFonts w:asciiTheme="majorBidi" w:hAnsiTheme="majorBidi" w:cstheme="majorBidi" w:hint="eastAsia"/>
          <w:i/>
          <w:iCs/>
        </w:rPr>
        <w:t>m</w:t>
      </w:r>
      <w:r w:rsidR="00E25C24" w:rsidRPr="00693A67">
        <w:rPr>
          <w:rFonts w:asciiTheme="majorBidi" w:hAnsiTheme="majorBidi" w:cstheme="majorBidi"/>
        </w:rPr>
        <w:t>，电阻为</w:t>
      </w:r>
      <w:r w:rsidR="00327F13" w:rsidRPr="00693A67">
        <w:rPr>
          <w:rFonts w:asciiTheme="majorBidi" w:hAnsiTheme="majorBidi" w:cstheme="majorBidi" w:hint="eastAsia"/>
          <w:i/>
          <w:iCs/>
        </w:rPr>
        <w:t>R</w:t>
      </w:r>
      <w:r w:rsidR="00E25C24" w:rsidRPr="00693A67">
        <w:rPr>
          <w:rFonts w:asciiTheme="majorBidi" w:hAnsiTheme="majorBidi" w:cstheme="majorBidi"/>
        </w:rPr>
        <w:t>的光滑金属杆</w:t>
      </w:r>
      <w:r w:rsidR="00327F13" w:rsidRPr="00693A67">
        <w:rPr>
          <w:rFonts w:asciiTheme="majorBidi" w:hAnsiTheme="majorBidi" w:cstheme="majorBidi" w:hint="eastAsia"/>
        </w:rPr>
        <w:t>JK</w:t>
      </w:r>
      <w:r w:rsidR="00E25C24" w:rsidRPr="00693A67">
        <w:rPr>
          <w:rFonts w:asciiTheme="majorBidi" w:hAnsiTheme="majorBidi" w:cstheme="majorBidi"/>
        </w:rPr>
        <w:t>。空间存在方向竖直向上的匀强磁场，磁感应强度为大小为</w:t>
      </w:r>
      <w:r w:rsidR="00327F13" w:rsidRPr="00693A67">
        <w:rPr>
          <w:rFonts w:asciiTheme="majorBidi" w:hAnsiTheme="majorBidi" w:cstheme="majorBidi" w:hint="eastAsia"/>
          <w:i/>
          <w:iCs/>
        </w:rPr>
        <w:t>B</w:t>
      </w:r>
      <w:r w:rsidR="00E25C24" w:rsidRPr="00693A67">
        <w:rPr>
          <w:rFonts w:asciiTheme="majorBidi" w:hAnsiTheme="majorBidi" w:cstheme="majorBidi"/>
        </w:rPr>
        <w:t>。现使杆</w:t>
      </w:r>
      <w:r w:rsidR="00327F13" w:rsidRPr="00693A67">
        <w:rPr>
          <w:rFonts w:asciiTheme="majorBidi" w:hAnsiTheme="majorBidi" w:cstheme="majorBidi" w:hint="eastAsia"/>
        </w:rPr>
        <w:t>JK</w:t>
      </w:r>
      <w:r w:rsidR="00E25C24" w:rsidRPr="00693A67">
        <w:rPr>
          <w:rFonts w:asciiTheme="majorBidi" w:hAnsiTheme="majorBidi" w:cstheme="majorBidi"/>
        </w:rPr>
        <w:t>在水平向右的外力作用下做匀速直线运动。杆</w:t>
      </w:r>
      <w:r w:rsidR="00327F13" w:rsidRPr="00693A67">
        <w:rPr>
          <w:rFonts w:asciiTheme="majorBidi" w:hAnsiTheme="majorBidi" w:cstheme="majorBidi" w:hint="eastAsia"/>
        </w:rPr>
        <w:t>JK</w:t>
      </w:r>
      <w:r w:rsidR="00E25C24" w:rsidRPr="00693A67">
        <w:rPr>
          <w:rFonts w:asciiTheme="majorBidi" w:hAnsiTheme="majorBidi" w:cstheme="majorBidi"/>
        </w:rPr>
        <w:t>始终与导轨垂直且接触良好，弹簧始终与杆</w:t>
      </w:r>
      <w:r w:rsidR="00327F13" w:rsidRPr="00693A67">
        <w:rPr>
          <w:rFonts w:asciiTheme="majorBidi" w:hAnsiTheme="majorBidi" w:cstheme="majorBidi" w:hint="eastAsia"/>
        </w:rPr>
        <w:t>EF</w:t>
      </w:r>
      <w:r w:rsidR="00E25C24" w:rsidRPr="00693A67">
        <w:rPr>
          <w:rFonts w:asciiTheme="majorBidi" w:hAnsiTheme="majorBidi" w:cstheme="majorBidi"/>
        </w:rPr>
        <w:t>垂直且在弹性限度内，最大静摩擦力与滑动摩擦力大小视为相等，重力加速度大小为</w:t>
      </w:r>
      <w:commentRangeStart w:id="13"/>
      <w:r w:rsidR="00327F13" w:rsidRPr="00693A67">
        <w:rPr>
          <w:rFonts w:asciiTheme="majorBidi" w:hAnsiTheme="majorBidi" w:cstheme="majorBidi" w:hint="eastAsia"/>
          <w:i/>
          <w:iCs/>
        </w:rPr>
        <w:t>g</w:t>
      </w:r>
      <w:commentRangeEnd w:id="13"/>
      <w:r w:rsidR="00693A67" w:rsidRPr="00693A67">
        <w:rPr>
          <w:rStyle w:val="a9"/>
          <w:rFonts w:asciiTheme="majorBidi" w:hAnsiTheme="majorBidi" w:cstheme="majorBidi"/>
          <w:szCs w:val="24"/>
        </w:rPr>
        <w:commentReference w:id="13"/>
      </w:r>
      <w:r w:rsidR="00E25C24" w:rsidRPr="00693A67">
        <w:rPr>
          <w:rFonts w:asciiTheme="majorBidi" w:hAnsiTheme="majorBidi" w:cstheme="majorBidi"/>
        </w:rPr>
        <w:t>。</w:t>
      </w:r>
    </w:p>
    <w:p w14:paraId="0ABED25B" w14:textId="36E5A849" w:rsidR="00EF3C07" w:rsidRPr="00693A67" w:rsidRDefault="00000000" w:rsidP="00F37DFB">
      <w:pPr>
        <w:rPr>
          <w:rFonts w:asciiTheme="majorBidi" w:hAnsiTheme="majorBidi" w:cstheme="majorBidi"/>
        </w:rPr>
      </w:pPr>
      <w:r w:rsidRPr="00693A67">
        <w:rPr>
          <w:rFonts w:asciiTheme="majorBidi" w:hAnsiTheme="majorBidi" w:cstheme="majorBidi"/>
        </w:rPr>
        <w:t>（</w:t>
      </w:r>
      <w:r w:rsidRPr="00693A67">
        <w:rPr>
          <w:rFonts w:asciiTheme="majorBidi" w:hAnsiTheme="majorBidi" w:cstheme="majorBidi"/>
        </w:rPr>
        <w:t>1</w:t>
      </w:r>
      <w:r w:rsidRPr="00693A67">
        <w:rPr>
          <w:rFonts w:asciiTheme="majorBidi" w:hAnsiTheme="majorBidi" w:cstheme="majorBidi"/>
        </w:rPr>
        <w:t>）求</w:t>
      </w:r>
      <w:r w:rsidR="00327F13" w:rsidRPr="00693A67">
        <w:rPr>
          <w:rFonts w:asciiTheme="majorBidi" w:hAnsiTheme="majorBidi" w:cstheme="majorBidi" w:hint="eastAsia"/>
        </w:rPr>
        <w:t>U</w:t>
      </w:r>
      <w:r w:rsidRPr="00693A67">
        <w:rPr>
          <w:rFonts w:asciiTheme="majorBidi" w:hAnsiTheme="majorBidi" w:cstheme="majorBidi"/>
        </w:rPr>
        <w:t>形框所受最大静摩擦力的大小；</w:t>
      </w:r>
    </w:p>
    <w:p w14:paraId="5598B2BE" w14:textId="49A3D4BA" w:rsidR="00EF3C07" w:rsidRPr="00693A67" w:rsidRDefault="00000000" w:rsidP="00F37DFB">
      <w:pPr>
        <w:rPr>
          <w:rFonts w:asciiTheme="majorBidi" w:hAnsiTheme="majorBidi" w:cstheme="majorBidi"/>
        </w:rPr>
      </w:pPr>
      <w:r w:rsidRPr="00693A67">
        <w:rPr>
          <w:rFonts w:asciiTheme="majorBidi" w:hAnsiTheme="majorBidi" w:cstheme="majorBidi"/>
        </w:rPr>
        <w:t>（</w:t>
      </w:r>
      <w:r w:rsidRPr="00693A67">
        <w:rPr>
          <w:rFonts w:asciiTheme="majorBidi" w:hAnsiTheme="majorBidi" w:cstheme="majorBidi"/>
        </w:rPr>
        <w:t>2</w:t>
      </w:r>
      <w:r w:rsidRPr="00693A67">
        <w:rPr>
          <w:rFonts w:asciiTheme="majorBidi" w:hAnsiTheme="majorBidi" w:cstheme="majorBidi"/>
        </w:rPr>
        <w:t>）若弹簧保持原长，求杆</w:t>
      </w:r>
      <w:r w:rsidR="00327F13" w:rsidRPr="00693A67">
        <w:rPr>
          <w:rFonts w:asciiTheme="majorBidi" w:hAnsiTheme="majorBidi" w:cstheme="majorBidi" w:hint="eastAsia"/>
        </w:rPr>
        <w:t>JK</w:t>
      </w:r>
      <w:r w:rsidRPr="00693A67">
        <w:rPr>
          <w:rFonts w:asciiTheme="majorBidi" w:hAnsiTheme="majorBidi" w:cstheme="majorBidi"/>
        </w:rPr>
        <w:t>做匀速直线运动速度的最大值；</w:t>
      </w:r>
    </w:p>
    <w:p w14:paraId="5E0DFA04" w14:textId="58610CE7" w:rsidR="00EF3C07" w:rsidRPr="00693A67" w:rsidRDefault="00000000" w:rsidP="00F37DFB">
      <w:pPr>
        <w:rPr>
          <w:rFonts w:asciiTheme="majorBidi" w:hAnsiTheme="majorBidi" w:cstheme="majorBidi"/>
        </w:rPr>
      </w:pPr>
      <w:r w:rsidRPr="00693A67">
        <w:rPr>
          <w:rFonts w:asciiTheme="majorBidi" w:hAnsiTheme="majorBidi" w:cstheme="majorBidi"/>
        </w:rPr>
        <w:t>（</w:t>
      </w:r>
      <w:r w:rsidRPr="00693A67">
        <w:rPr>
          <w:rFonts w:asciiTheme="majorBidi" w:hAnsiTheme="majorBidi" w:cstheme="majorBidi"/>
        </w:rPr>
        <w:t>3</w:t>
      </w:r>
      <w:r w:rsidRPr="00693A67">
        <w:rPr>
          <w:rFonts w:asciiTheme="majorBidi" w:hAnsiTheme="majorBidi" w:cstheme="majorBidi"/>
        </w:rPr>
        <w:t>）若杆</w:t>
      </w:r>
      <w:r w:rsidR="00327F13" w:rsidRPr="00693A67">
        <w:rPr>
          <w:rFonts w:asciiTheme="majorBidi" w:hAnsiTheme="majorBidi" w:cstheme="majorBidi" w:hint="eastAsia"/>
        </w:rPr>
        <w:t>JK</w:t>
      </w:r>
      <w:r w:rsidRPr="00693A67">
        <w:rPr>
          <w:rFonts w:asciiTheme="majorBidi" w:hAnsiTheme="majorBidi" w:cstheme="majorBidi"/>
        </w:rPr>
        <w:t>运动速度大小为</w:t>
      </w:r>
      <w:r w:rsidR="00327F13" w:rsidRPr="00693A67">
        <w:rPr>
          <w:rFonts w:ascii="Book Antiqua" w:hAnsi="Book Antiqua" w:cstheme="majorBidi"/>
          <w:i/>
          <w:iCs/>
        </w:rPr>
        <w:t>v</w:t>
      </w:r>
      <w:r w:rsidRPr="00693A67">
        <w:rPr>
          <w:rFonts w:asciiTheme="majorBidi" w:hAnsiTheme="majorBidi" w:cstheme="majorBidi"/>
        </w:rPr>
        <w:t>，当弹簧伸长量为</w:t>
      </w:r>
      <w:r w:rsidR="00327F13" w:rsidRPr="00693A67">
        <w:rPr>
          <w:rFonts w:asciiTheme="majorBidi" w:hAnsiTheme="majorBidi" w:cstheme="majorBidi" w:hint="eastAsia"/>
          <w:i/>
          <w:iCs/>
        </w:rPr>
        <w:t>x</w:t>
      </w:r>
      <w:r w:rsidR="00327F13" w:rsidRPr="00693A67">
        <w:rPr>
          <w:rFonts w:asciiTheme="majorBidi" w:hAnsiTheme="majorBidi" w:cstheme="majorBidi" w:hint="eastAsia"/>
          <w:vertAlign w:val="subscript"/>
        </w:rPr>
        <w:t>0</w:t>
      </w:r>
      <w:r w:rsidRPr="00693A67">
        <w:rPr>
          <w:rFonts w:asciiTheme="majorBidi" w:hAnsiTheme="majorBidi" w:cstheme="majorBidi"/>
        </w:rPr>
        <w:t>时外力功率最小，求此时</w:t>
      </w:r>
      <w:r w:rsidR="00327F13" w:rsidRPr="00693A67">
        <w:rPr>
          <w:rFonts w:asciiTheme="majorBidi" w:hAnsiTheme="majorBidi" w:cstheme="majorBidi" w:hint="eastAsia"/>
        </w:rPr>
        <w:t>U</w:t>
      </w:r>
      <w:r w:rsidRPr="00693A67">
        <w:rPr>
          <w:rFonts w:asciiTheme="majorBidi" w:hAnsiTheme="majorBidi" w:cstheme="majorBidi"/>
        </w:rPr>
        <w:t>形框的速度大小和外力功率的最小值。</w:t>
      </w:r>
    </w:p>
    <w:p w14:paraId="6E60C3F5" w14:textId="715DBFAE" w:rsidR="00EF3C07" w:rsidRPr="00327F13" w:rsidRDefault="00000000" w:rsidP="00327F13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【解析】</w:t>
      </w:r>
      <w:r w:rsidR="00327F13">
        <w:rPr>
          <w:rFonts w:asciiTheme="majorBidi" w:hAnsiTheme="majorBidi" w:cstheme="majorBidi" w:hint="eastAsia"/>
          <w:color w:val="EE0000"/>
        </w:rPr>
        <w:t>（</w:t>
      </w:r>
      <w:r w:rsidR="00327F13">
        <w:rPr>
          <w:rFonts w:asciiTheme="majorBidi" w:hAnsiTheme="majorBidi" w:cstheme="majorBidi" w:hint="eastAsia"/>
          <w:color w:val="EE0000"/>
        </w:rPr>
        <w:t>1</w:t>
      </w:r>
      <w:r w:rsidR="00327F13">
        <w:rPr>
          <w:rFonts w:asciiTheme="majorBidi" w:hAnsiTheme="majorBidi" w:cstheme="majorBidi" w:hint="eastAsia"/>
          <w:color w:val="EE0000"/>
        </w:rPr>
        <w:t>）</w:t>
      </w:r>
      <w:r w:rsidR="00327F13">
        <w:rPr>
          <w:rFonts w:asciiTheme="majorBidi" w:hAnsiTheme="majorBidi" w:cstheme="majorBidi" w:hint="eastAsia"/>
          <w:color w:val="EE0000"/>
        </w:rPr>
        <w:t>U</w:t>
      </w:r>
      <w:r w:rsidRPr="00327F13">
        <w:rPr>
          <w:rFonts w:asciiTheme="majorBidi" w:hAnsiTheme="majorBidi" w:cstheme="majorBidi"/>
          <w:color w:val="EE0000"/>
        </w:rPr>
        <w:t>形框和导体棒的总质量为</w:t>
      </w:r>
      <w:r w:rsidR="00327F13">
        <w:rPr>
          <w:rFonts w:asciiTheme="majorBidi" w:hAnsiTheme="majorBidi" w:cstheme="majorBidi" w:hint="eastAsia"/>
          <w:color w:val="EE0000"/>
        </w:rPr>
        <w:t>2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m</w:t>
      </w:r>
      <w:r w:rsidRPr="00327F13">
        <w:rPr>
          <w:rFonts w:asciiTheme="majorBidi" w:hAnsiTheme="majorBidi" w:cstheme="majorBidi"/>
          <w:color w:val="EE0000"/>
        </w:rPr>
        <w:t>，</w:t>
      </w:r>
      <w:r w:rsidR="00327F13">
        <w:rPr>
          <w:rFonts w:asciiTheme="majorBidi" w:hAnsiTheme="majorBidi" w:cstheme="majorBidi" w:hint="eastAsia"/>
          <w:color w:val="EE0000"/>
        </w:rPr>
        <w:t>U</w:t>
      </w:r>
      <w:r w:rsidRPr="00327F13">
        <w:rPr>
          <w:rFonts w:asciiTheme="majorBidi" w:hAnsiTheme="majorBidi" w:cstheme="majorBidi"/>
          <w:color w:val="EE0000"/>
        </w:rPr>
        <w:t>形框受到的支持力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="00327F13">
        <w:rPr>
          <w:rFonts w:asciiTheme="majorBidi" w:hAnsiTheme="majorBidi" w:cstheme="majorBidi" w:hint="eastAsia"/>
          <w:color w:val="EE0000"/>
        </w:rPr>
        <w:t xml:space="preserve"> = 2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mg</w:t>
      </w:r>
    </w:p>
    <w:p w14:paraId="114A7389" w14:textId="255F4D0B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最大静摩擦力等于滑动摩擦力，即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f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 w:rsidRPr="00327F13">
        <w:rPr>
          <w:rFonts w:asciiTheme="majorBidi" w:hAnsiTheme="majorBidi" w:cstheme="majorBidi"/>
          <w:i/>
          <w:iCs/>
          <w:color w:val="EE0000"/>
        </w:rPr>
        <w:t>μ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N</w:t>
      </w:r>
      <w:r w:rsidR="00327F13">
        <w:rPr>
          <w:rFonts w:asciiTheme="majorBidi" w:hAnsiTheme="majorBidi" w:cstheme="majorBidi" w:hint="eastAsia"/>
          <w:color w:val="EE0000"/>
        </w:rPr>
        <w:t xml:space="preserve"> = 2</w:t>
      </w:r>
      <w:r w:rsidR="00327F13" w:rsidRPr="00327F13">
        <w:rPr>
          <w:rFonts w:asciiTheme="majorBidi" w:hAnsiTheme="majorBidi" w:cstheme="majorBidi"/>
          <w:i/>
          <w:iCs/>
          <w:color w:val="EE0000"/>
        </w:rPr>
        <w:t>μ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mg</w:t>
      </w:r>
    </w:p>
    <w:p w14:paraId="3CFDF448" w14:textId="068789DE" w:rsidR="00EF3C07" w:rsidRPr="00327F13" w:rsidRDefault="00327F13" w:rsidP="00327F13">
      <w:pPr>
        <w:rPr>
          <w:rFonts w:asciiTheme="majorBidi" w:hAnsiTheme="majorBidi" w:cstheme="majorBidi"/>
          <w:color w:val="EE0000"/>
        </w:rPr>
      </w:pPr>
      <w:r>
        <w:rPr>
          <w:rFonts w:asciiTheme="majorBidi" w:hAnsiTheme="majorBidi" w:cstheme="majorBidi" w:hint="eastAsia"/>
          <w:color w:val="EE0000"/>
        </w:rPr>
        <w:t>（</w:t>
      </w:r>
      <w:r>
        <w:rPr>
          <w:rFonts w:asciiTheme="majorBidi" w:hAnsiTheme="majorBidi" w:cstheme="majorBidi" w:hint="eastAsia"/>
          <w:color w:val="EE0000"/>
        </w:rPr>
        <w:t>2</w:t>
      </w:r>
      <w:r>
        <w:rPr>
          <w:rFonts w:asciiTheme="majorBidi" w:hAnsiTheme="majorBidi" w:cstheme="majorBidi" w:hint="eastAsia"/>
          <w:color w:val="EE0000"/>
        </w:rPr>
        <w:t>）</w:t>
      </w:r>
      <w:r w:rsidRPr="00327F13">
        <w:rPr>
          <w:rFonts w:asciiTheme="majorBidi" w:hAnsiTheme="majorBidi" w:cstheme="majorBidi"/>
          <w:color w:val="EE0000"/>
        </w:rPr>
        <w:t>当导体棒速度最大时，安培力等于最大静摩擦力，此时</w:t>
      </w:r>
      <w:r w:rsidRPr="00327F13">
        <w:rPr>
          <w:rFonts w:asciiTheme="majorBidi" w:hAnsiTheme="majorBidi" w:cstheme="majorBidi"/>
          <w:color w:val="EE0000"/>
        </w:rPr>
        <w:t>U</w:t>
      </w:r>
      <w:r w:rsidRPr="00327F13">
        <w:rPr>
          <w:rFonts w:asciiTheme="majorBidi" w:hAnsiTheme="majorBidi" w:cstheme="majorBidi"/>
          <w:color w:val="EE0000"/>
        </w:rPr>
        <w:t>形框即将滑动，导体棒切割磁感线产生的感应电动势</w:t>
      </w:r>
      <w:r w:rsidRPr="00327F13">
        <w:rPr>
          <w:rFonts w:asciiTheme="majorBidi" w:hAnsiTheme="majorBidi" w:cstheme="majorBidi"/>
          <w:color w:val="EE0000"/>
        </w:rPr>
        <w:object w:dxaOrig="915" w:dyaOrig="360" w14:anchorId="7BAB6469">
          <v:shape id="_x0000_i1068" type="#_x0000_t75" alt="学科网(www.zxxk.com)--教育资源门户，提供试卷、教案、课件、论文、素材以及各类教学资源下载，还有大量而丰富的教学相关资讯！" style="width:45.8pt;height:17.55pt" o:ole="">
            <v:imagedata r:id="rId106" o:title="eqIdddfc7e95ad3810169fe07f002ef3a32d"/>
          </v:shape>
          <o:OLEObject Type="Embed" ProgID="Equation.DSMT4" ShapeID="_x0000_i1068" DrawAspect="Content" ObjectID="_1845134310" r:id="rId107"/>
        </w:object>
      </w:r>
    </w:p>
    <w:p w14:paraId="75914C7D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感应电流</w:t>
      </w:r>
      <w:r w:rsidRPr="00327F13">
        <w:rPr>
          <w:rFonts w:asciiTheme="majorBidi" w:hAnsiTheme="majorBidi" w:cstheme="majorBidi"/>
          <w:color w:val="EE0000"/>
        </w:rPr>
        <w:object w:dxaOrig="1380" w:dyaOrig="615" w14:anchorId="7937FF56">
          <v:shape id="_x0000_i1069" type="#_x0000_t75" alt="学科网(www.zxxk.com)--教育资源门户，提供试卷、教案、课件、论文、素材以及各类教学资源下载，还有大量而丰富的教学相关资讯！" style="width:69.3pt;height:30.95pt" o:ole="">
            <v:imagedata r:id="rId108" o:title="eqId39737652faebf06c51b5f63f036f747b"/>
          </v:shape>
          <o:OLEObject Type="Embed" ProgID="Equation.DSMT4" ShapeID="_x0000_i1069" DrawAspect="Content" ObjectID="_1845134311" r:id="rId109"/>
        </w:object>
      </w:r>
    </w:p>
    <w:p w14:paraId="62304B8C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安培力</w:t>
      </w:r>
      <w:r w:rsidRPr="00327F13">
        <w:rPr>
          <w:rFonts w:asciiTheme="majorBidi" w:hAnsiTheme="majorBidi" w:cstheme="majorBidi"/>
          <w:color w:val="EE0000"/>
        </w:rPr>
        <w:object w:dxaOrig="1815" w:dyaOrig="660" w14:anchorId="744B755C">
          <v:shape id="_x0000_i1070" type="#_x0000_t75" alt="学科网(www.zxxk.com)--教育资源门户，提供试卷、教案、课件、论文、素材以及各类教学资源下载，还有大量而丰富的教学相关资讯！" style="width:90.75pt;height:32.75pt" o:ole="">
            <v:imagedata r:id="rId110" o:title="eqId3effe13f01062d4fc821b8014d3efc9d"/>
          </v:shape>
          <o:OLEObject Type="Embed" ProgID="Equation.DSMT4" ShapeID="_x0000_i1070" DrawAspect="Content" ObjectID="_1845134312" r:id="rId111"/>
        </w:object>
      </w:r>
    </w:p>
    <w:p w14:paraId="71CF28AD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根据平衡条件有</w:t>
      </w:r>
      <w:r w:rsidRPr="00327F13">
        <w:rPr>
          <w:rFonts w:asciiTheme="majorBidi" w:hAnsiTheme="majorBidi" w:cstheme="majorBidi"/>
          <w:color w:val="EE0000"/>
        </w:rPr>
        <w:object w:dxaOrig="1575" w:dyaOrig="360" w14:anchorId="0DE232A7">
          <v:shape id="_x0000_i1071" type="#_x0000_t75" alt="学科网(www.zxxk.com)--教育资源门户，提供试卷、教案、课件、论文、素材以及各类教学资源下载，还有大量而丰富的教学相关资讯！" style="width:78.85pt;height:17.55pt" o:ole="">
            <v:imagedata r:id="rId112" o:title="eqId867009622789a56c5bb5b1414ca9ad28"/>
          </v:shape>
          <o:OLEObject Type="Embed" ProgID="Equation.DSMT4" ShapeID="_x0000_i1071" DrawAspect="Content" ObjectID="_1845134313" r:id="rId113"/>
        </w:object>
      </w:r>
    </w:p>
    <w:p w14:paraId="3358677D" w14:textId="7894FD49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解得</w:t>
      </w:r>
      <w:r w:rsidR="00327F13" w:rsidRPr="00327F13">
        <w:rPr>
          <w:rFonts w:ascii="Book Antiqua" w:hAnsi="Book Antiqua" w:cstheme="majorBidi"/>
          <w:i/>
          <w:iCs/>
          <w:color w:val="EE0000"/>
        </w:rPr>
        <w:t>v</w: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t>m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2</w:instrText>
      </w:r>
      <w:r w:rsidR="00327F13" w:rsidRPr="00327F13">
        <w:rPr>
          <w:rFonts w:asciiTheme="majorBidi" w:hAnsiTheme="majorBidi" w:cstheme="majorBidi"/>
          <w:i/>
          <w:iCs/>
          <w:color w:val="EE0000"/>
        </w:rPr>
        <w:instrText>μ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mg</w:instrText>
      </w:r>
      <w:r w:rsidR="00327F13">
        <w:rPr>
          <w:rFonts w:asciiTheme="majorBidi" w:hAnsiTheme="majorBidi" w:cstheme="majorBidi" w:hint="eastAsia"/>
          <w:i/>
          <w:iCs/>
          <w:color w:val="EE0000"/>
        </w:rPr>
        <w:instrText>R</w:instrText>
      </w:r>
      <w:r w:rsidR="00327F13">
        <w:rPr>
          <w:rFonts w:asciiTheme="majorBidi" w:hAnsiTheme="majorBidi" w:cstheme="majorBidi" w:hint="eastAsia"/>
          <w:color w:val="EE0000"/>
        </w:rPr>
        <w:instrText>,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B</w:instrText>
      </w:r>
      <w:r w:rsidR="00327F13">
        <w:rPr>
          <w:rFonts w:asciiTheme="majorBidi" w:hAnsiTheme="majorBidi" w:cstheme="majorBidi" w:hint="eastAsia"/>
          <w:color w:val="EE0000"/>
          <w:vertAlign w:val="superscript"/>
        </w:rPr>
        <w:instrText>2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l</w:instrText>
      </w:r>
      <w:r w:rsidR="00327F13">
        <w:rPr>
          <w:rFonts w:asciiTheme="majorBidi" w:hAnsiTheme="majorBidi" w:cstheme="majorBidi" w:hint="eastAsia"/>
          <w:color w:val="EE0000"/>
          <w:vertAlign w:val="superscript"/>
        </w:rPr>
        <w:instrText>2</w:instrText>
      </w:r>
      <w:r w:rsidR="00327F13">
        <w:rPr>
          <w:rFonts w:asciiTheme="majorBidi" w:hAnsiTheme="majorBidi" w:cstheme="majorBidi" w:hint="eastAsia"/>
          <w:color w:val="EE0000"/>
        </w:rPr>
        <w:instrText>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</w:p>
    <w:p w14:paraId="66DB9925" w14:textId="63F68869" w:rsidR="00327F13" w:rsidRDefault="00327F13" w:rsidP="00327F13">
      <w:pPr>
        <w:rPr>
          <w:rFonts w:asciiTheme="majorBidi" w:hAnsiTheme="majorBidi" w:cstheme="majorBidi"/>
          <w:color w:val="EE0000"/>
        </w:rPr>
      </w:pPr>
      <w:r>
        <w:rPr>
          <w:rFonts w:asciiTheme="majorBidi" w:hAnsiTheme="majorBidi" w:cstheme="majorBidi" w:hint="eastAsia"/>
          <w:color w:val="EE0000"/>
        </w:rPr>
        <w:t>（</w:t>
      </w:r>
      <w:r>
        <w:rPr>
          <w:rFonts w:asciiTheme="majorBidi" w:hAnsiTheme="majorBidi" w:cstheme="majorBidi" w:hint="eastAsia"/>
          <w:color w:val="EE0000"/>
        </w:rPr>
        <w:t>3</w:t>
      </w:r>
      <w:r>
        <w:rPr>
          <w:rFonts w:asciiTheme="majorBidi" w:hAnsiTheme="majorBidi" w:cstheme="majorBidi" w:hint="eastAsia"/>
          <w:color w:val="EE0000"/>
        </w:rPr>
        <w:t>）</w:t>
      </w:r>
      <w:r w:rsidRPr="00327F13">
        <w:rPr>
          <w:rFonts w:asciiTheme="majorBidi" w:hAnsiTheme="majorBidi" w:cstheme="majorBidi"/>
          <w:color w:val="EE0000"/>
        </w:rPr>
        <w:t>设</w:t>
      </w:r>
      <w:r w:rsidRPr="00327F13">
        <w:rPr>
          <w:rFonts w:asciiTheme="majorBidi" w:hAnsiTheme="majorBidi" w:cstheme="majorBidi"/>
          <w:color w:val="EE0000"/>
        </w:rPr>
        <w:t>U</w:t>
      </w:r>
      <w:r w:rsidRPr="00327F13">
        <w:rPr>
          <w:rFonts w:asciiTheme="majorBidi" w:hAnsiTheme="majorBidi" w:cstheme="majorBidi"/>
          <w:color w:val="EE0000"/>
        </w:rPr>
        <w:t>形框的速度为</w:t>
      </w:r>
      <w:r w:rsidRPr="00327F13">
        <w:rPr>
          <w:rFonts w:asciiTheme="majorBidi" w:hAnsiTheme="majorBidi" w:cstheme="majorBidi"/>
          <w:i/>
          <w:color w:val="EE0000"/>
        </w:rPr>
        <w:t>u</w:t>
      </w:r>
      <w:r w:rsidRPr="00327F13">
        <w:rPr>
          <w:rFonts w:asciiTheme="majorBidi" w:hAnsiTheme="majorBidi" w:cstheme="majorBidi"/>
          <w:color w:val="EE0000"/>
        </w:rPr>
        <w:t>，则导体棒与</w:t>
      </w:r>
      <w:r w:rsidRPr="00327F13">
        <w:rPr>
          <w:rFonts w:asciiTheme="majorBidi" w:hAnsiTheme="majorBidi" w:cstheme="majorBidi"/>
          <w:color w:val="EE0000"/>
        </w:rPr>
        <w:t>U</w:t>
      </w:r>
      <w:r w:rsidRPr="00327F13">
        <w:rPr>
          <w:rFonts w:asciiTheme="majorBidi" w:hAnsiTheme="majorBidi" w:cstheme="majorBidi"/>
          <w:color w:val="EE0000"/>
        </w:rPr>
        <w:t>形框的相对速度为</w:t>
      </w:r>
      <w:r w:rsidRPr="00327F13">
        <w:rPr>
          <w:rFonts w:ascii="Book Antiqua" w:hAnsi="Book Antiqua" w:cstheme="majorBidi"/>
          <w:i/>
          <w:iCs/>
          <w:color w:val="EE0000"/>
        </w:rPr>
        <w:t>v</w:t>
      </w:r>
      <w:r>
        <w:rPr>
          <w:rFonts w:asciiTheme="majorBidi" w:hAnsiTheme="majorBidi" w:cstheme="majorBidi"/>
          <w:color w:val="EE0000"/>
        </w:rPr>
        <w:t>−</w:t>
      </w:r>
      <w:r w:rsidRPr="00327F13">
        <w:rPr>
          <w:rFonts w:asciiTheme="majorBidi" w:hAnsiTheme="majorBidi" w:cstheme="majorBidi" w:hint="eastAsia"/>
          <w:i/>
          <w:iCs/>
          <w:color w:val="EE0000"/>
        </w:rPr>
        <w:t>u</w:t>
      </w:r>
      <w:r w:rsidRPr="00327F13">
        <w:rPr>
          <w:rFonts w:asciiTheme="majorBidi" w:hAnsiTheme="majorBidi" w:cstheme="majorBidi"/>
          <w:color w:val="EE0000"/>
        </w:rPr>
        <w:t>，导体棒感应电动势</w:t>
      </w:r>
    </w:p>
    <w:p w14:paraId="12A2EE9E" w14:textId="4C86B507" w:rsidR="00EF3C07" w:rsidRPr="00327F13" w:rsidRDefault="00000000" w:rsidP="00327F13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object w:dxaOrig="1380" w:dyaOrig="405" w14:anchorId="36A7D9BB">
          <v:shape id="_x0000_i1072" type="#_x0000_t75" alt="学科网(www.zxxk.com)--教育资源门户，提供试卷、教案、课件、论文、素材以及各类教学资源下载，还有大量而丰富的教学相关资讯！" style="width:69.3pt;height:20.85pt" o:ole="">
            <v:imagedata r:id="rId114" o:title="eqId99f41da87c2e424df956c5924bbd9805"/>
          </v:shape>
          <o:OLEObject Type="Embed" ProgID="Equation.DSMT4" ShapeID="_x0000_i1072" DrawAspect="Content" ObjectID="_1845134314" r:id="rId115"/>
        </w:object>
      </w:r>
    </w:p>
    <w:p w14:paraId="0FA8CBF0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感应电流</w:t>
      </w:r>
      <w:r w:rsidRPr="00327F13">
        <w:rPr>
          <w:rFonts w:asciiTheme="majorBidi" w:hAnsiTheme="majorBidi" w:cstheme="majorBidi"/>
          <w:color w:val="EE0000"/>
        </w:rPr>
        <w:object w:dxaOrig="1365" w:dyaOrig="660" w14:anchorId="6058B572">
          <v:shape id="_x0000_i1073" type="#_x0000_t75" alt="学科网(www.zxxk.com)--教育资源门户，提供试卷、教案、课件、论文、素材以及各类教学资源下载，还有大量而丰富的教学相关资讯！" style="width:68.45pt;height:32.75pt" o:ole="">
            <v:imagedata r:id="rId116" o:title="eqId9ae4e5bea2c6cff437716f17d97fe9c9"/>
          </v:shape>
          <o:OLEObject Type="Embed" ProgID="Equation.DSMT4" ShapeID="_x0000_i1073" DrawAspect="Content" ObjectID="_1845134315" r:id="rId117"/>
        </w:object>
      </w:r>
    </w:p>
    <w:p w14:paraId="59A473ED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导体棒受到的安培力</w:t>
      </w:r>
      <w:r w:rsidRPr="00327F13">
        <w:rPr>
          <w:rFonts w:asciiTheme="majorBidi" w:hAnsiTheme="majorBidi" w:cstheme="majorBidi"/>
          <w:color w:val="EE0000"/>
        </w:rPr>
        <w:object w:dxaOrig="1695" w:dyaOrig="675" w14:anchorId="4635C070">
          <v:shape id="_x0000_i1074" type="#_x0000_t75" alt="学科网(www.zxxk.com)--教育资源门户，提供试卷、教案、课件、论文、素材以及各类教学资源下载，还有大量而丰富的教学相关资讯！" style="width:85.1pt;height:33.6pt" o:ole="">
            <v:imagedata r:id="rId118" o:title="eqId25a5d363add93e68078ed49bfa33b783"/>
          </v:shape>
          <o:OLEObject Type="Embed" ProgID="Equation.DSMT4" ShapeID="_x0000_i1074" DrawAspect="Content" ObjectID="_1845134316" r:id="rId119"/>
        </w:object>
      </w:r>
    </w:p>
    <w:p w14:paraId="23F99684" w14:textId="77777777" w:rsid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导体棒受到的安培力与</w:t>
      </w:r>
      <w:r w:rsidRPr="00327F13">
        <w:rPr>
          <w:rFonts w:asciiTheme="majorBidi" w:hAnsiTheme="majorBidi" w:cstheme="majorBidi"/>
          <w:color w:val="EE0000"/>
        </w:rPr>
        <w:t>U</w:t>
      </w:r>
      <w:r w:rsidRPr="00327F13">
        <w:rPr>
          <w:rFonts w:asciiTheme="majorBidi" w:hAnsiTheme="majorBidi" w:cstheme="majorBidi"/>
          <w:color w:val="EE0000"/>
        </w:rPr>
        <w:t>形框受到的安培力大小相等，对</w:t>
      </w:r>
      <w:r w:rsidRPr="00327F13">
        <w:rPr>
          <w:rFonts w:asciiTheme="majorBidi" w:hAnsiTheme="majorBidi" w:cstheme="majorBidi"/>
          <w:color w:val="EE0000"/>
        </w:rPr>
        <w:t>U</w:t>
      </w:r>
      <w:r w:rsidRPr="00327F13">
        <w:rPr>
          <w:rFonts w:asciiTheme="majorBidi" w:hAnsiTheme="majorBidi" w:cstheme="majorBidi"/>
          <w:color w:val="EE0000"/>
        </w:rPr>
        <w:t>形框受力分析有</w:t>
      </w:r>
    </w:p>
    <w:p w14:paraId="15003EB7" w14:textId="66C162D6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object w:dxaOrig="1698" w:dyaOrig="358" w14:anchorId="1724635B">
          <v:shape id="_x0000_i1075" type="#_x0000_t75" alt="学科网(www.zxxk.com)--教育资源门户，提供试卷、教案、课件、论文、素材以及各类教学资源下载，还有大量而丰富的教学相关资讯！" style="width:85.1pt;height:17.55pt" o:ole="">
            <v:imagedata r:id="rId120" o:title="eqId6fbb8677abe1b22c1a88c12d7e2c1694"/>
          </v:shape>
          <o:OLEObject Type="Embed" ProgID="Equation.DSMT4" ShapeID="_x0000_i1075" DrawAspect="Content" ObjectID="_1845134317" r:id="rId121"/>
        </w:object>
      </w:r>
    </w:p>
    <w:p w14:paraId="4572B05F" w14:textId="519A0960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联立解得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u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 w:rsidRPr="00327F13">
        <w:rPr>
          <w:rFonts w:ascii="Book Antiqua" w:hAnsi="Book Antiqua" w:cstheme="majorBidi"/>
          <w:i/>
          <w:iCs/>
          <w:color w:val="EE0000"/>
        </w:rPr>
        <w:t>v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>
        <w:rPr>
          <w:rFonts w:asciiTheme="majorBidi" w:hAnsiTheme="majorBidi" w:cstheme="majorBidi"/>
          <w:color w:val="EE0000"/>
        </w:rPr>
        <w:t>−</w:t>
      </w:r>
      <w:r w:rsidR="00327F13">
        <w:rPr>
          <w:rFonts w:asciiTheme="majorBidi" w:hAnsiTheme="majorBidi" w:cstheme="majorBidi" w:hint="eastAsia"/>
          <w:color w:val="EE0000"/>
        </w:rPr>
        <w:t xml:space="preserve"> </w:t>
      </w:r>
      <w:r w:rsidR="00327F13">
        <w:rPr>
          <w:rFonts w:asciiTheme="majorBidi" w:hAnsiTheme="majorBidi" w:cstheme="majorBidi"/>
          <w:color w:val="EE0000"/>
        </w:rPr>
        <w:fldChar w:fldCharType="begin"/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 w:hint="eastAsia"/>
          <w:color w:val="EE0000"/>
        </w:rPr>
        <w:instrText>EQ \F((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kx</w:instrTex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instrText>0</w:instrText>
      </w:r>
      <w:r w:rsidR="00327F13">
        <w:rPr>
          <w:rFonts w:asciiTheme="majorBidi" w:hAnsiTheme="majorBidi" w:cstheme="majorBidi" w:hint="eastAsia"/>
          <w:color w:val="EE0000"/>
        </w:rPr>
        <w:instrText xml:space="preserve"> + 2</w:instrText>
      </w:r>
      <w:r w:rsidR="00327F13" w:rsidRPr="00327F13">
        <w:rPr>
          <w:rFonts w:asciiTheme="majorBidi" w:hAnsiTheme="majorBidi" w:cstheme="majorBidi"/>
          <w:i/>
          <w:iCs/>
          <w:color w:val="EE0000"/>
        </w:rPr>
        <w:instrText>μ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mg</w:instrText>
      </w:r>
      <w:r w:rsidR="00327F13">
        <w:rPr>
          <w:rFonts w:asciiTheme="majorBidi" w:hAnsiTheme="majorBidi" w:cstheme="majorBidi" w:hint="eastAsia"/>
          <w:color w:val="EE0000"/>
        </w:rPr>
        <w:instrText>)</w:instrText>
      </w:r>
      <w:r w:rsidR="00327F13">
        <w:rPr>
          <w:rFonts w:asciiTheme="majorBidi" w:hAnsiTheme="majorBidi" w:cstheme="majorBidi" w:hint="eastAsia"/>
          <w:i/>
          <w:iCs/>
          <w:color w:val="EE0000"/>
        </w:rPr>
        <w:instrText>R</w:instrText>
      </w:r>
      <w:r w:rsidR="00327F13">
        <w:rPr>
          <w:rFonts w:asciiTheme="majorBidi" w:hAnsiTheme="majorBidi" w:cstheme="majorBidi" w:hint="eastAsia"/>
          <w:color w:val="EE0000"/>
        </w:rPr>
        <w:instrText>,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B</w:instrText>
      </w:r>
      <w:r w:rsidR="00327F13">
        <w:rPr>
          <w:rFonts w:asciiTheme="majorBidi" w:hAnsiTheme="majorBidi" w:cstheme="majorBidi" w:hint="eastAsia"/>
          <w:color w:val="EE0000"/>
          <w:vertAlign w:val="superscript"/>
        </w:rPr>
        <w:instrText>2</w:instrTex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instrText>l</w:instrText>
      </w:r>
      <w:r w:rsidR="00327F13">
        <w:rPr>
          <w:rFonts w:asciiTheme="majorBidi" w:hAnsiTheme="majorBidi" w:cstheme="majorBidi" w:hint="eastAsia"/>
          <w:color w:val="EE0000"/>
          <w:vertAlign w:val="superscript"/>
        </w:rPr>
        <w:instrText>2</w:instrText>
      </w:r>
      <w:r w:rsidR="00327F13">
        <w:rPr>
          <w:rFonts w:asciiTheme="majorBidi" w:hAnsiTheme="majorBidi" w:cstheme="majorBidi" w:hint="eastAsia"/>
          <w:color w:val="EE0000"/>
        </w:rPr>
        <w:instrText>)</w:instrText>
      </w:r>
      <w:r w:rsidR="00327F13">
        <w:rPr>
          <w:rFonts w:asciiTheme="majorBidi" w:hAnsiTheme="majorBidi" w:cstheme="majorBidi"/>
          <w:color w:val="EE0000"/>
        </w:rPr>
        <w:instrText xml:space="preserve"> </w:instrText>
      </w:r>
      <w:r w:rsidR="00327F13">
        <w:rPr>
          <w:rFonts w:asciiTheme="majorBidi" w:hAnsiTheme="majorBidi" w:cstheme="majorBidi"/>
          <w:color w:val="EE0000"/>
        </w:rPr>
        <w:fldChar w:fldCharType="separate"/>
      </w:r>
      <w:r w:rsidR="00327F13">
        <w:rPr>
          <w:rFonts w:asciiTheme="majorBidi" w:hAnsiTheme="majorBidi" w:cstheme="majorBidi"/>
          <w:color w:val="EE0000"/>
        </w:rPr>
        <w:fldChar w:fldCharType="end"/>
      </w:r>
    </w:p>
    <w:p w14:paraId="5BE507B3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导体棒做匀速运动，对导体棒，根据平衡条件可得外力</w:t>
      </w:r>
      <w:r w:rsidRPr="00327F13">
        <w:rPr>
          <w:rFonts w:asciiTheme="majorBidi" w:hAnsiTheme="majorBidi" w:cstheme="majorBidi"/>
          <w:color w:val="EE0000"/>
        </w:rPr>
        <w:object w:dxaOrig="2123" w:dyaOrig="358" w14:anchorId="40E320AB">
          <v:shape id="_x0000_i1076" type="#_x0000_t75" alt="学科网(www.zxxk.com)--教育资源门户，提供试卷、教案、课件、论文、素材以及各类教学资源下载，还有大量而丰富的教学相关资讯！" style="width:106.5pt;height:17.55pt" o:ole="">
            <v:imagedata r:id="rId122" o:title="eqId55e7f642337861e1762f3b1bef91c1de"/>
          </v:shape>
          <o:OLEObject Type="Embed" ProgID="Equation.DSMT4" ShapeID="_x0000_i1076" DrawAspect="Content" ObjectID="_1845134318" r:id="rId123"/>
        </w:object>
      </w:r>
    </w:p>
    <w:p w14:paraId="7C653A09" w14:textId="2830593B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lastRenderedPageBreak/>
        <w:t>此时外力</w:t>
      </w:r>
      <w:r w:rsidRPr="00327F13">
        <w:rPr>
          <w:rFonts w:asciiTheme="majorBidi" w:hAnsiTheme="majorBidi" w:cstheme="majorBidi"/>
          <w:i/>
          <w:color w:val="EE0000"/>
        </w:rPr>
        <w:t>F</w:t>
      </w:r>
      <w:r w:rsidRPr="00327F13">
        <w:rPr>
          <w:rFonts w:asciiTheme="majorBidi" w:hAnsiTheme="majorBidi" w:cstheme="majorBidi"/>
          <w:color w:val="EE0000"/>
        </w:rPr>
        <w:t>的功率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P</w:t>
      </w:r>
      <w:r w:rsidR="00327F13">
        <w:rPr>
          <w:rFonts w:asciiTheme="majorBidi" w:hAnsiTheme="majorBidi" w:cstheme="majorBidi" w:hint="eastAsia"/>
          <w:color w:val="EE0000"/>
        </w:rPr>
        <w:t xml:space="preserve"> = 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F</w:t>
      </w:r>
      <w:r w:rsidR="00327F13" w:rsidRPr="00327F13">
        <w:rPr>
          <w:rFonts w:ascii="Book Antiqua" w:hAnsi="Book Antiqua" w:cstheme="majorBidi"/>
          <w:i/>
          <w:iCs/>
          <w:color w:val="EE0000"/>
        </w:rPr>
        <w:t>v</w:t>
      </w:r>
      <w:r w:rsidR="00327F13">
        <w:rPr>
          <w:rFonts w:asciiTheme="majorBidi" w:hAnsiTheme="majorBidi" w:cstheme="majorBidi" w:hint="eastAsia"/>
          <w:color w:val="EE0000"/>
        </w:rPr>
        <w:t xml:space="preserve"> = (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kx</w:t>
      </w:r>
      <w:r w:rsidR="00327F13">
        <w:rPr>
          <w:rFonts w:asciiTheme="majorBidi" w:hAnsiTheme="majorBidi" w:cstheme="majorBidi" w:hint="eastAsia"/>
          <w:color w:val="EE0000"/>
          <w:vertAlign w:val="subscript"/>
        </w:rPr>
        <w:t>0</w:t>
      </w:r>
      <w:r w:rsidR="00327F13">
        <w:rPr>
          <w:rFonts w:asciiTheme="majorBidi" w:hAnsiTheme="majorBidi" w:cstheme="majorBidi" w:hint="eastAsia"/>
          <w:color w:val="EE0000"/>
        </w:rPr>
        <w:t xml:space="preserve"> + 2</w:t>
      </w:r>
      <w:r w:rsidR="00327F13" w:rsidRPr="00327F13">
        <w:rPr>
          <w:rFonts w:asciiTheme="majorBidi" w:hAnsiTheme="majorBidi" w:cstheme="majorBidi"/>
          <w:i/>
          <w:iCs/>
          <w:color w:val="EE0000"/>
        </w:rPr>
        <w:t>μ</w:t>
      </w:r>
      <w:r w:rsidR="00327F13" w:rsidRPr="00327F13">
        <w:rPr>
          <w:rFonts w:asciiTheme="majorBidi" w:hAnsiTheme="majorBidi" w:cstheme="majorBidi" w:hint="eastAsia"/>
          <w:i/>
          <w:iCs/>
          <w:color w:val="EE0000"/>
        </w:rPr>
        <w:t>mg</w:t>
      </w:r>
      <w:r w:rsidR="00327F13">
        <w:rPr>
          <w:rFonts w:asciiTheme="majorBidi" w:hAnsiTheme="majorBidi" w:cstheme="majorBidi" w:hint="eastAsia"/>
          <w:color w:val="EE0000"/>
        </w:rPr>
        <w:t>)</w:t>
      </w:r>
      <w:r w:rsidR="00327F13" w:rsidRPr="00327F13">
        <w:rPr>
          <w:rFonts w:ascii="Book Antiqua" w:hAnsi="Book Antiqua" w:cstheme="majorBidi"/>
          <w:i/>
          <w:iCs/>
          <w:color w:val="EE0000"/>
        </w:rPr>
        <w:t>v</w:t>
      </w:r>
    </w:p>
    <w:p w14:paraId="205390FD" w14:textId="3DC36EBE" w:rsidR="00F37DFB" w:rsidRPr="00327F13" w:rsidRDefault="00F37DFB" w:rsidP="00F37DFB">
      <w:pPr>
        <w:rPr>
          <w:rFonts w:asciiTheme="majorBidi" w:hAnsiTheme="majorBidi" w:cstheme="majorBidi"/>
          <w:color w:val="EE0000"/>
        </w:rPr>
      </w:pPr>
    </w:p>
    <w:p w14:paraId="52706D92" w14:textId="255D7BCF" w:rsidR="00EF3C07" w:rsidRPr="00693A67" w:rsidRDefault="00977C43" w:rsidP="00F37DFB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1AE26D0A" wp14:editId="5ECB97FE">
                <wp:simplePos x="0" y="0"/>
                <wp:positionH relativeFrom="margin">
                  <wp:posOffset>3504609</wp:posOffset>
                </wp:positionH>
                <wp:positionV relativeFrom="paragraph">
                  <wp:posOffset>88132</wp:posOffset>
                </wp:positionV>
                <wp:extent cx="1724355" cy="1572562"/>
                <wp:effectExtent l="0" t="0" r="85725" b="27940"/>
                <wp:wrapSquare wrapText="bothSides"/>
                <wp:docPr id="751279549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4355" cy="1572562"/>
                          <a:chOff x="0" y="0"/>
                          <a:chExt cx="1724355" cy="1572562"/>
                        </a:xfrm>
                      </wpg:grpSpPr>
                      <wpg:grpSp>
                        <wpg:cNvPr id="1110371117" name="组合 22"/>
                        <wpg:cNvGrpSpPr/>
                        <wpg:grpSpPr>
                          <a:xfrm>
                            <a:off x="0" y="0"/>
                            <a:ext cx="1724355" cy="1572562"/>
                            <a:chOff x="0" y="-64666"/>
                            <a:chExt cx="1724355" cy="1572562"/>
                          </a:xfrm>
                        </wpg:grpSpPr>
                        <wpg:grpSp>
                          <wpg:cNvPr id="1968634305" name="组合 324">
                            <a:extLst>
                              <a:ext uri="{FF2B5EF4-FFF2-40B4-BE49-F238E27FC236}">
                                <a16:creationId xmlns:a16="http://schemas.microsoft.com/office/drawing/2014/main" id="{E91D0279-E167-7AEC-85EA-98403FD08A62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1717976" cy="1507896"/>
                              <a:chOff x="0" y="0"/>
                              <a:chExt cx="2920365" cy="2563880"/>
                            </a:xfrm>
                          </wpg:grpSpPr>
                          <wps:wsp>
                            <wps:cNvPr id="1560623893" name="等腰三角形 1560623893">
                              <a:extLst>
                                <a:ext uri="{FF2B5EF4-FFF2-40B4-BE49-F238E27FC236}">
                                  <a16:creationId xmlns:a16="http://schemas.microsoft.com/office/drawing/2014/main" id="{1159B9A5-AA40-EE82-E888-4E34531773F0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536960"/>
                                <a:ext cx="2266315" cy="2026920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7596327" name="等腰三角形 597596327">
                              <a:extLst>
                                <a:ext uri="{FF2B5EF4-FFF2-40B4-BE49-F238E27FC236}">
                                  <a16:creationId xmlns:a16="http://schemas.microsoft.com/office/drawing/2014/main" id="{B0AB6E8E-082D-DD1E-719A-A85C08BB7B41}"/>
                                </a:ext>
                              </a:extLst>
                            </wps:cNvPr>
                            <wps:cNvSpPr/>
                            <wps:spPr>
                              <a:xfrm rot="10800000">
                                <a:off x="84378" y="0"/>
                                <a:ext cx="2824290" cy="2525955"/>
                              </a:xfrm>
                              <a:prstGeom prst="triangle">
                                <a:avLst>
                                  <a:gd name="adj" fmla="val 0"/>
                                </a:avLst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695569203" name="组合 695569203">
                              <a:extLst>
                                <a:ext uri="{FF2B5EF4-FFF2-40B4-BE49-F238E27FC236}">
                                  <a16:creationId xmlns:a16="http://schemas.microsoft.com/office/drawing/2014/main" id="{120B3E8D-8451-67A6-ADA4-3E0B2A3B62B1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100965" y="6761"/>
                                <a:ext cx="2819400" cy="2557119"/>
                                <a:chOff x="100965" y="6761"/>
                                <a:chExt cx="2819593" cy="2557119"/>
                              </a:xfrm>
                            </wpg:grpSpPr>
                            <wps:wsp>
                              <wps:cNvPr id="843949058" name="直接箭头连接符 843949058">
                                <a:extLst>
                                  <a:ext uri="{FF2B5EF4-FFF2-40B4-BE49-F238E27FC236}">
                                    <a16:creationId xmlns:a16="http://schemas.microsoft.com/office/drawing/2014/main" id="{B83F3D53-A162-C931-2F40-A08CAA842EAA}"/>
                                  </a:ext>
                                </a:extLst>
                              </wps:cNvPr>
                              <wps:cNvCnPr/>
                              <wps:spPr>
                                <a:xfrm>
                                  <a:off x="100965" y="1928175"/>
                                  <a:ext cx="281959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0736552" name="直接箭头连接符 850736552">
                                <a:extLst>
                                  <a:ext uri="{FF2B5EF4-FFF2-40B4-BE49-F238E27FC236}">
                                    <a16:creationId xmlns:a16="http://schemas.microsoft.com/office/drawing/2014/main" id="{C418DEFE-F1AA-A477-7340-851DF224CC70}"/>
                                  </a:ext>
                                </a:extLst>
                              </wps:cNvPr>
                              <wps:cNvCnPr/>
                              <wps:spPr>
                                <a:xfrm flipV="1">
                                  <a:off x="1211795" y="6761"/>
                                  <a:ext cx="0" cy="255711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80302400" name="直接箭头连接符 580302400">
                                <a:extLst>
                                  <a:ext uri="{FF2B5EF4-FFF2-40B4-BE49-F238E27FC236}">
                                    <a16:creationId xmlns:a16="http://schemas.microsoft.com/office/drawing/2014/main" id="{EEA19E43-F9B2-9832-341E-9B86BB4C9865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896735" y="570035"/>
                                  <a:ext cx="371379" cy="86066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76536111" name="直接箭头连接符 1476536111">
                                <a:extLst>
                                  <a:ext uri="{FF2B5EF4-FFF2-40B4-BE49-F238E27FC236}">
                                    <a16:creationId xmlns:a16="http://schemas.microsoft.com/office/drawing/2014/main" id="{ECBF1973-22AA-6B5B-5FFA-7BA9327C4505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828146" y="844721"/>
                                  <a:ext cx="0" cy="23188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9156748" name="直接箭头连接符 889156748">
                                <a:extLst>
                                  <a:ext uri="{FF2B5EF4-FFF2-40B4-BE49-F238E27FC236}">
                                    <a16:creationId xmlns:a16="http://schemas.microsoft.com/office/drawing/2014/main" id="{0D1AC5D4-613F-BD3F-CEBE-1E6E26FBBA66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555416" y="1847680"/>
                                  <a:ext cx="0" cy="8010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1391626" name="直接箭头连接符 251391626">
                                <a:extLst>
                                  <a:ext uri="{FF2B5EF4-FFF2-40B4-BE49-F238E27FC236}">
                                    <a16:creationId xmlns:a16="http://schemas.microsoft.com/office/drawing/2014/main" id="{F9E24AF5-13AC-A6AA-94DB-CADC6BEE1A1E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2243120" y="1856192"/>
                                  <a:ext cx="0" cy="6964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88525625" name="直接箭头连接符 1288525625"/>
                              <wps:cNvCnPr>
                                <a:cxnSpLocks/>
                              </wps:cNvCnPr>
                              <wps:spPr>
                                <a:xfrm rot="5400000">
                                  <a:off x="1242607" y="971743"/>
                                  <a:ext cx="0" cy="6963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5942735" name="直接箭头连接符 685942735"/>
                              <wps:cNvCnPr>
                                <a:cxnSpLocks/>
                              </wps:cNvCnPr>
                              <wps:spPr>
                                <a:xfrm rot="5400000">
                                  <a:off x="1249288" y="1578437"/>
                                  <a:ext cx="0" cy="6963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819440460" name="矩形: 圆角 819440460">
                              <a:extLst>
                                <a:ext uri="{FF2B5EF4-FFF2-40B4-BE49-F238E27FC236}">
                                  <a16:creationId xmlns:a16="http://schemas.microsoft.com/office/drawing/2014/main" id="{5235C3BC-3881-79AA-FB79-BFB58DC848CE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784924" y="640059"/>
                                <a:ext cx="79924" cy="6480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6892383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5359" y="217712"/>
                              <a:ext cx="653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62380D7" w14:textId="4FD528D0" w:rsidR="003422D6" w:rsidRPr="00657B87" w:rsidRDefault="003422D6" w:rsidP="003422D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细管加速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01917700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0718" y="-1"/>
                              <a:ext cx="15581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852D4DD" w14:textId="3C2874A1" w:rsidR="00977C43" w:rsidRPr="00657B87" w:rsidRDefault="00977C43" w:rsidP="003422D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Ⅱ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2279518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4746" y="-64666"/>
                              <a:ext cx="13232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54CC55" w14:textId="63512ED1" w:rsidR="00977C43" w:rsidRPr="00977C43" w:rsidRDefault="00977C43" w:rsidP="003422D6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977C43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40188723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2031" y="1125450"/>
                              <a:ext cx="13232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77DA4E" w14:textId="7B27DAF1" w:rsidR="00977C43" w:rsidRPr="00977C43" w:rsidRDefault="00977C43" w:rsidP="003422D6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1701391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3100" y="1113297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906442" w14:textId="7D695A1F" w:rsidR="00977C43" w:rsidRPr="00977C43" w:rsidRDefault="00977C43" w:rsidP="003422D6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81661440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2570" y="1118798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C92185A" w14:textId="6A1265FA" w:rsidR="00977C43" w:rsidRPr="00977C43" w:rsidRDefault="00977C43" w:rsidP="003422D6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977C43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0314550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608" y="483687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1074B7C" w14:textId="77777777" w:rsidR="00977C43" w:rsidRPr="00977C43" w:rsidRDefault="00977C43" w:rsidP="003422D6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977C43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8093756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099" y="239600"/>
                              <a:ext cx="19137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F01C7CF" w14:textId="0CE366F9" w:rsidR="00977C43" w:rsidRPr="00657B87" w:rsidRDefault="00977C43" w:rsidP="003422D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Ⅲ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89262452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498" y="678336"/>
                              <a:ext cx="11962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9450D7" w14:textId="3E3FFD2D" w:rsidR="00977C43" w:rsidRPr="00657B87" w:rsidRDefault="00977C43" w:rsidP="003422D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Ⅰ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80283542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7684" y="947285"/>
                              <a:ext cx="2021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6612CA" w14:textId="53961E56" w:rsidR="00977C43" w:rsidRPr="00657B87" w:rsidRDefault="00977C43" w:rsidP="003422D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Ⅳ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02294959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393" y="877490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7D3473" w14:textId="77777777" w:rsidR="00977C43" w:rsidRPr="00977C43" w:rsidRDefault="00977C43" w:rsidP="003422D6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81007724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9510" y="1127163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4425A4" w14:textId="72660965" w:rsidR="00977C43" w:rsidRPr="00977C43" w:rsidRDefault="00977C43" w:rsidP="003422D6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3607731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674" y="1216897"/>
                              <a:ext cx="1513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19202C0" w14:textId="303E1BC8" w:rsidR="00977C43" w:rsidRPr="00977C43" w:rsidRDefault="00977C43" w:rsidP="003422D6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556030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3473" y="469486"/>
                              <a:ext cx="1513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BDE4CCB" w14:textId="77777777" w:rsidR="00977C43" w:rsidRPr="00977C43" w:rsidRDefault="00977C43" w:rsidP="003422D6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2092008709" name="组合 375">
                          <a:extLst>
                            <a:ext uri="{FF2B5EF4-FFF2-40B4-BE49-F238E27FC236}">
                              <a16:creationId xmlns:a16="http://schemas.microsoft.com/office/drawing/2014/main" id="{59E8DA26-8D9E-6D66-2559-C2D8F57A6191}"/>
                            </a:ext>
                          </a:extLst>
                        </wpg:cNvPr>
                        <wpg:cNvGrpSpPr/>
                        <wpg:grpSpPr>
                          <a:xfrm>
                            <a:off x="71750" y="579009"/>
                            <a:ext cx="960283" cy="916512"/>
                            <a:chOff x="0" y="0"/>
                            <a:chExt cx="1588135" cy="1515807"/>
                          </a:xfrm>
                        </wpg:grpSpPr>
                        <wpg:grpSp>
                          <wpg:cNvPr id="1087332499" name="组合 1087332499">
                            <a:extLst>
                              <a:ext uri="{FF2B5EF4-FFF2-40B4-BE49-F238E27FC236}">
                                <a16:creationId xmlns:a16="http://schemas.microsoft.com/office/drawing/2014/main" id="{A61657C3-09A8-7208-995E-E96F8CFC1304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1463737"/>
                              <a:ext cx="1588135" cy="52070"/>
                              <a:chOff x="0" y="1463737"/>
                              <a:chExt cx="1588135" cy="52070"/>
                            </a:xfrm>
                          </wpg:grpSpPr>
                          <wps:wsp>
                            <wps:cNvPr id="476892552" name="椭圆 476892552">
                              <a:extLst>
                                <a:ext uri="{FF2B5EF4-FFF2-40B4-BE49-F238E27FC236}">
                                  <a16:creationId xmlns:a16="http://schemas.microsoft.com/office/drawing/2014/main" id="{B8B46FA2-DD85-8ACA-DD24-DC8694E3966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1463737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98575976" name="椭圆 2098575976">
                              <a:extLst>
                                <a:ext uri="{FF2B5EF4-FFF2-40B4-BE49-F238E27FC236}">
                                  <a16:creationId xmlns:a16="http://schemas.microsoft.com/office/drawing/2014/main" id="{78D02678-83CA-BB79-3D1F-C99F0637D3A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09245" y="1463737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04836566" name="椭圆 1904836566">
                              <a:extLst>
                                <a:ext uri="{FF2B5EF4-FFF2-40B4-BE49-F238E27FC236}">
                                  <a16:creationId xmlns:a16="http://schemas.microsoft.com/office/drawing/2014/main" id="{CC3798D8-B96D-FE9C-0134-516563F41CEC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15315" y="1465007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59240813" name="椭圆 1859240813">
                              <a:extLst>
                                <a:ext uri="{FF2B5EF4-FFF2-40B4-BE49-F238E27FC236}">
                                  <a16:creationId xmlns:a16="http://schemas.microsoft.com/office/drawing/2014/main" id="{D84CF8F8-D1E0-614C-99E8-CBC1621B9619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22020" y="1465007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46905897" name="椭圆 546905897">
                              <a:extLst>
                                <a:ext uri="{FF2B5EF4-FFF2-40B4-BE49-F238E27FC236}">
                                  <a16:creationId xmlns:a16="http://schemas.microsoft.com/office/drawing/2014/main" id="{62BE5C5E-9D21-A188-5093-8EB5B47E53AE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31265" y="1464372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65302363" name="椭圆 1965302363">
                              <a:extLst>
                                <a:ext uri="{FF2B5EF4-FFF2-40B4-BE49-F238E27FC236}">
                                  <a16:creationId xmlns:a16="http://schemas.microsoft.com/office/drawing/2014/main" id="{7C8A5E60-D60E-4CEB-96A4-EBA01801E03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537335" y="1463737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071877373" name="组合 2071877373">
                            <a:extLst>
                              <a:ext uri="{FF2B5EF4-FFF2-40B4-BE49-F238E27FC236}">
                                <a16:creationId xmlns:a16="http://schemas.microsoft.com/office/drawing/2014/main" id="{E421F66C-8B22-F8E6-C31A-EDF6E600AB3F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1170988"/>
                              <a:ext cx="1282065" cy="52070"/>
                              <a:chOff x="0" y="1170988"/>
                              <a:chExt cx="1282065" cy="52070"/>
                            </a:xfrm>
                          </wpg:grpSpPr>
                          <wps:wsp>
                            <wps:cNvPr id="2031435816" name="椭圆 2031435816">
                              <a:extLst>
                                <a:ext uri="{FF2B5EF4-FFF2-40B4-BE49-F238E27FC236}">
                                  <a16:creationId xmlns:a16="http://schemas.microsoft.com/office/drawing/2014/main" id="{7E8AA5D9-D531-1ED4-125F-42F1728DE0D0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1170988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0021105" name="椭圆 860021105">
                              <a:extLst>
                                <a:ext uri="{FF2B5EF4-FFF2-40B4-BE49-F238E27FC236}">
                                  <a16:creationId xmlns:a16="http://schemas.microsoft.com/office/drawing/2014/main" id="{F58B1FBE-678A-1B64-0B11-03100A52239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09245" y="1170988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0266934" name="椭圆 310266934">
                              <a:extLst>
                                <a:ext uri="{FF2B5EF4-FFF2-40B4-BE49-F238E27FC236}">
                                  <a16:creationId xmlns:a16="http://schemas.microsoft.com/office/drawing/2014/main" id="{88B68963-2A8F-E1BA-4EF4-B66B02FCEDA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15315" y="1172258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1590430" name="椭圆 1391590430">
                              <a:extLst>
                                <a:ext uri="{FF2B5EF4-FFF2-40B4-BE49-F238E27FC236}">
                                  <a16:creationId xmlns:a16="http://schemas.microsoft.com/office/drawing/2014/main" id="{A62A3975-2DB5-A597-A3DA-4D95773DF815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31265" y="1171623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242661298" name="组合 1242661298">
                            <a:extLst>
                              <a:ext uri="{FF2B5EF4-FFF2-40B4-BE49-F238E27FC236}">
                                <a16:creationId xmlns:a16="http://schemas.microsoft.com/office/drawing/2014/main" id="{FB465A18-1685-98F9-6A29-6DCF7D4E3CF6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878241"/>
                              <a:ext cx="972820" cy="52070"/>
                              <a:chOff x="0" y="878241"/>
                              <a:chExt cx="972820" cy="52070"/>
                            </a:xfrm>
                          </wpg:grpSpPr>
                          <wps:wsp>
                            <wps:cNvPr id="604502492" name="椭圆 604502492">
                              <a:extLst>
                                <a:ext uri="{FF2B5EF4-FFF2-40B4-BE49-F238E27FC236}">
                                  <a16:creationId xmlns:a16="http://schemas.microsoft.com/office/drawing/2014/main" id="{7F0FBF7C-7657-A966-BAEE-1264FE897D2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878241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6762190" name="椭圆 646762190">
                              <a:extLst>
                                <a:ext uri="{FF2B5EF4-FFF2-40B4-BE49-F238E27FC236}">
                                  <a16:creationId xmlns:a16="http://schemas.microsoft.com/office/drawing/2014/main" id="{F56FE82A-C9D1-934D-3B13-0AE74EB2D30D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09245" y="878241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38005897" name="椭圆 1438005897">
                              <a:extLst>
                                <a:ext uri="{FF2B5EF4-FFF2-40B4-BE49-F238E27FC236}">
                                  <a16:creationId xmlns:a16="http://schemas.microsoft.com/office/drawing/2014/main" id="{20EAC411-0336-E12D-4140-6D4A13E5086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15315" y="879511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7202940" name="椭圆 447202940">
                              <a:extLst>
                                <a:ext uri="{FF2B5EF4-FFF2-40B4-BE49-F238E27FC236}">
                                  <a16:creationId xmlns:a16="http://schemas.microsoft.com/office/drawing/2014/main" id="{C5C2A11A-BB47-B42A-17DC-256698C5B12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22020" y="879511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157226" name="组合 5157226">
                            <a:extLst>
                              <a:ext uri="{FF2B5EF4-FFF2-40B4-BE49-F238E27FC236}">
                                <a16:creationId xmlns:a16="http://schemas.microsoft.com/office/drawing/2014/main" id="{34481193-9A8D-1A9D-3282-145A250DA7A8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585494"/>
                              <a:ext cx="666115" cy="52070"/>
                              <a:chOff x="0" y="585494"/>
                              <a:chExt cx="666115" cy="52070"/>
                            </a:xfrm>
                          </wpg:grpSpPr>
                          <wps:wsp>
                            <wps:cNvPr id="837075611" name="椭圆 837075611">
                              <a:extLst>
                                <a:ext uri="{FF2B5EF4-FFF2-40B4-BE49-F238E27FC236}">
                                  <a16:creationId xmlns:a16="http://schemas.microsoft.com/office/drawing/2014/main" id="{18C85164-94D1-86D1-8F17-D5C77F22CE8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585494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3498999" name="椭圆 663498999">
                              <a:extLst>
                                <a:ext uri="{FF2B5EF4-FFF2-40B4-BE49-F238E27FC236}">
                                  <a16:creationId xmlns:a16="http://schemas.microsoft.com/office/drawing/2014/main" id="{B2C1754A-CE59-2384-7727-D45C7A62368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09245" y="585494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35713535" name="椭圆 1835713535">
                              <a:extLst>
                                <a:ext uri="{FF2B5EF4-FFF2-40B4-BE49-F238E27FC236}">
                                  <a16:creationId xmlns:a16="http://schemas.microsoft.com/office/drawing/2014/main" id="{3185CD71-BD67-87F4-5C51-008D632CF91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15315" y="586764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991381078" name="组合 991381078">
                            <a:extLst>
                              <a:ext uri="{FF2B5EF4-FFF2-40B4-BE49-F238E27FC236}">
                                <a16:creationId xmlns:a16="http://schemas.microsoft.com/office/drawing/2014/main" id="{DA7863ED-38CA-C145-1D10-888DC1070254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292747"/>
                              <a:ext cx="360045" cy="50800"/>
                              <a:chOff x="0" y="292747"/>
                              <a:chExt cx="360045" cy="50800"/>
                            </a:xfrm>
                          </wpg:grpSpPr>
                          <wps:wsp>
                            <wps:cNvPr id="2057381288" name="椭圆 2057381288">
                              <a:extLst>
                                <a:ext uri="{FF2B5EF4-FFF2-40B4-BE49-F238E27FC236}">
                                  <a16:creationId xmlns:a16="http://schemas.microsoft.com/office/drawing/2014/main" id="{1270E396-A2F0-611E-C3E9-E49638C8275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292747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49827235" name="椭圆 1249827235">
                              <a:extLst>
                                <a:ext uri="{FF2B5EF4-FFF2-40B4-BE49-F238E27FC236}">
                                  <a16:creationId xmlns:a16="http://schemas.microsoft.com/office/drawing/2014/main" id="{EA037C8C-8246-3AF4-AE94-6944E9A2C0E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09245" y="292747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07443268" name="椭圆 407443268">
                            <a:extLst>
                              <a:ext uri="{FF2B5EF4-FFF2-40B4-BE49-F238E27FC236}">
                                <a16:creationId xmlns:a16="http://schemas.microsoft.com/office/drawing/2014/main" id="{42359716-B201-2A81-31D8-533598C52F28}"/>
                              </a:ext>
                            </a:extLst>
                          </wps:cNvPr>
                          <wps:cNvSpPr/>
                          <wps:spPr>
                            <a:xfrm>
                              <a:off x="0" y="0"/>
                              <a:ext cx="50800" cy="508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AE26D0A" id="组合 23" o:spid="_x0000_s1234" style="position:absolute;left:0;text-align:left;margin-left:275.95pt;margin-top:6.95pt;width:135.8pt;height:123.8pt;z-index:251703296;mso-position-horizontal-relative:margin;mso-position-vertical-relative:text" coordsize="17243,15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">
                <v:group id="组合 22" o:spid="_x0000_s1235" style="position:absolute;width:17243;height:15725" coordorigin=",-646" coordsize="17243,15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">
                  <v:group id="组合 324" o:spid="_x0000_s1236" style="position:absolute;width:17179;height:15078" coordsize="29203,25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等腰三角形 1560623893" o:spid="_x0000_s1237" type="#_x0000_t5" style="position:absolute;top:5369;width:22663;height:202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" adj="0" fillcolor="#f2f2f2 [3052]" strokecolor="black [3213]" strokeweight=".5pt">
                      <v:stroke dashstyle="dash"/>
                    </v:shape>
                    <v:shape id="等腰三角形 597596327" o:spid="_x0000_s1238" type="#_x0000_t5" style="position:absolute;left:843;width:28243;height:25259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" adj="0" fillcolor="#f2f2f2 [3052]" strokecolor="black [3213]" strokeweight=".5pt">
                      <v:stroke dashstyle="dash"/>
                    </v:shape>
                    <v:group id="组合 695569203" o:spid="_x0000_s1239" style="position:absolute;left:1009;top:67;width:28194;height:25571" coordorigin="1009,67" coordsize="28195,25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接箭头连接符 843949058" o:spid="_x0000_s1240" type="#_x0000_t32" style="position:absolute;left:1009;top:19281;width:281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  <v:shape id="直接箭头连接符 850736552" o:spid="_x0000_s1241" type="#_x0000_t32" style="position:absolute;left:12117;top:67;width:0;height:255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" strokecolor="black [3213]" strokeweight=".5pt">
                        <v:stroke endarrow="block" endarrowwidth="narrow" joinstyle="miter"/>
                      </v:shape>
                      <v:shape id="直接箭头连接符 580302400" o:spid="_x0000_s1242" type="#_x0000_t32" style="position:absolute;left:8967;top:5700;width:3714;height:8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" strokecolor="black [3213]" strokeweight=".5pt">
                        <v:stroke endarrowwidth="narrow" joinstyle="miter"/>
                        <o:lock v:ext="edit" shapetype="f"/>
                      </v:shape>
                      <v:shape id="直接箭头连接符 1476536111" o:spid="_x0000_s1243" type="#_x0000_t32" style="position:absolute;left:8281;top:8447;width:0;height:23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889156748" o:spid="_x0000_s1244" type="#_x0000_t32" style="position:absolute;left:15554;top:18476;width:0;height:8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" strokecolor="black [3213]" strokeweight=".5pt">
                        <v:stroke endarrowwidth="narrow" joinstyle="miter"/>
                        <o:lock v:ext="edit" shapetype="f"/>
                      </v:shape>
                      <v:shape id="直接箭头连接符 251391626" o:spid="_x0000_s1245" type="#_x0000_t32" style="position:absolute;left:22431;top:18561;width:0;height:6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" strokecolor="black [3213]" strokeweight=".5pt">
                        <v:stroke endarrowwidth="narrow" joinstyle="miter"/>
                        <o:lock v:ext="edit" shapetype="f"/>
                      </v:shape>
                      <v:shape id="直接箭头连接符 1288525625" o:spid="_x0000_s1246" type="#_x0000_t32" style="position:absolute;left:12426;top:9716;width:0;height:697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" strokecolor="black [3213]" strokeweight=".5pt">
                        <v:stroke endarrowwidth="narrow" joinstyle="miter"/>
                        <o:lock v:ext="edit" shapetype="f"/>
                      </v:shape>
                      <v:shape id="直接箭头连接符 685942735" o:spid="_x0000_s1247" type="#_x0000_t32" style="position:absolute;left:12493;top:15783;width:0;height:697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" strokecolor="black [3213]" strokeweight=".5pt">
                        <v:stroke endarrowwidth="narrow" joinstyle="miter"/>
                        <o:lock v:ext="edit" shapetype="f"/>
                      </v:shape>
                    </v:group>
                    <v:roundrect id="矩形: 圆角 819440460" o:spid="_x0000_s1248" style="position:absolute;left:7849;top:6400;width:799;height:6480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" filled="f" strokecolor="black [3213]">
                      <v:stroke joinstyle="miter"/>
                    </v:roundrect>
                  </v:group>
                  <v:shape id="文本框 2" o:spid="_x0000_s1249" type="#_x0000_t202" style="position:absolute;left:7553;top:2177;width:653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62380D7" w14:textId="4FD528D0" w:rsidR="003422D6" w:rsidRPr="00657B87" w:rsidRDefault="003422D6" w:rsidP="003422D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细管加速器</w:t>
                          </w:r>
                        </w:p>
                      </w:txbxContent>
                    </v:textbox>
                  </v:shape>
                  <v:shape id="文本框 2" o:spid="_x0000_s1250" type="#_x0000_t202" style="position:absolute;left:10607;width:155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0852D4DD" w14:textId="3C2874A1" w:rsidR="00977C43" w:rsidRPr="00657B87" w:rsidRDefault="00977C43" w:rsidP="003422D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Ⅱ</w:t>
                          </w:r>
                        </w:p>
                      </w:txbxContent>
                    </v:textbox>
                  </v:shape>
                  <v:shape id="文本框 2" o:spid="_x0000_s1251" type="#_x0000_t202" style="position:absolute;left:7047;top:-646;width:132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F54CC55" w14:textId="63512ED1" w:rsidR="00977C43" w:rsidRPr="00977C43" w:rsidRDefault="00977C43" w:rsidP="003422D6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977C43"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本框 2" o:spid="_x0000_s1252" type="#_x0000_t202" style="position:absolute;left:15920;top:11254;width:132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4977DA4E" w14:textId="7B27DAF1" w:rsidR="00977C43" w:rsidRPr="00977C43" w:rsidRDefault="00977C43" w:rsidP="003422D6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2" o:spid="_x0000_s1253" type="#_x0000_t202" style="position:absolute;left:8431;top:11132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9906442" w14:textId="7D695A1F" w:rsidR="00977C43" w:rsidRPr="00977C43" w:rsidRDefault="00977C43" w:rsidP="003422D6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254" type="#_x0000_t202" style="position:absolute;left:12125;top:11187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5C92185A" w14:textId="6A1265FA" w:rsidR="00977C43" w:rsidRPr="00977C43" w:rsidRDefault="00977C43" w:rsidP="003422D6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977C43"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3</w:t>
                          </w: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255" type="#_x0000_t202" style="position:absolute;left:7386;top:4836;width:196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1074B7C" w14:textId="77777777" w:rsidR="00977C43" w:rsidRPr="00977C43" w:rsidRDefault="00977C43" w:rsidP="003422D6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977C43"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3</w:t>
                          </w: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256" type="#_x0000_t202" style="position:absolute;left:1650;top:2396;width:19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6F01C7CF" w14:textId="0CE366F9" w:rsidR="00977C43" w:rsidRPr="00657B87" w:rsidRDefault="00977C43" w:rsidP="003422D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Ⅲ</w:t>
                          </w:r>
                        </w:p>
                      </w:txbxContent>
                    </v:textbox>
                  </v:shape>
                  <v:shape id="文本框 2" o:spid="_x0000_s1257" type="#_x0000_t202" style="position:absolute;left:1434;top:6783;width:119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49450D7" w14:textId="3E3FFD2D" w:rsidR="00977C43" w:rsidRPr="00657B87" w:rsidRDefault="00977C43" w:rsidP="003422D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Ⅰ</w:t>
                          </w:r>
                        </w:p>
                      </w:txbxContent>
                    </v:textbox>
                  </v:shape>
                  <v:shape id="文本框 2" o:spid="_x0000_s1258" type="#_x0000_t202" style="position:absolute;left:10076;top:9472;width:202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1B6612CA" w14:textId="53961E56" w:rsidR="00977C43" w:rsidRPr="00657B87" w:rsidRDefault="00977C43" w:rsidP="003422D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Ⅳ</w:t>
                          </w:r>
                        </w:p>
                      </w:txbxContent>
                    </v:textbox>
                  </v:shape>
                  <v:shape id="文本框 2" o:spid="_x0000_s1259" type="#_x0000_t202" style="position:absolute;left:5703;top:8774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2B7D3473" w14:textId="77777777" w:rsidR="00977C43" w:rsidRPr="00977C43" w:rsidRDefault="00977C43" w:rsidP="003422D6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260" type="#_x0000_t202" style="position:absolute;left:5595;top:11271;width:164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E4425A4" w14:textId="72660965" w:rsidR="00977C43" w:rsidRPr="00977C43" w:rsidRDefault="00977C43" w:rsidP="003422D6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261" type="#_x0000_t202" style="position:absolute;left:3196;top:12168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19202C0" w14:textId="303E1BC8" w:rsidR="00977C43" w:rsidRPr="00977C43" w:rsidRDefault="00977C43" w:rsidP="003422D6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262" type="#_x0000_t202" style="position:absolute;left:11734;top:4694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" filled="f" stroked="f">
                    <v:textbox style="mso-fit-shape-to-text:t" inset="1mm,0,1mm,0">
                      <w:txbxContent>
                        <w:p w14:paraId="5BDE4CCB" w14:textId="77777777" w:rsidR="00977C43" w:rsidRPr="00977C43" w:rsidRDefault="00977C43" w:rsidP="003422D6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组合 375" o:spid="_x0000_s1263" style="position:absolute;left:717;top:5790;width:9603;height:9165" coordsize="15881,15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">
                  <v:group id="组合 1087332499" o:spid="_x0000_s1264" style="position:absolute;top:14637;width:15881;height:521" coordorigin=",14637" coordsize="15881,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">
                    <v:oval id="椭圆 476892552" o:spid="_x0000_s1265" style="position:absolute;top:14637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" fillcolor="black [3213]" stroked="f" strokeweight="1pt">
                      <v:stroke joinstyle="miter"/>
                    </v:oval>
                    <v:oval id="椭圆 2098575976" o:spid="_x0000_s1266" style="position:absolute;left:3092;top:14637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" fillcolor="black [3213]" stroked="f" strokeweight="1pt">
                      <v:stroke joinstyle="miter"/>
                    </v:oval>
                    <v:oval id="椭圆 1904836566" o:spid="_x0000_s1267" style="position:absolute;left:6153;top:14650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" fillcolor="black [3213]" stroked="f" strokeweight="1pt">
                      <v:stroke joinstyle="miter"/>
                    </v:oval>
                    <v:oval id="椭圆 1859240813" o:spid="_x0000_s1268" style="position:absolute;left:9220;top:14650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" fillcolor="black [3213]" stroked="f" strokeweight="1pt">
                      <v:stroke joinstyle="miter"/>
                    </v:oval>
                    <v:oval id="椭圆 546905897" o:spid="_x0000_s1269" style="position:absolute;left:12312;top:14643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" fillcolor="black [3213]" stroked="f" strokeweight="1pt">
                      <v:stroke joinstyle="miter"/>
                    </v:oval>
                    <v:oval id="椭圆 1965302363" o:spid="_x0000_s1270" style="position:absolute;left:15373;top:14637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" fillcolor="black [3213]" stroked="f" strokeweight="1pt">
                      <v:stroke joinstyle="miter"/>
                    </v:oval>
                  </v:group>
                  <v:group id="组合 2071877373" o:spid="_x0000_s1271" style="position:absolute;top:11709;width:12820;height:521" coordorigin=",11709" coordsize="12820,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">
                    <v:oval id="椭圆 2031435816" o:spid="_x0000_s1272" style="position:absolute;top:11709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" fillcolor="black [3213]" stroked="f" strokeweight="1pt">
                      <v:stroke joinstyle="miter"/>
                    </v:oval>
                    <v:oval id="椭圆 860021105" o:spid="_x0000_s1273" style="position:absolute;left:3092;top:11709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" fillcolor="black [3213]" stroked="f" strokeweight="1pt">
                      <v:stroke joinstyle="miter"/>
                    </v:oval>
                    <v:oval id="椭圆 310266934" o:spid="_x0000_s1274" style="position:absolute;left:6153;top:11722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" fillcolor="black [3213]" stroked="f" strokeweight="1pt">
                      <v:stroke joinstyle="miter"/>
                    </v:oval>
                    <v:oval id="椭圆 1391590430" o:spid="_x0000_s1275" style="position:absolute;left:12312;top:11716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" fillcolor="black [3213]" stroked="f" strokeweight="1pt">
                      <v:stroke joinstyle="miter"/>
                    </v:oval>
                  </v:group>
                  <v:group id="组合 1242661298" o:spid="_x0000_s1276" style="position:absolute;top:8782;width:9728;height:521" coordorigin=",8782" coordsize="9728,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">
                    <v:oval id="椭圆 604502492" o:spid="_x0000_s1277" style="position:absolute;top:8782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" fillcolor="black [3213]" stroked="f" strokeweight="1pt">
                      <v:stroke joinstyle="miter"/>
                    </v:oval>
                    <v:oval id="椭圆 646762190" o:spid="_x0000_s1278" style="position:absolute;left:3092;top:8782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" fillcolor="black [3213]" stroked="f" strokeweight="1pt">
                      <v:stroke joinstyle="miter"/>
                    </v:oval>
                    <v:oval id="椭圆 1438005897" o:spid="_x0000_s1279" style="position:absolute;left:6153;top:8795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" fillcolor="black [3213]" stroked="f" strokeweight="1pt">
                      <v:stroke joinstyle="miter"/>
                    </v:oval>
                    <v:oval id="椭圆 447202940" o:spid="_x0000_s1280" style="position:absolute;left:9220;top:8795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" fillcolor="black [3213]" stroked="f" strokeweight="1pt">
                      <v:stroke joinstyle="miter"/>
                    </v:oval>
                  </v:group>
                  <v:group id="组合 5157226" o:spid="_x0000_s1281" style="position:absolute;top:5854;width:6661;height:521" coordorigin=",5854" coordsize="6661,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">
                    <v:oval id="椭圆 837075611" o:spid="_x0000_s1282" style="position:absolute;top:5854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" fillcolor="black [3213]" stroked="f" strokeweight="1pt">
                      <v:stroke joinstyle="miter"/>
                    </v:oval>
                    <v:oval id="椭圆 663498999" o:spid="_x0000_s1283" style="position:absolute;left:3092;top:5854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" fillcolor="black [3213]" stroked="f" strokeweight="1pt">
                      <v:stroke joinstyle="miter"/>
                    </v:oval>
                    <v:oval id="椭圆 1835713535" o:spid="_x0000_s1284" style="position:absolute;left:6153;top:5867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" fillcolor="black [3213]" stroked="f" strokeweight="1pt">
                      <v:stroke joinstyle="miter"/>
                    </v:oval>
                  </v:group>
                  <v:group id="组合 991381078" o:spid="_x0000_s1285" style="position:absolute;top:2927;width:3600;height:508" coordorigin=",292747" coordsize="360045,50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">
                    <v:oval id="椭圆 2057381288" o:spid="_x0000_s1286" style="position:absolute;top:292747;width:50800;height:50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" fillcolor="black [3213]" stroked="f" strokeweight="1pt">
                      <v:stroke joinstyle="miter"/>
                    </v:oval>
                    <v:oval id="椭圆 1249827235" o:spid="_x0000_s1287" style="position:absolute;left:309245;top:292747;width:50800;height:50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" fillcolor="black [3213]" stroked="f" strokeweight="1pt">
                      <v:stroke joinstyle="miter"/>
                    </v:oval>
                  </v:group>
                  <v:oval id="椭圆 407443268" o:spid="_x0000_s1288" style="position:absolute;width:508;height: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" fillcolor="black [3213]" stroked="f" strokeweight="1pt">
                    <v:stroke joinstyle="miter"/>
                  </v:oval>
                </v:group>
                <w10:wrap type="square" anchorx="margin"/>
              </v:group>
            </w:pict>
          </mc:Fallback>
        </mc:AlternateContent>
      </w:r>
      <w:r w:rsidR="00E25C24">
        <w:rPr>
          <w:rFonts w:asciiTheme="majorBidi" w:hAnsiTheme="majorBidi" w:cstheme="majorBidi" w:hint="eastAsia"/>
        </w:rPr>
        <w:t>（</w:t>
      </w:r>
      <w:r w:rsidR="00E25C24">
        <w:rPr>
          <w:rFonts w:asciiTheme="majorBidi" w:hAnsiTheme="majorBidi" w:cstheme="majorBidi" w:hint="eastAsia"/>
        </w:rPr>
        <w:t>16</w:t>
      </w:r>
      <w:r w:rsidR="00E25C24">
        <w:rPr>
          <w:rFonts w:asciiTheme="majorBidi" w:hAnsiTheme="majorBidi" w:cstheme="majorBidi" w:hint="eastAsia"/>
        </w:rPr>
        <w:t>分）</w:t>
      </w:r>
      <w:r w:rsidR="00E25C24" w:rsidRPr="00693A67">
        <w:rPr>
          <w:rFonts w:asciiTheme="majorBidi" w:hAnsiTheme="majorBidi" w:cstheme="majorBidi"/>
        </w:rPr>
        <w:t>如图所示，纸面内建有直角坐标系</w:t>
      </w:r>
      <w:r w:rsidR="00E25C24" w:rsidRPr="00693A67">
        <w:rPr>
          <w:rFonts w:asciiTheme="majorBidi" w:eastAsia="Times New Roman" w:hAnsiTheme="majorBidi" w:cstheme="majorBidi"/>
          <w:i/>
        </w:rPr>
        <w:t>xOy</w:t>
      </w:r>
      <w:r w:rsidR="00E25C24" w:rsidRPr="00693A67">
        <w:rPr>
          <w:rFonts w:asciiTheme="majorBidi" w:hAnsiTheme="majorBidi" w:cstheme="majorBidi"/>
        </w:rPr>
        <w:t>，直线</w:t>
      </w:r>
      <w:r w:rsidR="00E25C24" w:rsidRPr="00693A67">
        <w:rPr>
          <w:rFonts w:asciiTheme="majorBidi" w:eastAsia="Times New Roman" w:hAnsiTheme="majorBidi" w:cstheme="majorBidi"/>
          <w:i/>
        </w:rPr>
        <w:t>y</w:t>
      </w:r>
      <w:r w:rsidR="00E25C24" w:rsidRPr="00693A67">
        <w:rPr>
          <w:rFonts w:asciiTheme="majorBidi" w:eastAsia="Times New Roman" w:hAnsiTheme="majorBidi" w:cstheme="majorBidi"/>
          <w:iCs/>
        </w:rPr>
        <w:t xml:space="preserve"> =</w:t>
      </w:r>
      <w:r w:rsidR="00327F13" w:rsidRPr="00693A67">
        <w:rPr>
          <w:rFonts w:asciiTheme="majorBidi" w:hAnsiTheme="majorBidi" w:cstheme="majorBidi" w:hint="eastAsia"/>
        </w:rPr>
        <w:t xml:space="preserve"> </w:t>
      </w:r>
      <w:r w:rsidR="00327F13" w:rsidRPr="00693A67">
        <w:rPr>
          <w:rFonts w:asciiTheme="majorBidi" w:hAnsiTheme="majorBidi" w:cstheme="majorBidi"/>
        </w:rPr>
        <w:t>−</w:t>
      </w:r>
      <w:r w:rsidR="00327F13" w:rsidRPr="00693A67">
        <w:rPr>
          <w:rFonts w:asciiTheme="majorBidi" w:hAnsiTheme="majorBidi" w:cstheme="majorBidi" w:hint="eastAsia"/>
        </w:rPr>
        <w:t xml:space="preserve"> </w:t>
      </w:r>
      <w:r w:rsidR="00E25C24" w:rsidRPr="00693A67">
        <w:rPr>
          <w:rFonts w:asciiTheme="majorBidi" w:eastAsia="Times New Roman" w:hAnsiTheme="majorBidi" w:cstheme="majorBidi"/>
          <w:i/>
        </w:rPr>
        <w:t>x</w:t>
      </w:r>
      <w:r w:rsidR="00327F13" w:rsidRPr="00693A67">
        <w:rPr>
          <w:rFonts w:asciiTheme="majorBidi" w:eastAsiaTheme="minorEastAsia" w:hAnsiTheme="majorBidi" w:cstheme="majorBidi" w:hint="eastAsia"/>
          <w:iCs/>
        </w:rPr>
        <w:t xml:space="preserve"> + </w:t>
      </w:r>
      <w:r w:rsidR="00E25C24" w:rsidRPr="00693A67">
        <w:rPr>
          <w:rFonts w:asciiTheme="majorBidi" w:eastAsia="Times New Roman" w:hAnsiTheme="majorBidi" w:cstheme="majorBidi"/>
          <w:i/>
        </w:rPr>
        <w:t>d</w:t>
      </w:r>
      <w:r w:rsidR="00E25C24" w:rsidRPr="00693A67">
        <w:rPr>
          <w:rFonts w:asciiTheme="majorBidi" w:hAnsiTheme="majorBidi" w:cstheme="majorBidi"/>
        </w:rPr>
        <w:t>（</w:t>
      </w:r>
      <w:r w:rsidR="00E25C24" w:rsidRPr="00693A67">
        <w:rPr>
          <w:rFonts w:asciiTheme="majorBidi" w:eastAsia="Times New Roman" w:hAnsiTheme="majorBidi" w:cstheme="majorBidi"/>
          <w:i/>
        </w:rPr>
        <w:t>d</w:t>
      </w:r>
      <w:r w:rsidR="00E25C24" w:rsidRPr="00693A67">
        <w:rPr>
          <w:rFonts w:asciiTheme="majorBidi" w:eastAsia="Times New Roman" w:hAnsiTheme="majorBidi" w:cstheme="majorBidi"/>
        </w:rPr>
        <w:t xml:space="preserve"> &gt; 0</w:t>
      </w:r>
      <w:r w:rsidR="00E25C24" w:rsidRPr="00693A67">
        <w:rPr>
          <w:rFonts w:asciiTheme="majorBidi" w:hAnsiTheme="majorBidi" w:cstheme="majorBidi"/>
        </w:rPr>
        <w:t>）左下为</w:t>
      </w:r>
      <w:r w:rsidR="00327F13" w:rsidRPr="00693A67">
        <w:rPr>
          <w:rFonts w:asciiTheme="majorBidi" w:hAnsiTheme="majorBidi" w:cstheme="majorBidi" w:hint="eastAsia"/>
        </w:rPr>
        <w:t xml:space="preserve"> </w:t>
      </w:r>
      <w:r w:rsidR="00E25C24" w:rsidRPr="00693A67">
        <w:rPr>
          <w:rFonts w:asciiTheme="majorBidi" w:eastAsia="Times New Roman" w:hAnsiTheme="majorBidi" w:cstheme="majorBidi"/>
        </w:rPr>
        <w:t>Ⅰ</w:t>
      </w:r>
      <w:r w:rsidR="00327F13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、直线</w:t>
      </w:r>
      <w:r w:rsidR="00E25C24" w:rsidRPr="00693A67">
        <w:rPr>
          <w:rFonts w:asciiTheme="majorBidi" w:eastAsia="Times New Roman" w:hAnsiTheme="majorBidi" w:cstheme="majorBidi"/>
          <w:i/>
        </w:rPr>
        <w:t>y</w:t>
      </w:r>
      <w:r w:rsidR="00E25C24" w:rsidRPr="00693A67">
        <w:rPr>
          <w:rFonts w:asciiTheme="majorBidi" w:eastAsia="Times New Roman" w:hAnsiTheme="majorBidi" w:cstheme="majorBidi"/>
          <w:iCs/>
        </w:rPr>
        <w:t xml:space="preserve"> =</w:t>
      </w:r>
      <w:r w:rsidR="00327F13" w:rsidRPr="00693A67">
        <w:rPr>
          <w:rFonts w:asciiTheme="majorBidi" w:hAnsiTheme="majorBidi" w:cstheme="majorBidi" w:hint="eastAsia"/>
        </w:rPr>
        <w:t xml:space="preserve"> </w:t>
      </w:r>
      <w:r w:rsidR="00327F13" w:rsidRPr="00693A67">
        <w:rPr>
          <w:rFonts w:asciiTheme="majorBidi" w:hAnsiTheme="majorBidi" w:cstheme="majorBidi"/>
        </w:rPr>
        <w:t>−</w:t>
      </w:r>
      <w:r w:rsidR="00327F13" w:rsidRPr="00693A67">
        <w:rPr>
          <w:rFonts w:asciiTheme="majorBidi" w:hAnsiTheme="majorBidi" w:cstheme="majorBidi" w:hint="eastAsia"/>
        </w:rPr>
        <w:t xml:space="preserve"> </w:t>
      </w:r>
      <w:r w:rsidR="00E25C24" w:rsidRPr="00693A67">
        <w:rPr>
          <w:rFonts w:asciiTheme="majorBidi" w:eastAsia="Times New Roman" w:hAnsiTheme="majorBidi" w:cstheme="majorBidi"/>
          <w:i/>
        </w:rPr>
        <w:t>x</w:t>
      </w:r>
      <w:r w:rsidR="00327F13" w:rsidRPr="00693A67">
        <w:rPr>
          <w:rFonts w:asciiTheme="majorBidi" w:eastAsiaTheme="minorEastAsia" w:hAnsiTheme="majorBidi" w:cstheme="majorBidi" w:hint="eastAsia"/>
          <w:iCs/>
        </w:rPr>
        <w:t xml:space="preserve"> + </w:t>
      </w:r>
      <w:r w:rsidR="00E25C24" w:rsidRPr="00693A67">
        <w:rPr>
          <w:rFonts w:asciiTheme="majorBidi" w:eastAsia="Times New Roman" w:hAnsiTheme="majorBidi" w:cstheme="majorBidi"/>
        </w:rPr>
        <w:t>3</w:t>
      </w:r>
      <w:r w:rsidR="00E25C24" w:rsidRPr="00693A67">
        <w:rPr>
          <w:rFonts w:asciiTheme="majorBidi" w:eastAsia="Times New Roman" w:hAnsiTheme="majorBidi" w:cstheme="majorBidi"/>
          <w:i/>
        </w:rPr>
        <w:t>d</w:t>
      </w:r>
      <w:r w:rsidR="00E25C24" w:rsidRPr="00693A67">
        <w:rPr>
          <w:rFonts w:asciiTheme="majorBidi" w:hAnsiTheme="majorBidi" w:cstheme="majorBidi"/>
        </w:rPr>
        <w:t>右上为</w:t>
      </w:r>
      <w:r w:rsidR="00327F13" w:rsidRPr="00693A67">
        <w:rPr>
          <w:rFonts w:asciiTheme="majorBidi" w:hAnsiTheme="majorBidi" w:cstheme="majorBidi" w:hint="eastAsia"/>
        </w:rPr>
        <w:t xml:space="preserve"> </w:t>
      </w:r>
      <w:r w:rsidR="00E25C24" w:rsidRPr="00693A67">
        <w:rPr>
          <w:rFonts w:asciiTheme="majorBidi" w:eastAsia="Times New Roman" w:hAnsiTheme="majorBidi" w:cstheme="majorBidi"/>
        </w:rPr>
        <w:t>Ⅱ</w:t>
      </w:r>
      <w:r w:rsidR="00327F13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，两条直线之间在</w:t>
      </w:r>
      <w:r w:rsidR="00E25C24" w:rsidRPr="00693A67">
        <w:rPr>
          <w:rFonts w:asciiTheme="majorBidi" w:eastAsia="Times New Roman" w:hAnsiTheme="majorBidi" w:cstheme="majorBidi"/>
          <w:i/>
        </w:rPr>
        <w:t>y</w:t>
      </w:r>
      <w:r w:rsidR="00E25C24" w:rsidRPr="00693A67">
        <w:rPr>
          <w:rFonts w:asciiTheme="majorBidi" w:hAnsiTheme="majorBidi" w:cstheme="majorBidi"/>
        </w:rPr>
        <w:t>轴左、右两侧分别为</w:t>
      </w:r>
      <w:r w:rsidR="00327F13" w:rsidRPr="00693A67">
        <w:rPr>
          <w:rFonts w:asciiTheme="majorBidi" w:hAnsiTheme="majorBidi" w:cstheme="majorBidi" w:hint="eastAsia"/>
        </w:rPr>
        <w:t xml:space="preserve"> </w:t>
      </w:r>
      <w:r w:rsidR="00E25C24" w:rsidRPr="00693A67">
        <w:rPr>
          <w:rFonts w:asciiTheme="majorBidi" w:eastAsia="Times New Roman" w:hAnsiTheme="majorBidi" w:cstheme="majorBidi"/>
        </w:rPr>
        <w:t>Ⅲ</w:t>
      </w:r>
      <w:r w:rsidR="00327F13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和</w:t>
      </w:r>
      <w:r w:rsidR="00327F13" w:rsidRPr="00693A67">
        <w:rPr>
          <w:rFonts w:asciiTheme="majorBidi" w:hAnsiTheme="majorBidi" w:cstheme="majorBidi" w:hint="eastAsia"/>
        </w:rPr>
        <w:t xml:space="preserve"> </w:t>
      </w:r>
      <w:r w:rsidR="00E25C24" w:rsidRPr="00693A67">
        <w:rPr>
          <w:rFonts w:asciiTheme="majorBidi" w:eastAsia="Times New Roman" w:hAnsiTheme="majorBidi" w:cstheme="majorBidi"/>
        </w:rPr>
        <w:t>Ⅳ</w:t>
      </w:r>
      <w:r w:rsidR="00327F13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。</w:t>
      </w:r>
      <w:r w:rsidR="00E25C24" w:rsidRPr="00693A67">
        <w:rPr>
          <w:rFonts w:asciiTheme="majorBidi" w:eastAsia="Times New Roman" w:hAnsiTheme="majorBidi" w:cstheme="majorBidi"/>
        </w:rPr>
        <w:t>Ⅰ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和</w:t>
      </w:r>
      <w:r w:rsidR="00693A67" w:rsidRPr="00693A67">
        <w:rPr>
          <w:rFonts w:asciiTheme="majorBidi" w:hAnsiTheme="majorBidi" w:cstheme="majorBidi" w:hint="eastAsia"/>
        </w:rPr>
        <w:t xml:space="preserve"> </w:t>
      </w:r>
      <w:r w:rsidR="00E25C24" w:rsidRPr="00693A67">
        <w:rPr>
          <w:rFonts w:asciiTheme="majorBidi" w:eastAsia="Times New Roman" w:hAnsiTheme="majorBidi" w:cstheme="majorBidi"/>
        </w:rPr>
        <w:t>Ⅱ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有垂直纸面的匀强磁场，磁感应强度大小均为</w:t>
      </w:r>
      <w:r w:rsidR="00E25C24" w:rsidRPr="00693A67">
        <w:rPr>
          <w:rFonts w:asciiTheme="majorBidi" w:eastAsia="Times New Roman" w:hAnsiTheme="majorBidi" w:cstheme="majorBidi"/>
          <w:i/>
        </w:rPr>
        <w:t>B</w:t>
      </w:r>
      <w:r w:rsidR="00E25C24" w:rsidRPr="00693A67">
        <w:rPr>
          <w:rFonts w:asciiTheme="majorBidi" w:hAnsiTheme="majorBidi" w:cstheme="majorBidi"/>
        </w:rPr>
        <w:t>，</w:t>
      </w:r>
      <w:r w:rsidR="00E25C24" w:rsidRPr="00693A67">
        <w:rPr>
          <w:rFonts w:asciiTheme="majorBidi" w:eastAsia="Times New Roman" w:hAnsiTheme="majorBidi" w:cstheme="majorBidi"/>
        </w:rPr>
        <w:t>Ⅰ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磁场方向垂直纸面向外，</w:t>
      </w:r>
      <w:r w:rsidR="00E25C24" w:rsidRPr="00693A67">
        <w:rPr>
          <w:rFonts w:asciiTheme="majorBidi" w:eastAsia="Times New Roman" w:hAnsiTheme="majorBidi" w:cstheme="majorBidi"/>
        </w:rPr>
        <w:t>Ⅱ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磁场方向未知；</w:t>
      </w:r>
      <w:r w:rsidR="00E25C24" w:rsidRPr="00693A67">
        <w:rPr>
          <w:rFonts w:asciiTheme="majorBidi" w:eastAsia="Times New Roman" w:hAnsiTheme="majorBidi" w:cstheme="majorBidi"/>
        </w:rPr>
        <w:t>Ⅲ</w:t>
      </w:r>
      <w:r w:rsidR="00E25C24" w:rsidRPr="00693A67">
        <w:rPr>
          <w:rFonts w:asciiTheme="majorBidi" w:hAnsiTheme="majorBidi" w:cstheme="majorBidi"/>
        </w:rPr>
        <w:t>、</w:t>
      </w:r>
      <w:r w:rsidR="00E25C24" w:rsidRPr="00693A67">
        <w:rPr>
          <w:rFonts w:asciiTheme="majorBidi" w:eastAsia="Times New Roman" w:hAnsiTheme="majorBidi" w:cstheme="majorBidi"/>
        </w:rPr>
        <w:t>Ⅳ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无磁场。</w:t>
      </w:r>
      <w:r w:rsidR="00E25C24" w:rsidRPr="00693A67">
        <w:rPr>
          <w:rFonts w:asciiTheme="majorBidi" w:eastAsia="Times New Roman" w:hAnsiTheme="majorBidi" w:cstheme="majorBidi"/>
        </w:rPr>
        <w:t>Ⅲ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="00E25C24" w:rsidRPr="00693A67">
        <w:rPr>
          <w:rFonts w:asciiTheme="majorBidi" w:hAnsiTheme="majorBidi" w:cstheme="majorBidi"/>
        </w:rPr>
        <w:t>区有长度为</w:t>
      </w:r>
      <w:r w:rsidR="00E25C24" w:rsidRPr="00693A67">
        <w:rPr>
          <w:rFonts w:asciiTheme="majorBidi" w:eastAsia="Times New Roman" w:hAnsiTheme="majorBidi" w:cstheme="majorBidi"/>
        </w:rPr>
        <w:t>2</w:t>
      </w:r>
      <w:r w:rsidR="00E25C24" w:rsidRPr="00693A67">
        <w:rPr>
          <w:rFonts w:asciiTheme="majorBidi" w:eastAsia="Times New Roman" w:hAnsiTheme="majorBidi" w:cstheme="majorBidi"/>
          <w:i/>
        </w:rPr>
        <w:t>d</w:t>
      </w:r>
      <w:r w:rsidR="00E25C24" w:rsidRPr="00693A67">
        <w:rPr>
          <w:rFonts w:asciiTheme="majorBidi" w:hAnsiTheme="majorBidi" w:cstheme="majorBidi"/>
        </w:rPr>
        <w:t>且平行于</w:t>
      </w:r>
      <w:r w:rsidR="00E25C24" w:rsidRPr="00693A67">
        <w:rPr>
          <w:rFonts w:asciiTheme="majorBidi" w:eastAsia="Times New Roman" w:hAnsiTheme="majorBidi" w:cstheme="majorBidi"/>
          <w:i/>
        </w:rPr>
        <w:t>y</w:t>
      </w:r>
      <w:r w:rsidR="00E25C24" w:rsidRPr="00693A67">
        <w:rPr>
          <w:rFonts w:asciiTheme="majorBidi" w:hAnsiTheme="majorBidi" w:cstheme="majorBidi"/>
        </w:rPr>
        <w:t>轴的细管加速器，可使进入管内的带正电微粒具有沿</w:t>
      </w:r>
      <w:r w:rsidR="00E25C24" w:rsidRPr="00693A67">
        <w:rPr>
          <w:rFonts w:asciiTheme="majorBidi" w:eastAsia="Times New Roman" w:hAnsiTheme="majorBidi" w:cstheme="majorBidi"/>
          <w:i/>
        </w:rPr>
        <w:t>y</w:t>
      </w:r>
      <w:r w:rsidR="00E25C24" w:rsidRPr="00693A67">
        <w:rPr>
          <w:rFonts w:asciiTheme="majorBidi" w:hAnsiTheme="majorBidi" w:cstheme="majorBidi"/>
        </w:rPr>
        <w:t>轴正方向的恒定加速度。质量为</w:t>
      </w:r>
      <w:r w:rsidR="00E25C24" w:rsidRPr="00693A67">
        <w:rPr>
          <w:rFonts w:asciiTheme="majorBidi" w:eastAsia="Times New Roman" w:hAnsiTheme="majorBidi" w:cstheme="majorBidi"/>
          <w:i/>
        </w:rPr>
        <w:t>m</w:t>
      </w:r>
      <w:r w:rsidR="00E25C24" w:rsidRPr="00693A67">
        <w:rPr>
          <w:rFonts w:asciiTheme="majorBidi" w:hAnsiTheme="majorBidi" w:cstheme="majorBidi"/>
        </w:rPr>
        <w:t>、电荷量为</w:t>
      </w:r>
      <w:r w:rsidR="00E25C24" w:rsidRPr="00693A67">
        <w:rPr>
          <w:rFonts w:asciiTheme="majorBidi" w:eastAsia="Times New Roman" w:hAnsiTheme="majorBidi" w:cstheme="majorBidi"/>
          <w:i/>
        </w:rPr>
        <w:t>q</w:t>
      </w:r>
      <w:r w:rsidR="00E25C24" w:rsidRPr="00693A67">
        <w:rPr>
          <w:rFonts w:asciiTheme="majorBidi" w:hAnsiTheme="majorBidi" w:cstheme="majorBidi"/>
        </w:rPr>
        <w:t>（</w:t>
      </w:r>
      <w:r w:rsidR="00E25C24" w:rsidRPr="00693A67">
        <w:rPr>
          <w:rFonts w:asciiTheme="majorBidi" w:eastAsia="Times New Roman" w:hAnsiTheme="majorBidi" w:cstheme="majorBidi"/>
          <w:i/>
        </w:rPr>
        <w:t>q</w:t>
      </w:r>
      <w:r w:rsidR="00E25C24" w:rsidRPr="00693A67">
        <w:rPr>
          <w:rFonts w:asciiTheme="majorBidi" w:eastAsia="Times New Roman" w:hAnsiTheme="majorBidi" w:cstheme="majorBidi"/>
        </w:rPr>
        <w:t xml:space="preserve"> &gt; 0</w:t>
      </w:r>
      <w:r w:rsidR="00E25C24" w:rsidRPr="00693A67">
        <w:rPr>
          <w:rFonts w:asciiTheme="majorBidi" w:hAnsiTheme="majorBidi" w:cstheme="majorBidi"/>
        </w:rPr>
        <w:t>）的微粒甲在纸面内运动，不计微粒重力，微粒不与细管加速器发生</w:t>
      </w:r>
      <w:commentRangeStart w:id="14"/>
      <w:r w:rsidR="00E25C24" w:rsidRPr="00693A67">
        <w:rPr>
          <w:rFonts w:asciiTheme="majorBidi" w:hAnsiTheme="majorBidi" w:cstheme="majorBidi"/>
        </w:rPr>
        <w:t>碰撞</w:t>
      </w:r>
      <w:commentRangeEnd w:id="14"/>
      <w:r w:rsidR="00693A67" w:rsidRPr="00693A67">
        <w:rPr>
          <w:rStyle w:val="a9"/>
          <w:rFonts w:asciiTheme="majorBidi" w:hAnsiTheme="majorBidi" w:cstheme="majorBidi"/>
          <w:szCs w:val="24"/>
        </w:rPr>
        <w:commentReference w:id="14"/>
      </w:r>
      <w:r w:rsidR="00E25C24" w:rsidRPr="00693A67">
        <w:rPr>
          <w:rFonts w:asciiTheme="majorBidi" w:hAnsiTheme="majorBidi" w:cstheme="majorBidi"/>
        </w:rPr>
        <w:t>。</w:t>
      </w:r>
    </w:p>
    <w:p w14:paraId="2B6EB8B0" w14:textId="3C7A6307" w:rsidR="00EF3C07" w:rsidRPr="00693A67" w:rsidRDefault="00000000" w:rsidP="00F37DFB">
      <w:pPr>
        <w:rPr>
          <w:rFonts w:asciiTheme="majorBidi" w:hAnsiTheme="majorBidi" w:cstheme="majorBidi"/>
        </w:rPr>
      </w:pPr>
      <w:r w:rsidRPr="00693A67">
        <w:rPr>
          <w:rFonts w:asciiTheme="majorBidi" w:hAnsiTheme="majorBidi" w:cstheme="majorBidi"/>
        </w:rPr>
        <w:t>（</w:t>
      </w:r>
      <w:r w:rsidRPr="00693A67">
        <w:rPr>
          <w:rFonts w:asciiTheme="majorBidi" w:hAnsiTheme="majorBidi" w:cstheme="majorBidi"/>
        </w:rPr>
        <w:t>1</w:t>
      </w:r>
      <w:r w:rsidRPr="00693A67">
        <w:rPr>
          <w:rFonts w:asciiTheme="majorBidi" w:hAnsiTheme="majorBidi" w:cstheme="majorBidi"/>
        </w:rPr>
        <w:t>）若甲在</w:t>
      </w:r>
      <w:r w:rsidR="00693A67" w:rsidRPr="00693A67">
        <w:rPr>
          <w:rFonts w:asciiTheme="majorBidi" w:hAnsiTheme="majorBidi" w:cstheme="majorBidi" w:hint="eastAsia"/>
        </w:rPr>
        <w:t xml:space="preserve"> </w:t>
      </w:r>
      <w:r w:rsidRPr="00693A67">
        <w:rPr>
          <w:rFonts w:asciiTheme="majorBidi" w:eastAsia="Times New Roman" w:hAnsiTheme="majorBidi" w:cstheme="majorBidi"/>
        </w:rPr>
        <w:t>Ⅰ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Pr="00693A67">
        <w:rPr>
          <w:rFonts w:asciiTheme="majorBidi" w:hAnsiTheme="majorBidi" w:cstheme="majorBidi"/>
        </w:rPr>
        <w:t>区做半径为</w:t>
      </w:r>
      <w:r w:rsidRPr="00693A67">
        <w:rPr>
          <w:rFonts w:asciiTheme="majorBidi" w:eastAsia="Times New Roman" w:hAnsiTheme="majorBidi" w:cstheme="majorBidi"/>
        </w:rPr>
        <w:t>2</w:t>
      </w:r>
      <w:r w:rsidRPr="00693A67">
        <w:rPr>
          <w:rFonts w:asciiTheme="majorBidi" w:eastAsia="Times New Roman" w:hAnsiTheme="majorBidi" w:cstheme="majorBidi"/>
          <w:i/>
        </w:rPr>
        <w:t>d</w:t>
      </w:r>
      <w:r w:rsidRPr="00693A67">
        <w:rPr>
          <w:rFonts w:asciiTheme="majorBidi" w:hAnsiTheme="majorBidi" w:cstheme="majorBidi"/>
        </w:rPr>
        <w:t>的圆周运动，求该运动的速度大小；</w:t>
      </w:r>
    </w:p>
    <w:p w14:paraId="51B00C88" w14:textId="77777777" w:rsidR="00EF3C07" w:rsidRPr="00693A67" w:rsidRDefault="00000000" w:rsidP="00F37DFB">
      <w:pPr>
        <w:rPr>
          <w:rFonts w:asciiTheme="majorBidi" w:hAnsiTheme="majorBidi" w:cstheme="majorBidi"/>
        </w:rPr>
      </w:pPr>
      <w:r w:rsidRPr="00693A67">
        <w:rPr>
          <w:rFonts w:asciiTheme="majorBidi" w:hAnsiTheme="majorBidi" w:cstheme="majorBidi"/>
        </w:rPr>
        <w:t>（</w:t>
      </w:r>
      <w:r w:rsidRPr="00693A67">
        <w:rPr>
          <w:rFonts w:asciiTheme="majorBidi" w:hAnsiTheme="majorBidi" w:cstheme="majorBidi"/>
        </w:rPr>
        <w:t>2</w:t>
      </w:r>
      <w:r w:rsidRPr="00693A67">
        <w:rPr>
          <w:rFonts w:asciiTheme="majorBidi" w:hAnsiTheme="majorBidi" w:cstheme="majorBidi"/>
        </w:rPr>
        <w:t>）若甲做周期性运动，每次过（</w:t>
      </w:r>
      <w:r w:rsidRPr="00693A67">
        <w:rPr>
          <w:rFonts w:asciiTheme="majorBidi" w:eastAsia="Times New Roman" w:hAnsiTheme="majorBidi" w:cstheme="majorBidi"/>
          <w:i/>
        </w:rPr>
        <w:t>d</w:t>
      </w:r>
      <w:r w:rsidRPr="00693A67">
        <w:rPr>
          <w:rFonts w:asciiTheme="majorBidi" w:hAnsiTheme="majorBidi" w:cstheme="majorBidi"/>
        </w:rPr>
        <w:t>，</w:t>
      </w:r>
      <w:r w:rsidRPr="00693A67">
        <w:rPr>
          <w:rFonts w:asciiTheme="majorBidi" w:eastAsia="Times New Roman" w:hAnsiTheme="majorBidi" w:cstheme="majorBidi"/>
        </w:rPr>
        <w:t>0</w:t>
      </w:r>
      <w:r w:rsidRPr="00693A67">
        <w:rPr>
          <w:rFonts w:asciiTheme="majorBidi" w:hAnsiTheme="majorBidi" w:cstheme="majorBidi"/>
        </w:rPr>
        <w:t>）时速度均沿</w:t>
      </w:r>
      <w:r w:rsidRPr="00693A67">
        <w:rPr>
          <w:rFonts w:asciiTheme="majorBidi" w:eastAsia="Times New Roman" w:hAnsiTheme="majorBidi" w:cstheme="majorBidi"/>
          <w:i/>
        </w:rPr>
        <w:t>x</w:t>
      </w:r>
      <w:r w:rsidRPr="00693A67">
        <w:rPr>
          <w:rFonts w:asciiTheme="majorBidi" w:hAnsiTheme="majorBidi" w:cstheme="majorBidi"/>
        </w:rPr>
        <w:t>轴正方向，求此周期性运动的周期；</w:t>
      </w:r>
    </w:p>
    <w:p w14:paraId="69DD9A04" w14:textId="1E6A283A" w:rsidR="00EF3C07" w:rsidRPr="00693A67" w:rsidRDefault="00000000" w:rsidP="00F37DFB">
      <w:pPr>
        <w:rPr>
          <w:rFonts w:asciiTheme="majorBidi" w:hAnsiTheme="majorBidi" w:cstheme="majorBidi"/>
        </w:rPr>
      </w:pPr>
      <w:r w:rsidRPr="00693A67">
        <w:rPr>
          <w:rFonts w:asciiTheme="majorBidi" w:hAnsiTheme="majorBidi" w:cstheme="majorBidi"/>
        </w:rPr>
        <w:t>（</w:t>
      </w:r>
      <w:r w:rsidRPr="00693A67">
        <w:rPr>
          <w:rFonts w:asciiTheme="majorBidi" w:hAnsiTheme="majorBidi" w:cstheme="majorBidi"/>
        </w:rPr>
        <w:t>3</w:t>
      </w:r>
      <w:r w:rsidRPr="00693A67">
        <w:rPr>
          <w:rFonts w:asciiTheme="majorBidi" w:hAnsiTheme="majorBidi" w:cstheme="majorBidi"/>
        </w:rPr>
        <w:t>）若甲在</w:t>
      </w:r>
      <w:r w:rsidR="00693A67" w:rsidRPr="00693A67">
        <w:rPr>
          <w:rFonts w:asciiTheme="majorBidi" w:hAnsiTheme="majorBidi" w:cstheme="majorBidi" w:hint="eastAsia"/>
        </w:rPr>
        <w:t xml:space="preserve"> </w:t>
      </w:r>
      <w:r w:rsidRPr="00693A67">
        <w:rPr>
          <w:rFonts w:asciiTheme="majorBidi" w:eastAsia="Times New Roman" w:hAnsiTheme="majorBidi" w:cstheme="majorBidi"/>
        </w:rPr>
        <w:t>Ⅰ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Pr="00693A67">
        <w:rPr>
          <w:rFonts w:asciiTheme="majorBidi" w:hAnsiTheme="majorBidi" w:cstheme="majorBidi"/>
        </w:rPr>
        <w:t>区的圆周运动轨迹半径为</w:t>
      </w:r>
      <w:r w:rsidRPr="00693A67">
        <w:rPr>
          <w:rFonts w:asciiTheme="majorBidi" w:eastAsia="Times New Roman" w:hAnsiTheme="majorBidi" w:cstheme="majorBidi"/>
        </w:rPr>
        <w:t>2</w:t>
      </w:r>
      <w:r w:rsidRPr="00693A67">
        <w:rPr>
          <w:rFonts w:asciiTheme="majorBidi" w:eastAsia="Times New Roman" w:hAnsiTheme="majorBidi" w:cstheme="majorBidi"/>
          <w:i/>
        </w:rPr>
        <w:t>d</w:t>
      </w:r>
      <w:r w:rsidRPr="00693A67">
        <w:rPr>
          <w:rFonts w:asciiTheme="majorBidi" w:hAnsiTheme="majorBidi" w:cstheme="majorBidi"/>
        </w:rPr>
        <w:t>且</w:t>
      </w:r>
      <w:r w:rsidR="00693A67" w:rsidRPr="00693A67">
        <w:rPr>
          <w:rFonts w:asciiTheme="majorBidi" w:hAnsiTheme="majorBidi" w:cstheme="majorBidi" w:hint="eastAsia"/>
        </w:rPr>
        <w:t xml:space="preserve"> </w:t>
      </w:r>
      <w:r w:rsidRPr="00693A67">
        <w:rPr>
          <w:rFonts w:asciiTheme="majorBidi" w:eastAsia="Times New Roman" w:hAnsiTheme="majorBidi" w:cstheme="majorBidi"/>
        </w:rPr>
        <w:t>Ⅱ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Pr="00693A67">
        <w:rPr>
          <w:rFonts w:asciiTheme="majorBidi" w:hAnsiTheme="majorBidi" w:cstheme="majorBidi"/>
        </w:rPr>
        <w:t>区磁场方向垂直纸面向外。某时刻甲与静止在（</w:t>
      </w:r>
      <w:r w:rsidRPr="00693A67">
        <w:rPr>
          <w:rFonts w:asciiTheme="majorBidi" w:eastAsia="Times New Roman" w:hAnsiTheme="majorBidi" w:cstheme="majorBidi"/>
          <w:i/>
        </w:rPr>
        <w:t>d</w:t>
      </w:r>
      <w:r w:rsidRPr="00693A67">
        <w:rPr>
          <w:rFonts w:asciiTheme="majorBidi" w:hAnsiTheme="majorBidi" w:cstheme="majorBidi"/>
        </w:rPr>
        <w:t>，</w:t>
      </w:r>
      <w:r w:rsidRPr="00693A67">
        <w:rPr>
          <w:rFonts w:asciiTheme="majorBidi" w:eastAsia="Times New Roman" w:hAnsiTheme="majorBidi" w:cstheme="majorBidi"/>
        </w:rPr>
        <w:t>0</w:t>
      </w:r>
      <w:r w:rsidRPr="00693A67">
        <w:rPr>
          <w:rFonts w:asciiTheme="majorBidi" w:hAnsiTheme="majorBidi" w:cstheme="majorBidi"/>
        </w:rPr>
        <w:t>）处的不带电微粒乙发生弹性正碰，碰撞过程中无电荷交换，碰撞后乙沿</w:t>
      </w:r>
      <w:r w:rsidRPr="00693A67">
        <w:rPr>
          <w:rFonts w:asciiTheme="majorBidi" w:eastAsia="Times New Roman" w:hAnsiTheme="majorBidi" w:cstheme="majorBidi"/>
          <w:i/>
        </w:rPr>
        <w:t>x</w:t>
      </w:r>
      <w:r w:rsidRPr="00693A67">
        <w:rPr>
          <w:rFonts w:asciiTheme="majorBidi" w:hAnsiTheme="majorBidi" w:cstheme="majorBidi"/>
        </w:rPr>
        <w:t>轴正方向运动。乙与甲的质量之比为</w:t>
      </w:r>
      <w:r w:rsidRPr="00693A67">
        <w:rPr>
          <w:rFonts w:asciiTheme="majorBidi" w:eastAsia="Times New Roman" w:hAnsiTheme="majorBidi" w:cstheme="majorBidi"/>
          <w:i/>
        </w:rPr>
        <w:t>k</w:t>
      </w:r>
      <w:r w:rsidRPr="00693A67">
        <w:rPr>
          <w:rFonts w:asciiTheme="majorBidi" w:hAnsiTheme="majorBidi" w:cstheme="majorBidi"/>
        </w:rPr>
        <w:t>。要使甲与乙再次正碰，且碰撞前甲仅进入</w:t>
      </w:r>
      <w:r w:rsidR="00693A67" w:rsidRPr="00693A67">
        <w:rPr>
          <w:rFonts w:asciiTheme="majorBidi" w:hAnsiTheme="majorBidi" w:cstheme="majorBidi" w:hint="eastAsia"/>
        </w:rPr>
        <w:t xml:space="preserve"> </w:t>
      </w:r>
      <w:r w:rsidRPr="00693A67">
        <w:rPr>
          <w:rFonts w:asciiTheme="majorBidi" w:eastAsia="Times New Roman" w:hAnsiTheme="majorBidi" w:cstheme="majorBidi"/>
        </w:rPr>
        <w:t>Ⅱ</w:t>
      </w:r>
      <w:r w:rsidR="00693A67" w:rsidRPr="00693A67">
        <w:rPr>
          <w:rFonts w:asciiTheme="majorBidi" w:eastAsiaTheme="minorEastAsia" w:hAnsiTheme="majorBidi" w:cstheme="majorBidi" w:hint="eastAsia"/>
        </w:rPr>
        <w:t xml:space="preserve"> </w:t>
      </w:r>
      <w:r w:rsidRPr="00693A67">
        <w:rPr>
          <w:rFonts w:asciiTheme="majorBidi" w:hAnsiTheme="majorBidi" w:cstheme="majorBidi"/>
        </w:rPr>
        <w:t>区一次，求细管加速器位置的横坐标及</w:t>
      </w:r>
      <w:r w:rsidRPr="00693A67">
        <w:rPr>
          <w:rFonts w:asciiTheme="majorBidi" w:eastAsia="Times New Roman" w:hAnsiTheme="majorBidi" w:cstheme="majorBidi"/>
          <w:i/>
        </w:rPr>
        <w:t>k</w:t>
      </w:r>
      <w:r w:rsidRPr="00693A67">
        <w:rPr>
          <w:rFonts w:asciiTheme="majorBidi" w:hAnsiTheme="majorBidi" w:cstheme="majorBidi"/>
        </w:rPr>
        <w:t>需满足的条件。</w:t>
      </w:r>
    </w:p>
    <w:p w14:paraId="25AD6385" w14:textId="280DD232" w:rsidR="00EF3C07" w:rsidRPr="00327F13" w:rsidRDefault="00000000" w:rsidP="00693A67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【解析】</w:t>
      </w:r>
      <w:r w:rsidR="00693A67">
        <w:rPr>
          <w:rFonts w:asciiTheme="majorBidi" w:hAnsiTheme="majorBidi" w:cstheme="majorBidi" w:hint="eastAsia"/>
          <w:color w:val="EE0000"/>
        </w:rPr>
        <w:t>（</w:t>
      </w:r>
      <w:r w:rsidR="00693A67">
        <w:rPr>
          <w:rFonts w:asciiTheme="majorBidi" w:hAnsiTheme="majorBidi" w:cstheme="majorBidi" w:hint="eastAsia"/>
          <w:color w:val="EE0000"/>
        </w:rPr>
        <w:t>1</w:t>
      </w:r>
      <w:r w:rsidR="00693A67">
        <w:rPr>
          <w:rFonts w:asciiTheme="majorBidi" w:hAnsiTheme="majorBidi" w:cstheme="majorBidi" w:hint="eastAsia"/>
          <w:color w:val="EE0000"/>
        </w:rPr>
        <w:t>）</w:t>
      </w:r>
      <w:r w:rsidRPr="00327F13">
        <w:rPr>
          <w:rFonts w:asciiTheme="majorBidi" w:hAnsiTheme="majorBidi" w:cstheme="majorBidi"/>
          <w:color w:val="EE0000"/>
        </w:rPr>
        <w:t>洛伦兹力提供向心力</w:t>
      </w:r>
      <w:r w:rsidRPr="00327F13">
        <w:rPr>
          <w:rFonts w:asciiTheme="majorBidi" w:hAnsiTheme="majorBidi" w:cstheme="majorBidi"/>
          <w:color w:val="EE0000"/>
        </w:rPr>
        <w:object w:dxaOrig="1155" w:dyaOrig="660" w14:anchorId="1472AC47">
          <v:shape id="_x0000_i1077" type="#_x0000_t75" alt="学科网(www.zxxk.com)--教育资源门户，提供试卷、教案、课件、论文、素材以及各类教学资源下载，还有大量而丰富的教学相关资讯！" style="width:57.7pt;height:32.75pt" o:ole="">
            <v:imagedata r:id="rId124" o:title="eqIdd5d47833efcf3c591e5c8a896d690ddc"/>
          </v:shape>
          <o:OLEObject Type="Embed" ProgID="Equation.DSMT4" ShapeID="_x0000_i1077" DrawAspect="Content" ObjectID="_1845134319" r:id="rId125"/>
        </w:object>
      </w:r>
    </w:p>
    <w:p w14:paraId="07CFB378" w14:textId="7C5CCE9B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代入</w:t>
      </w:r>
      <w:r w:rsidRPr="00327F13">
        <w:rPr>
          <w:rFonts w:asciiTheme="majorBidi" w:eastAsia="Times New Roman" w:hAnsiTheme="majorBidi" w:cstheme="majorBidi"/>
          <w:i/>
          <w:color w:val="EE0000"/>
        </w:rPr>
        <w:t>r</w:t>
      </w:r>
      <w:r w:rsidRPr="00693A67">
        <w:rPr>
          <w:rFonts w:asciiTheme="majorBidi" w:eastAsia="Times New Roman" w:hAnsiTheme="majorBidi" w:cstheme="majorBidi"/>
          <w:iCs/>
          <w:color w:val="EE0000"/>
        </w:rPr>
        <w:t xml:space="preserve"> = </w:t>
      </w:r>
      <w:r w:rsidRPr="00327F13">
        <w:rPr>
          <w:rFonts w:asciiTheme="majorBidi" w:eastAsia="Times New Roman" w:hAnsiTheme="majorBidi" w:cstheme="majorBidi"/>
          <w:color w:val="EE0000"/>
        </w:rPr>
        <w:t>2</w:t>
      </w:r>
      <w:r w:rsidRPr="00327F13">
        <w:rPr>
          <w:rFonts w:asciiTheme="majorBidi" w:eastAsia="Times New Roman" w:hAnsiTheme="majorBidi" w:cstheme="majorBidi"/>
          <w:i/>
          <w:color w:val="EE0000"/>
        </w:rPr>
        <w:t>d</w:t>
      </w:r>
      <w:r w:rsidRPr="00327F13">
        <w:rPr>
          <w:rFonts w:asciiTheme="majorBidi" w:hAnsiTheme="majorBidi" w:cstheme="majorBidi"/>
          <w:color w:val="EE0000"/>
        </w:rPr>
        <w:t>解得</w:t>
      </w:r>
      <w:r w:rsidR="00693A67" w:rsidRPr="00693A67">
        <w:rPr>
          <w:rFonts w:ascii="Book Antiqua" w:hAnsi="Book Antiqua" w:cstheme="majorBidi"/>
          <w:i/>
          <w:iCs/>
          <w:color w:val="EE0000"/>
        </w:rPr>
        <w:t>v</w:t>
      </w:r>
      <w:r w:rsidR="00693A67">
        <w:rPr>
          <w:rFonts w:asciiTheme="majorBidi" w:hAnsiTheme="majorBidi" w:cstheme="majorBidi" w:hint="eastAsia"/>
          <w:color w:val="EE0000"/>
        </w:rPr>
        <w:t xml:space="preserve"> = </w:t>
      </w:r>
      <w:r w:rsidR="00693A67">
        <w:rPr>
          <w:rFonts w:asciiTheme="majorBidi" w:hAnsiTheme="majorBidi" w:cstheme="majorBidi"/>
          <w:color w:val="EE0000"/>
        </w:rPr>
        <w:fldChar w:fldCharType="begin"/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 w:hint="eastAsia"/>
          <w:color w:val="EE0000"/>
        </w:rPr>
        <w:instrText>EQ \F(2</w:instrText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instrText>qBd</w:instrText>
      </w:r>
      <w:r w:rsidR="00693A67">
        <w:rPr>
          <w:rFonts w:asciiTheme="majorBidi" w:hAnsiTheme="majorBidi" w:cstheme="majorBidi" w:hint="eastAsia"/>
          <w:color w:val="EE0000"/>
        </w:rPr>
        <w:instrText>,</w:instrText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instrText>m</w:instrText>
      </w:r>
      <w:r w:rsidR="00693A67">
        <w:rPr>
          <w:rFonts w:asciiTheme="majorBidi" w:hAnsiTheme="majorBidi" w:cstheme="majorBidi" w:hint="eastAsia"/>
          <w:color w:val="EE0000"/>
        </w:rPr>
        <w:instrText>)</w:instrText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/>
          <w:color w:val="EE0000"/>
        </w:rPr>
        <w:fldChar w:fldCharType="separate"/>
      </w:r>
      <w:r w:rsidR="00693A67">
        <w:rPr>
          <w:rFonts w:asciiTheme="majorBidi" w:hAnsiTheme="majorBidi" w:cstheme="majorBidi"/>
          <w:color w:val="EE0000"/>
        </w:rPr>
        <w:fldChar w:fldCharType="end"/>
      </w:r>
    </w:p>
    <w:p w14:paraId="0C01A457" w14:textId="56EE69D3" w:rsidR="00EF3C07" w:rsidRPr="00327F13" w:rsidRDefault="001B5761" w:rsidP="00693A67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noProof/>
          <w:color w:val="EE0000"/>
        </w:rPr>
        <w:drawing>
          <wp:anchor distT="0" distB="0" distL="114300" distR="114300" simplePos="0" relativeHeight="251659264" behindDoc="0" locked="0" layoutInCell="1" allowOverlap="1" wp14:anchorId="77103240" wp14:editId="7156254A">
            <wp:simplePos x="0" y="0"/>
            <wp:positionH relativeFrom="margin">
              <wp:align>right</wp:align>
            </wp:positionH>
            <wp:positionV relativeFrom="paragraph">
              <wp:posOffset>458927</wp:posOffset>
            </wp:positionV>
            <wp:extent cx="1289050" cy="1163320"/>
            <wp:effectExtent l="0" t="0" r="6350" b="0"/>
            <wp:wrapSquare wrapText="bothSides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163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3A67">
        <w:rPr>
          <w:rFonts w:asciiTheme="majorBidi" w:hAnsiTheme="majorBidi" w:cstheme="majorBidi" w:hint="eastAsia"/>
          <w:color w:val="EE0000"/>
        </w:rPr>
        <w:t>（</w:t>
      </w:r>
      <w:r w:rsidR="00693A67">
        <w:rPr>
          <w:rFonts w:asciiTheme="majorBidi" w:hAnsiTheme="majorBidi" w:cstheme="majorBidi" w:hint="eastAsia"/>
          <w:color w:val="EE0000"/>
        </w:rPr>
        <w:t>2</w:t>
      </w:r>
      <w:r w:rsidR="00693A67">
        <w:rPr>
          <w:rFonts w:asciiTheme="majorBidi" w:hAnsiTheme="majorBidi" w:cstheme="majorBidi" w:hint="eastAsia"/>
          <w:color w:val="EE0000"/>
        </w:rPr>
        <w:t>）</w:t>
      </w:r>
      <w:r w:rsidR="00693A67" w:rsidRPr="00327F13">
        <w:rPr>
          <w:rFonts w:asciiTheme="majorBidi" w:hAnsiTheme="majorBidi" w:cstheme="majorBidi"/>
          <w:color w:val="EE0000"/>
        </w:rPr>
        <w:t>若</w:t>
      </w:r>
      <w:r w:rsidR="00693A67">
        <w:rPr>
          <w:rFonts w:asciiTheme="majorBidi" w:hAnsiTheme="majorBidi" w:cstheme="majorBidi" w:hint="eastAsia"/>
          <w:color w:val="EE0000"/>
        </w:rPr>
        <w:t xml:space="preserve"> </w:t>
      </w:r>
      <w:r w:rsidR="00693A67">
        <w:rPr>
          <w:rFonts w:cs="Times New Roman"/>
          <w:color w:val="EE0000"/>
        </w:rPr>
        <w:t>Ⅱ</w:t>
      </w:r>
      <w:r w:rsidR="00693A67">
        <w:rPr>
          <w:rFonts w:cs="Times New Roman" w:hint="eastAsia"/>
          <w:color w:val="EE0000"/>
        </w:rPr>
        <w:t xml:space="preserve"> </w:t>
      </w:r>
      <w:r w:rsidR="00693A67" w:rsidRPr="00327F13">
        <w:rPr>
          <w:rFonts w:asciiTheme="majorBidi" w:hAnsiTheme="majorBidi" w:cstheme="majorBidi"/>
          <w:color w:val="EE0000"/>
        </w:rPr>
        <w:t>区域的磁场方向垂直于纸面向外，则粒子甲不满足每次经过（</w:t>
      </w:r>
      <w:r w:rsidR="00693A67" w:rsidRPr="00327F13">
        <w:rPr>
          <w:rFonts w:asciiTheme="majorBidi" w:eastAsia="Times New Roman" w:hAnsiTheme="majorBidi" w:cstheme="majorBidi"/>
          <w:i/>
          <w:color w:val="EE0000"/>
        </w:rPr>
        <w:t>d</w:t>
      </w:r>
      <w:r w:rsidR="00693A67" w:rsidRPr="00327F13">
        <w:rPr>
          <w:rFonts w:asciiTheme="majorBidi" w:hAnsiTheme="majorBidi" w:cstheme="majorBidi"/>
          <w:color w:val="EE0000"/>
        </w:rPr>
        <w:t>，</w:t>
      </w:r>
      <w:r w:rsidR="00693A67" w:rsidRPr="00327F13">
        <w:rPr>
          <w:rFonts w:asciiTheme="majorBidi" w:eastAsia="Times New Roman" w:hAnsiTheme="majorBidi" w:cstheme="majorBidi"/>
          <w:color w:val="EE0000"/>
        </w:rPr>
        <w:t>0</w:t>
      </w:r>
      <w:r w:rsidR="00693A67" w:rsidRPr="00327F13">
        <w:rPr>
          <w:rFonts w:asciiTheme="majorBidi" w:hAnsiTheme="majorBidi" w:cstheme="majorBidi"/>
          <w:color w:val="EE0000"/>
        </w:rPr>
        <w:t>）；若</w:t>
      </w:r>
      <w:r w:rsidR="00693A67">
        <w:rPr>
          <w:rFonts w:asciiTheme="majorBidi" w:hAnsiTheme="majorBidi" w:cstheme="majorBidi" w:hint="eastAsia"/>
          <w:color w:val="EE0000"/>
        </w:rPr>
        <w:t xml:space="preserve"> </w:t>
      </w:r>
      <w:r w:rsidR="00693A67">
        <w:rPr>
          <w:rFonts w:cs="Times New Roman"/>
          <w:color w:val="EE0000"/>
        </w:rPr>
        <w:t>Ⅱ</w:t>
      </w:r>
      <w:r w:rsidR="00693A67">
        <w:rPr>
          <w:rFonts w:cs="Times New Roman" w:hint="eastAsia"/>
          <w:color w:val="EE0000"/>
        </w:rPr>
        <w:t xml:space="preserve"> </w:t>
      </w:r>
      <w:r w:rsidR="00693A67" w:rsidRPr="00327F13">
        <w:rPr>
          <w:rFonts w:asciiTheme="majorBidi" w:hAnsiTheme="majorBidi" w:cstheme="majorBidi"/>
          <w:color w:val="EE0000"/>
        </w:rPr>
        <w:t>区域的磁场方向垂直于纸面向内，则满足如图的回旋运动；综上，</w:t>
      </w:r>
      <w:r w:rsidR="00693A67">
        <w:rPr>
          <w:rFonts w:cs="Times New Roman"/>
          <w:color w:val="EE0000"/>
        </w:rPr>
        <w:t>Ⅱ</w:t>
      </w:r>
      <w:r w:rsidR="00693A67">
        <w:rPr>
          <w:rFonts w:cs="Times New Roman" w:hint="eastAsia"/>
          <w:color w:val="EE0000"/>
        </w:rPr>
        <w:t xml:space="preserve"> </w:t>
      </w:r>
      <w:r w:rsidR="00693A67" w:rsidRPr="00327F13">
        <w:rPr>
          <w:rFonts w:asciiTheme="majorBidi" w:hAnsiTheme="majorBidi" w:cstheme="majorBidi"/>
          <w:color w:val="EE0000"/>
        </w:rPr>
        <w:t>区域的磁场方向垂直于纸面向内，运动轨迹如图</w:t>
      </w:r>
    </w:p>
    <w:p w14:paraId="45D538CA" w14:textId="313479AF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根据几何关系可知</w:t>
      </w:r>
      <w:r w:rsidRPr="00327F13">
        <w:rPr>
          <w:rFonts w:asciiTheme="majorBidi" w:hAnsiTheme="majorBidi" w:cstheme="majorBidi"/>
          <w:color w:val="EE0000"/>
        </w:rPr>
        <w:object w:dxaOrig="1245" w:dyaOrig="660" w14:anchorId="0878B242">
          <v:shape id="_x0000_i1078" type="#_x0000_t75" alt="学科网(www.zxxk.com)--教育资源门户，提供试卷、教案、课件、论文、素材以及各类教学资源下载，还有大量而丰富的教学相关资讯！" style="width:62.8pt;height:32.75pt" o:ole="">
            <v:imagedata r:id="rId127" o:title="eqIdbbdca912ccb9b9eed13823a45acf5c5f"/>
          </v:shape>
          <o:OLEObject Type="Embed" ProgID="Equation.DSMT4" ShapeID="_x0000_i1078" DrawAspect="Content" ObjectID="_1845134320" r:id="rId128"/>
        </w:object>
      </w:r>
    </w:p>
    <w:p w14:paraId="1FF087A2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解得</w:t>
      </w:r>
      <w:r w:rsidRPr="00327F13">
        <w:rPr>
          <w:rFonts w:asciiTheme="majorBidi" w:hAnsiTheme="majorBidi" w:cstheme="majorBidi"/>
          <w:color w:val="EE0000"/>
        </w:rPr>
        <w:object w:dxaOrig="915" w:dyaOrig="615" w14:anchorId="195B3D09">
          <v:shape id="_x0000_i1079" type="#_x0000_t75" alt="学科网(www.zxxk.com)--教育资源门户，提供试卷、教案、课件、论文、素材以及各类教学资源下载，还有大量而丰富的教学相关资讯！" style="width:45.8pt;height:30.95pt" o:ole="">
            <v:imagedata r:id="rId129" o:title="eqIddd914192b0a50af43218846f81f9fdb8"/>
          </v:shape>
          <o:OLEObject Type="Embed" ProgID="Equation.DSMT4" ShapeID="_x0000_i1079" DrawAspect="Content" ObjectID="_1845134321" r:id="rId130"/>
        </w:object>
      </w:r>
    </w:p>
    <w:p w14:paraId="69901B0E" w14:textId="6615DF8E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总路程</w:t>
      </w:r>
      <w:r w:rsidRPr="00327F13">
        <w:rPr>
          <w:rFonts w:asciiTheme="majorBidi" w:hAnsiTheme="majorBidi" w:cstheme="majorBidi"/>
          <w:color w:val="EE0000"/>
        </w:rPr>
        <w:object w:dxaOrig="3540" w:dyaOrig="615" w14:anchorId="5C413871">
          <v:shape id="_x0000_i1080" type="#_x0000_t75" alt="学科网(www.zxxk.com)--教育资源门户，提供试卷、教案、课件、论文、素材以及各类教学资源下载，还有大量而丰富的教学相关资讯！" style="width:177pt;height:30.95pt" o:ole="">
            <v:imagedata r:id="rId131" o:title="eqId0a7fac49c78d08debf9e37c2df82ad82"/>
          </v:shape>
          <o:OLEObject Type="Embed" ProgID="Equation.DSMT4" ShapeID="_x0000_i1080" DrawAspect="Content" ObjectID="_1845134322" r:id="rId132"/>
        </w:object>
      </w:r>
    </w:p>
    <w:p w14:paraId="586AD3AF" w14:textId="452CEC3D" w:rsidR="00EF3C07" w:rsidRPr="00327F13" w:rsidRDefault="00707E0B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noProof/>
          <w:color w:val="EE0000"/>
        </w:rPr>
        <w:drawing>
          <wp:anchor distT="0" distB="0" distL="114300" distR="114300" simplePos="0" relativeHeight="251660288" behindDoc="0" locked="0" layoutInCell="1" allowOverlap="1" wp14:anchorId="401DA6E7" wp14:editId="53F4E50C">
            <wp:simplePos x="0" y="0"/>
            <wp:positionH relativeFrom="margin">
              <wp:align>right</wp:align>
            </wp:positionH>
            <wp:positionV relativeFrom="paragraph">
              <wp:posOffset>-161925</wp:posOffset>
            </wp:positionV>
            <wp:extent cx="2162175" cy="2282190"/>
            <wp:effectExtent l="0" t="0" r="9525" b="3810"/>
            <wp:wrapSquare wrapText="bothSides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282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327F13">
        <w:rPr>
          <w:rFonts w:asciiTheme="majorBidi" w:hAnsiTheme="majorBidi" w:cstheme="majorBidi"/>
          <w:color w:val="EE0000"/>
        </w:rPr>
        <w:t>运动周期</w:t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t>T</w:t>
      </w:r>
      <w:r w:rsidR="00693A67">
        <w:rPr>
          <w:rFonts w:asciiTheme="majorBidi" w:hAnsiTheme="majorBidi" w:cstheme="majorBidi" w:hint="eastAsia"/>
          <w:color w:val="EE0000"/>
        </w:rPr>
        <w:t xml:space="preserve"> = </w:t>
      </w:r>
      <w:r w:rsidR="00693A67">
        <w:rPr>
          <w:rFonts w:asciiTheme="majorBidi" w:hAnsiTheme="majorBidi" w:cstheme="majorBidi"/>
          <w:color w:val="EE0000"/>
        </w:rPr>
        <w:fldChar w:fldCharType="begin"/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 w:hint="eastAsia"/>
          <w:color w:val="EE0000"/>
        </w:rPr>
        <w:instrText>EQ \F(</w:instrText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instrText>s</w:instrText>
      </w:r>
      <w:r w:rsidR="00693A67">
        <w:rPr>
          <w:rFonts w:asciiTheme="majorBidi" w:hAnsiTheme="majorBidi" w:cstheme="majorBidi" w:hint="eastAsia"/>
          <w:color w:val="EE0000"/>
        </w:rPr>
        <w:instrText>,</w:instrText>
      </w:r>
      <w:r w:rsidR="00693A67" w:rsidRPr="00693A67">
        <w:rPr>
          <w:rFonts w:ascii="Book Antiqua" w:hAnsi="Book Antiqua" w:cstheme="majorBidi"/>
          <w:i/>
          <w:iCs/>
          <w:color w:val="EE0000"/>
        </w:rPr>
        <w:instrText>v</w:instrText>
      </w:r>
      <w:r w:rsidR="00693A67">
        <w:rPr>
          <w:rFonts w:asciiTheme="majorBidi" w:hAnsiTheme="majorBidi" w:cstheme="majorBidi"/>
          <w:color w:val="EE0000"/>
        </w:rPr>
        <w:instrText>ʹ</w:instrText>
      </w:r>
      <w:r w:rsidR="00693A67">
        <w:rPr>
          <w:rFonts w:asciiTheme="majorBidi" w:hAnsiTheme="majorBidi" w:cstheme="majorBidi" w:hint="eastAsia"/>
          <w:color w:val="EE0000"/>
        </w:rPr>
        <w:instrText>)</w:instrText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/>
          <w:color w:val="EE0000"/>
        </w:rPr>
        <w:fldChar w:fldCharType="separate"/>
      </w:r>
      <w:r w:rsidR="00693A67">
        <w:rPr>
          <w:rFonts w:asciiTheme="majorBidi" w:hAnsiTheme="majorBidi" w:cstheme="majorBidi"/>
          <w:color w:val="EE0000"/>
        </w:rPr>
        <w:fldChar w:fldCharType="end"/>
      </w:r>
      <w:r w:rsidR="00693A67">
        <w:rPr>
          <w:rFonts w:asciiTheme="majorBidi" w:hAnsiTheme="majorBidi" w:cstheme="majorBidi" w:hint="eastAsia"/>
          <w:color w:val="EE0000"/>
        </w:rPr>
        <w:t xml:space="preserve">= </w:t>
      </w:r>
      <w:r w:rsidR="00693A67">
        <w:rPr>
          <w:rFonts w:asciiTheme="majorBidi" w:hAnsiTheme="majorBidi" w:cstheme="majorBidi"/>
          <w:color w:val="EE0000"/>
        </w:rPr>
        <w:fldChar w:fldCharType="begin"/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 w:hint="eastAsia"/>
          <w:color w:val="EE0000"/>
        </w:rPr>
        <w:instrText>EQ \F((4 + 3</w:instrText>
      </w:r>
      <w:r w:rsidR="00693A67">
        <w:rPr>
          <w:rFonts w:asciiTheme="majorBidi" w:hAnsiTheme="majorBidi" w:cstheme="majorBidi"/>
          <w:color w:val="EE0000"/>
        </w:rPr>
        <w:instrText>π</w:instrText>
      </w:r>
      <w:r w:rsidR="00693A67">
        <w:rPr>
          <w:rFonts w:asciiTheme="majorBidi" w:hAnsiTheme="majorBidi" w:cstheme="majorBidi" w:hint="eastAsia"/>
          <w:color w:val="EE0000"/>
        </w:rPr>
        <w:instrText>)</w:instrText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instrText>m</w:instrText>
      </w:r>
      <w:r w:rsidR="00693A67">
        <w:rPr>
          <w:rFonts w:asciiTheme="majorBidi" w:hAnsiTheme="majorBidi" w:cstheme="majorBidi" w:hint="eastAsia"/>
          <w:color w:val="EE0000"/>
        </w:rPr>
        <w:instrText>,</w:instrText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instrText>qB</w:instrText>
      </w:r>
      <w:r w:rsidR="00693A67">
        <w:rPr>
          <w:rFonts w:asciiTheme="majorBidi" w:hAnsiTheme="majorBidi" w:cstheme="majorBidi" w:hint="eastAsia"/>
          <w:color w:val="EE0000"/>
        </w:rPr>
        <w:instrText>)</w:instrText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/>
          <w:color w:val="EE0000"/>
        </w:rPr>
        <w:fldChar w:fldCharType="separate"/>
      </w:r>
      <w:r w:rsidR="00693A67">
        <w:rPr>
          <w:rFonts w:asciiTheme="majorBidi" w:hAnsiTheme="majorBidi" w:cstheme="majorBidi"/>
          <w:color w:val="EE0000"/>
        </w:rPr>
        <w:fldChar w:fldCharType="end"/>
      </w:r>
    </w:p>
    <w:p w14:paraId="7AD5D10A" w14:textId="2B3DE6F2" w:rsidR="00EF3C07" w:rsidRPr="00327F13" w:rsidRDefault="00693A67" w:rsidP="00693A67">
      <w:pPr>
        <w:rPr>
          <w:rFonts w:asciiTheme="majorBidi" w:hAnsiTheme="majorBidi" w:cstheme="majorBidi"/>
          <w:color w:val="EE0000"/>
        </w:rPr>
      </w:pPr>
      <w:r>
        <w:rPr>
          <w:rFonts w:asciiTheme="majorBidi" w:hAnsiTheme="majorBidi" w:cstheme="majorBidi" w:hint="eastAsia"/>
          <w:color w:val="EE0000"/>
        </w:rPr>
        <w:t>（</w:t>
      </w:r>
      <w:r>
        <w:rPr>
          <w:rFonts w:asciiTheme="majorBidi" w:hAnsiTheme="majorBidi" w:cstheme="majorBidi" w:hint="eastAsia"/>
          <w:color w:val="EE0000"/>
        </w:rPr>
        <w:t>3</w:t>
      </w:r>
      <w:r>
        <w:rPr>
          <w:rFonts w:asciiTheme="majorBidi" w:hAnsiTheme="majorBidi" w:cstheme="majorBidi" w:hint="eastAsia"/>
          <w:color w:val="EE0000"/>
        </w:rPr>
        <w:t>）</w:t>
      </w:r>
      <w:r w:rsidRPr="00327F13">
        <w:rPr>
          <w:rFonts w:asciiTheme="majorBidi" w:hAnsiTheme="majorBidi" w:cstheme="majorBidi"/>
          <w:color w:val="EE0000"/>
        </w:rPr>
        <w:t>由题知需要在</w:t>
      </w:r>
      <w:r w:rsidRPr="00327F13">
        <w:rPr>
          <w:rFonts w:asciiTheme="majorBidi" w:eastAsia="Times New Roman" w:hAnsiTheme="majorBidi" w:cstheme="majorBidi"/>
          <w:i/>
          <w:color w:val="EE0000"/>
        </w:rPr>
        <w:t>x</w:t>
      </w:r>
      <w:r w:rsidRPr="00327F13">
        <w:rPr>
          <w:rFonts w:asciiTheme="majorBidi" w:hAnsiTheme="majorBidi" w:cstheme="majorBidi"/>
          <w:color w:val="EE0000"/>
        </w:rPr>
        <w:t>轴上相遇，粒子甲必定在（</w:t>
      </w:r>
      <w:r w:rsidRPr="00327F13">
        <w:rPr>
          <w:rFonts w:asciiTheme="majorBidi" w:eastAsia="Times New Roman" w:hAnsiTheme="majorBidi" w:cstheme="majorBidi"/>
          <w:color w:val="EE0000"/>
        </w:rPr>
        <w:t>3</w:t>
      </w:r>
      <w:r w:rsidRPr="00327F13">
        <w:rPr>
          <w:rFonts w:asciiTheme="majorBidi" w:eastAsia="Times New Roman" w:hAnsiTheme="majorBidi" w:cstheme="majorBidi"/>
          <w:i/>
          <w:color w:val="EE0000"/>
        </w:rPr>
        <w:t>d</w:t>
      </w:r>
      <w:r w:rsidRPr="00327F13">
        <w:rPr>
          <w:rFonts w:asciiTheme="majorBidi" w:hAnsiTheme="majorBidi" w:cstheme="majorBidi"/>
          <w:color w:val="EE0000"/>
        </w:rPr>
        <w:t>，</w:t>
      </w:r>
      <w:r w:rsidRPr="00327F13">
        <w:rPr>
          <w:rFonts w:asciiTheme="majorBidi" w:eastAsia="Times New Roman" w:hAnsiTheme="majorBidi" w:cstheme="majorBidi"/>
          <w:color w:val="EE0000"/>
        </w:rPr>
        <w:t>0</w:t>
      </w:r>
      <w:r w:rsidRPr="00327F13">
        <w:rPr>
          <w:rFonts w:asciiTheme="majorBidi" w:hAnsiTheme="majorBidi" w:cstheme="majorBidi"/>
          <w:color w:val="EE0000"/>
        </w:rPr>
        <w:t>）处与粒子乙相遇，则碰撞后，粒子甲反向圆周运动后竖直进入细管加速器，粒子乙正向匀速运动，画出运动图示如图</w:t>
      </w:r>
    </w:p>
    <w:p w14:paraId="528A5EB6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已知甲初速度</w:t>
      </w:r>
      <w:r w:rsidRPr="00327F13">
        <w:rPr>
          <w:rFonts w:asciiTheme="majorBidi" w:hAnsiTheme="majorBidi" w:cstheme="majorBidi"/>
          <w:color w:val="EE0000"/>
        </w:rPr>
        <w:object w:dxaOrig="1080" w:dyaOrig="615" w14:anchorId="1C2F51EB">
          <v:shape id="_x0000_i1081" type="#_x0000_t75" alt="学科网(www.zxxk.com)--教育资源门户，提供试卷、教案、课件、论文、素材以及各类教学资源下载，还有大量而丰富的教学相关资讯！" style="width:54.45pt;height:30.95pt" o:ole="">
            <v:imagedata r:id="rId134" o:title="eqIdefe22fba9a6e74df9f29646d65d67202"/>
          </v:shape>
          <o:OLEObject Type="Embed" ProgID="Equation.DSMT4" ShapeID="_x0000_i1081" DrawAspect="Content" ObjectID="_1845134323" r:id="rId135"/>
        </w:object>
      </w:r>
    </w:p>
    <w:p w14:paraId="21605A30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甲、乙发生弹性正碰，根据动量守恒、能量守恒有</w:t>
      </w:r>
      <w:r w:rsidRPr="00327F13">
        <w:rPr>
          <w:rFonts w:asciiTheme="majorBidi" w:eastAsia="Times New Roman" w:hAnsiTheme="majorBidi" w:cstheme="majorBidi"/>
          <w:i/>
          <w:color w:val="EE0000"/>
        </w:rPr>
        <w:lastRenderedPageBreak/>
        <w:t>mv</w:t>
      </w:r>
      <w:r w:rsidRPr="00327F13">
        <w:rPr>
          <w:rFonts w:asciiTheme="majorBidi" w:hAnsiTheme="majorBidi" w:cstheme="majorBidi"/>
          <w:color w:val="EE0000"/>
          <w:vertAlign w:val="subscript"/>
        </w:rPr>
        <w:t>0</w:t>
      </w:r>
      <w:r w:rsidRPr="00327F13">
        <w:rPr>
          <w:rFonts w:asciiTheme="majorBidi" w:eastAsia="Times New Roman" w:hAnsiTheme="majorBidi" w:cstheme="majorBidi"/>
          <w:i/>
          <w:color w:val="EE0000"/>
        </w:rPr>
        <w:t>=mv</w:t>
      </w:r>
      <w:r w:rsidRPr="00327F13">
        <w:rPr>
          <w:rFonts w:asciiTheme="majorBidi" w:hAnsiTheme="majorBidi" w:cstheme="majorBidi"/>
          <w:color w:val="EE0000"/>
          <w:vertAlign w:val="subscript"/>
        </w:rPr>
        <w:t>1</w:t>
      </w:r>
      <w:r w:rsidRPr="00327F13">
        <w:rPr>
          <w:rFonts w:asciiTheme="majorBidi" w:hAnsiTheme="majorBidi" w:cstheme="majorBidi"/>
          <w:color w:val="EE0000"/>
        </w:rPr>
        <w:t>＋</w:t>
      </w:r>
      <w:r w:rsidRPr="00327F13">
        <w:rPr>
          <w:rFonts w:asciiTheme="majorBidi" w:eastAsia="Times New Roman" w:hAnsiTheme="majorBidi" w:cstheme="majorBidi"/>
          <w:i/>
          <w:color w:val="EE0000"/>
        </w:rPr>
        <w:t>kmv</w:t>
      </w:r>
      <w:r w:rsidRPr="00327F13">
        <w:rPr>
          <w:rFonts w:asciiTheme="majorBidi" w:hAnsiTheme="majorBidi" w:cstheme="majorBidi"/>
          <w:color w:val="EE0000"/>
          <w:vertAlign w:val="subscript"/>
        </w:rPr>
        <w:t>2</w:t>
      </w:r>
      <w:r w:rsidRPr="00327F13">
        <w:rPr>
          <w:rFonts w:asciiTheme="majorBidi" w:hAnsiTheme="majorBidi" w:cstheme="majorBidi"/>
          <w:color w:val="EE0000"/>
        </w:rPr>
        <w:object w:dxaOrig="2415" w:dyaOrig="615" w14:anchorId="5E666376">
          <v:shape id="_x0000_i1082" type="#_x0000_t75" alt="学科网(www.zxxk.com)--教育资源门户，提供试卷、教案、课件、论文、素材以及各类教学资源下载，还有大量而丰富的教学相关资讯！" style="width:120.5pt;height:30.95pt" o:ole="">
            <v:imagedata r:id="rId136" o:title="eqIdaa5a2e7dd13da0b4eae0f0c402f3fadb"/>
          </v:shape>
          <o:OLEObject Type="Embed" ProgID="Equation.DSMT4" ShapeID="_x0000_i1082" DrawAspect="Content" ObjectID="_1845134324" r:id="rId137"/>
        </w:object>
      </w:r>
    </w:p>
    <w:p w14:paraId="0870B6C3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联立解得</w:t>
      </w:r>
      <m:oMath>
        <m:sSub>
          <m:sSubPr>
            <m:ctrlPr>
              <w:rPr>
                <w:rFonts w:ascii="Cambria Math" w:hAnsi="Cambria Math" w:cstheme="majorBidi"/>
                <w:color w:val="EE0000"/>
              </w:rPr>
            </m:ctrlPr>
          </m:sSubPr>
          <m:e>
            <m:r>
              <w:rPr>
                <w:rFonts w:ascii="Cambria Math" w:hAnsi="Cambria Math" w:cstheme="majorBidi"/>
                <w:color w:val="EE0000"/>
              </w:rPr>
              <m:t>v</m:t>
            </m:r>
          </m:e>
          <m:sub>
            <m:r>
              <w:rPr>
                <w:rFonts w:ascii="Cambria Math" w:hAnsi="Cambria Math" w:cstheme="majorBidi"/>
                <w:color w:val="EE0000"/>
              </w:rPr>
              <m:t>1</m:t>
            </m:r>
          </m:sub>
        </m:sSub>
        <m:r>
          <w:rPr>
            <w:rFonts w:ascii="Cambria Math" w:hAnsi="Cambria Math" w:cstheme="majorBidi"/>
            <w:color w:val="EE0000"/>
          </w:rPr>
          <m:t>=-</m:t>
        </m:r>
        <m:f>
          <m:fPr>
            <m:ctrlPr>
              <w:rPr>
                <w:rFonts w:ascii="Cambria Math" w:hAnsi="Cambria Math" w:cstheme="majorBidi"/>
                <w:color w:val="EE0000"/>
              </w:rPr>
            </m:ctrlPr>
          </m:fPr>
          <m:num>
            <m:r>
              <w:rPr>
                <w:rFonts w:ascii="Cambria Math" w:hAnsi="Cambria Math" w:cstheme="majorBidi"/>
                <w:color w:val="EE0000"/>
              </w:rPr>
              <m:t>k-1</m:t>
            </m:r>
          </m:num>
          <m:den>
            <m:r>
              <w:rPr>
                <w:rFonts w:ascii="Cambria Math" w:hAnsi="Cambria Math" w:cstheme="majorBidi"/>
                <w:color w:val="EE0000"/>
              </w:rPr>
              <m:t>1</m:t>
            </m:r>
            <m:r>
              <w:rPr>
                <w:rFonts w:ascii="Cambria Math" w:hAnsi="Cambria Math" w:cstheme="majorBidi"/>
                <w:color w:val="EE0000"/>
              </w:rPr>
              <m:t>＋</m:t>
            </m:r>
            <m:r>
              <w:rPr>
                <w:rFonts w:ascii="Cambria Math" w:hAnsi="Cambria Math" w:cstheme="majorBidi"/>
                <w:color w:val="EE0000"/>
              </w:rPr>
              <m:t>k</m:t>
            </m:r>
          </m:den>
        </m:f>
        <m:sSub>
          <m:sSubPr>
            <m:ctrlPr>
              <w:rPr>
                <w:rFonts w:ascii="Cambria Math" w:hAnsi="Cambria Math" w:cstheme="majorBidi"/>
                <w:color w:val="EE0000"/>
              </w:rPr>
            </m:ctrlPr>
          </m:sSubPr>
          <m:e>
            <m:r>
              <w:rPr>
                <w:rFonts w:ascii="Cambria Math" w:hAnsi="Cambria Math" w:cstheme="majorBidi"/>
                <w:color w:val="EE0000"/>
              </w:rPr>
              <m:t>v</m:t>
            </m:r>
          </m:e>
          <m:sub>
            <m:r>
              <w:rPr>
                <w:rFonts w:ascii="Cambria Math" w:hAnsi="Cambria Math" w:cstheme="majorBidi"/>
                <w:color w:val="EE0000"/>
              </w:rPr>
              <m:t>0</m:t>
            </m:r>
          </m:sub>
        </m:sSub>
        <m:r>
          <w:rPr>
            <w:rFonts w:ascii="Cambria Math" w:hAnsi="Cambria Math" w:cstheme="majorBidi"/>
            <w:color w:val="EE0000"/>
          </w:rPr>
          <m:t>，</m:t>
        </m:r>
        <m:r>
          <w:rPr>
            <w:rFonts w:ascii="Cambria Math" w:hAnsi="Cambria Math" w:cstheme="majorBidi"/>
            <w:color w:val="EE0000"/>
          </w:rPr>
          <m:t> </m:t>
        </m:r>
        <m:sSub>
          <m:sSubPr>
            <m:ctrlPr>
              <w:rPr>
                <w:rFonts w:ascii="Cambria Math" w:hAnsi="Cambria Math" w:cstheme="majorBidi"/>
                <w:color w:val="EE0000"/>
              </w:rPr>
            </m:ctrlPr>
          </m:sSubPr>
          <m:e>
            <m:r>
              <w:rPr>
                <w:rFonts w:ascii="Cambria Math" w:hAnsi="Cambria Math" w:cstheme="majorBidi"/>
                <w:color w:val="EE0000"/>
              </w:rPr>
              <m:t>v</m:t>
            </m:r>
          </m:e>
          <m:sub>
            <m:r>
              <w:rPr>
                <w:rFonts w:ascii="Cambria Math" w:hAnsi="Cambria Math" w:cstheme="majorBidi"/>
                <w:color w:val="EE0000"/>
              </w:rPr>
              <m:t>2</m:t>
            </m:r>
          </m:sub>
        </m:sSub>
        <m:r>
          <w:rPr>
            <w:rFonts w:ascii="Cambria Math" w:hAnsi="Cambria Math" w:cstheme="majorBidi"/>
            <w:color w:val="EE0000"/>
          </w:rPr>
          <m:t>=</m:t>
        </m:r>
        <m:f>
          <m:fPr>
            <m:ctrlPr>
              <w:rPr>
                <w:rFonts w:ascii="Cambria Math" w:hAnsi="Cambria Math" w:cstheme="majorBidi"/>
                <w:color w:val="EE0000"/>
              </w:rPr>
            </m:ctrlPr>
          </m:fPr>
          <m:num>
            <m:r>
              <w:rPr>
                <w:rFonts w:ascii="Cambria Math" w:hAnsi="Cambria Math" w:cstheme="majorBidi"/>
                <w:color w:val="EE0000"/>
              </w:rPr>
              <m:t>2</m:t>
            </m:r>
          </m:num>
          <m:den>
            <m:r>
              <w:rPr>
                <w:rFonts w:ascii="Cambria Math" w:hAnsi="Cambria Math" w:cstheme="majorBidi"/>
                <w:color w:val="EE0000"/>
              </w:rPr>
              <m:t>1</m:t>
            </m:r>
            <m:r>
              <w:rPr>
                <w:rFonts w:ascii="Cambria Math" w:hAnsi="Cambria Math" w:cstheme="majorBidi"/>
                <w:color w:val="EE0000"/>
              </w:rPr>
              <m:t>＋</m:t>
            </m:r>
            <m:r>
              <w:rPr>
                <w:rFonts w:ascii="Cambria Math" w:hAnsi="Cambria Math" w:cstheme="majorBidi"/>
                <w:color w:val="EE0000"/>
              </w:rPr>
              <m:t>k</m:t>
            </m:r>
          </m:den>
        </m:f>
        <m:sSub>
          <m:sSubPr>
            <m:ctrlPr>
              <w:rPr>
                <w:rFonts w:ascii="Cambria Math" w:hAnsi="Cambria Math" w:cstheme="majorBidi"/>
                <w:color w:val="EE0000"/>
              </w:rPr>
            </m:ctrlPr>
          </m:sSubPr>
          <m:e>
            <m:r>
              <w:rPr>
                <w:rFonts w:ascii="Cambria Math" w:hAnsi="Cambria Math" w:cstheme="majorBidi"/>
                <w:color w:val="EE0000"/>
              </w:rPr>
              <m:t>v</m:t>
            </m:r>
          </m:e>
          <m:sub>
            <m:r>
              <w:rPr>
                <w:rFonts w:ascii="Cambria Math" w:hAnsi="Cambria Math" w:cstheme="majorBidi"/>
                <w:color w:val="EE0000"/>
              </w:rPr>
              <m:t>0</m:t>
            </m:r>
          </m:sub>
        </m:sSub>
      </m:oMath>
    </w:p>
    <w:p w14:paraId="672009B7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粒子甲在</w:t>
      </w:r>
      <w:r w:rsidRPr="00327F13">
        <w:rPr>
          <w:rFonts w:asciiTheme="majorBidi" w:eastAsia="Times New Roman" w:hAnsiTheme="majorBidi" w:cstheme="majorBidi"/>
          <w:color w:val="EE0000"/>
        </w:rPr>
        <w:t>I</w:t>
      </w:r>
      <w:r w:rsidRPr="00327F13">
        <w:rPr>
          <w:rFonts w:asciiTheme="majorBidi" w:hAnsiTheme="majorBidi" w:cstheme="majorBidi"/>
          <w:color w:val="EE0000"/>
        </w:rPr>
        <w:t>区域运动的半径</w:t>
      </w:r>
      <w:r w:rsidRPr="00327F13">
        <w:rPr>
          <w:rFonts w:asciiTheme="majorBidi" w:hAnsiTheme="majorBidi" w:cstheme="majorBidi"/>
          <w:color w:val="EE0000"/>
        </w:rPr>
        <w:object w:dxaOrig="2055" w:dyaOrig="705" w14:anchorId="19027D76">
          <v:shape id="_x0000_i1083" type="#_x0000_t75" alt="学科网(www.zxxk.com)--教育资源门户，提供试卷、教案、课件、论文、素材以及各类教学资源下载，还有大量而丰富的教学相关资讯！" style="width:102.95pt;height:35.7pt" o:ole="">
            <v:imagedata r:id="rId138" o:title="eqId6a662843c25681e8701813c202f8b42f"/>
          </v:shape>
          <o:OLEObject Type="Embed" ProgID="Equation.DSMT4" ShapeID="_x0000_i1083" DrawAspect="Content" ObjectID="_1845134325" r:id="rId139"/>
        </w:object>
      </w:r>
    </w:p>
    <w:p w14:paraId="53219822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则细管加速器的横坐标</w:t>
      </w:r>
      <w:r w:rsidRPr="00327F13">
        <w:rPr>
          <w:rFonts w:asciiTheme="majorBidi" w:hAnsiTheme="majorBidi" w:cstheme="majorBidi"/>
          <w:color w:val="EE0000"/>
        </w:rPr>
        <w:object w:dxaOrig="1920" w:dyaOrig="615" w14:anchorId="0F93D84F">
          <v:shape id="_x0000_i1084" type="#_x0000_t75" alt="学科网(www.zxxk.com)--教育资源门户，提供试卷、教案、课件、论文、素材以及各类教学资源下载，还有大量而丰富的教学相关资讯！" style="width:96.4pt;height:30.95pt" o:ole="">
            <v:imagedata r:id="rId140" o:title="eqId281d347e79d130aea846c70e82d811e3"/>
          </v:shape>
          <o:OLEObject Type="Embed" ProgID="Equation.DSMT4" ShapeID="_x0000_i1084" DrawAspect="Content" ObjectID="_1845134326" r:id="rId141"/>
        </w:object>
      </w:r>
    </w:p>
    <w:p w14:paraId="4AD62459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粒子甲在</w:t>
      </w:r>
      <w:r w:rsidRPr="00327F13">
        <w:rPr>
          <w:rFonts w:asciiTheme="majorBidi" w:eastAsia="Times New Roman" w:hAnsiTheme="majorBidi" w:cstheme="majorBidi"/>
          <w:color w:val="EE0000"/>
        </w:rPr>
        <w:t>II</w:t>
      </w:r>
      <w:r w:rsidRPr="00327F13">
        <w:rPr>
          <w:rFonts w:asciiTheme="majorBidi" w:hAnsiTheme="majorBidi" w:cstheme="majorBidi"/>
          <w:color w:val="EE0000"/>
        </w:rPr>
        <w:t>区域运动的半径</w:t>
      </w:r>
      <w:r w:rsidRPr="00327F13">
        <w:rPr>
          <w:rFonts w:asciiTheme="majorBidi" w:hAnsiTheme="majorBidi" w:cstheme="majorBidi"/>
          <w:color w:val="EE0000"/>
        </w:rPr>
        <w:object w:dxaOrig="1215" w:dyaOrig="360" w14:anchorId="35DE0A45">
          <v:shape id="_x0000_i1085" type="#_x0000_t75" alt="学科网(www.zxxk.com)--教育资源门户，提供试卷、教案、课件、论文、素材以及各类教学资源下载，还有大量而丰富的教学相关资讯！" style="width:60.7pt;height:17.55pt" o:ole="">
            <v:imagedata r:id="rId142" o:title="eqIdefee68014910e9f855d6c1378e3b6805"/>
          </v:shape>
          <o:OLEObject Type="Embed" ProgID="Equation.DSMT4" ShapeID="_x0000_i1085" DrawAspect="Content" ObjectID="_1845134327" r:id="rId143"/>
        </w:object>
      </w:r>
    </w:p>
    <w:p w14:paraId="143D3590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根据</w:t>
      </w:r>
      <w:r w:rsidRPr="00327F13">
        <w:rPr>
          <w:rFonts w:asciiTheme="majorBidi" w:hAnsiTheme="majorBidi" w:cstheme="majorBidi"/>
          <w:color w:val="EE0000"/>
        </w:rPr>
        <w:object w:dxaOrig="1080" w:dyaOrig="675" w14:anchorId="223CBC0E">
          <v:shape id="_x0000_i1086" type="#_x0000_t75" alt="学科网(www.zxxk.com)--教育资源门户，提供试卷、教案、课件、论文、素材以及各类教学资源下载，还有大量而丰富的教学相关资讯！" style="width:54.45pt;height:33.6pt" o:ole="">
            <v:imagedata r:id="rId144" o:title="eqId5b7c9671dfc5932d2f88636213b77dce"/>
          </v:shape>
          <o:OLEObject Type="Embed" ProgID="Equation.DSMT4" ShapeID="_x0000_i1086" DrawAspect="Content" ObjectID="_1845134328" r:id="rId145"/>
        </w:object>
      </w:r>
    </w:p>
    <w:p w14:paraId="0B3C96E1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解得</w:t>
      </w:r>
      <w:r w:rsidRPr="00327F13">
        <w:rPr>
          <w:rFonts w:asciiTheme="majorBidi" w:hAnsiTheme="majorBidi" w:cstheme="majorBidi"/>
          <w:color w:val="EE0000"/>
        </w:rPr>
        <w:object w:dxaOrig="1260" w:dyaOrig="615" w14:anchorId="0F072767">
          <v:shape id="_x0000_i1087" type="#_x0000_t75" alt="学科网(www.zxxk.com)--教育资源门户，提供试卷、教案、课件、论文、素材以及各类教学资源下载，还有大量而丰富的教学相关资讯！" style="width:62.8pt;height:30.95pt" o:ole="">
            <v:imagedata r:id="rId146" o:title="eqId12577e8966ab725969c861a2210cc371"/>
          </v:shape>
          <o:OLEObject Type="Embed" ProgID="Equation.DSMT4" ShapeID="_x0000_i1087" DrawAspect="Content" ObjectID="_1845134329" r:id="rId147"/>
        </w:object>
      </w:r>
    </w:p>
    <w:p w14:paraId="2E74E6BE" w14:textId="1D2761F8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粒子甲在细管加速器中做匀加速直线运动，时间为</w:t>
      </w:r>
      <w:r w:rsidRPr="00327F13">
        <w:rPr>
          <w:rFonts w:asciiTheme="majorBidi" w:eastAsia="Times New Roman" w:hAnsiTheme="majorBidi" w:cstheme="majorBidi"/>
          <w:i/>
          <w:color w:val="EE0000"/>
        </w:rPr>
        <w:t>t</w:t>
      </w:r>
      <w:r w:rsidRPr="00327F13">
        <w:rPr>
          <w:rFonts w:asciiTheme="majorBidi" w:hAnsiTheme="majorBidi" w:cstheme="majorBidi"/>
          <w:color w:val="EE0000"/>
        </w:rPr>
        <w:t>，有</w:t>
      </w:r>
      <w:r w:rsidRPr="00327F13">
        <w:rPr>
          <w:rFonts w:asciiTheme="majorBidi" w:eastAsia="Times New Roman" w:hAnsiTheme="majorBidi" w:cstheme="majorBidi"/>
          <w:color w:val="EE0000"/>
        </w:rPr>
        <w:t>│</w:t>
      </w:r>
      <w:r w:rsidRPr="00693A67">
        <w:rPr>
          <w:rFonts w:ascii="Book Antiqua" w:eastAsia="Times New Roman" w:hAnsi="Book Antiqua" w:cstheme="majorBidi"/>
          <w:i/>
          <w:color w:val="EE0000"/>
        </w:rPr>
        <w:t>v</w:t>
      </w:r>
      <w:r w:rsidRPr="00327F13">
        <w:rPr>
          <w:rFonts w:asciiTheme="majorBidi" w:hAnsiTheme="majorBidi" w:cstheme="majorBidi"/>
          <w:color w:val="EE0000"/>
          <w:vertAlign w:val="subscript"/>
        </w:rPr>
        <w:t>1</w:t>
      </w:r>
      <w:r w:rsidRPr="00327F13">
        <w:rPr>
          <w:rFonts w:asciiTheme="majorBidi" w:eastAsia="Times New Roman" w:hAnsiTheme="majorBidi" w:cstheme="majorBidi"/>
          <w:color w:val="EE0000"/>
        </w:rPr>
        <w:t>│</w:t>
      </w:r>
      <w:r w:rsidR="00693A67">
        <w:rPr>
          <w:rFonts w:asciiTheme="majorBidi" w:eastAsiaTheme="minorEastAsia" w:hAnsiTheme="majorBidi" w:cstheme="majorBidi" w:hint="eastAsia"/>
          <w:color w:val="EE0000"/>
        </w:rPr>
        <w:t xml:space="preserve">+ </w:t>
      </w:r>
      <w:r w:rsidRPr="00327F13">
        <w:rPr>
          <w:rFonts w:asciiTheme="majorBidi" w:eastAsia="Times New Roman" w:hAnsiTheme="majorBidi" w:cstheme="majorBidi"/>
          <w:i/>
          <w:color w:val="EE0000"/>
        </w:rPr>
        <w:t xml:space="preserve">at = </w:t>
      </w:r>
      <w:r w:rsidRPr="00693A67">
        <w:rPr>
          <w:rFonts w:ascii="Book Antiqua" w:eastAsia="Times New Roman" w:hAnsi="Book Antiqua" w:cstheme="majorBidi"/>
          <w:i/>
          <w:color w:val="EE0000"/>
        </w:rPr>
        <w:t>v</w:t>
      </w:r>
      <w:r w:rsidRPr="00327F13">
        <w:rPr>
          <w:rFonts w:asciiTheme="majorBidi" w:hAnsiTheme="majorBidi" w:cstheme="majorBidi"/>
          <w:color w:val="EE0000"/>
          <w:vertAlign w:val="subscript"/>
        </w:rPr>
        <w:t>甲</w:t>
      </w:r>
      <w:r w:rsidRPr="00327F13">
        <w:rPr>
          <w:rFonts w:asciiTheme="majorBidi" w:hAnsiTheme="majorBidi" w:cstheme="majorBidi"/>
          <w:color w:val="EE0000"/>
          <w:vertAlign w:val="subscript"/>
        </w:rPr>
        <w:t>2</w:t>
      </w:r>
    </w:p>
    <w:p w14:paraId="55C4D8EB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联立解得</w:t>
      </w:r>
      <w:r w:rsidRPr="00327F13">
        <w:rPr>
          <w:rFonts w:asciiTheme="majorBidi" w:hAnsiTheme="majorBidi" w:cstheme="majorBidi"/>
          <w:color w:val="EE0000"/>
        </w:rPr>
        <w:object w:dxaOrig="1500" w:dyaOrig="615" w14:anchorId="207F4461">
          <v:shape id="_x0000_i1088" type="#_x0000_t75" alt="学科网(www.zxxk.com)--教育资源门户，提供试卷、教案、课件、论文、素材以及各类教学资源下载，还有大量而丰富的教学相关资讯！" style="width:74.7pt;height:30.95pt" o:ole="">
            <v:imagedata r:id="rId148" o:title="eqIdccf44ee6a021cd0a608664c1ecf0293b"/>
          </v:shape>
          <o:OLEObject Type="Embed" ProgID="Equation.DSMT4" ShapeID="_x0000_i1088" DrawAspect="Content" ObjectID="_1845134330" r:id="rId149"/>
        </w:object>
      </w:r>
    </w:p>
    <w:p w14:paraId="7BC29DAA" w14:textId="77777777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根据相遇的等时性</w:t>
      </w:r>
      <w:r w:rsidRPr="00327F13">
        <w:rPr>
          <w:rFonts w:asciiTheme="majorBidi" w:hAnsiTheme="majorBidi" w:cstheme="majorBidi"/>
          <w:color w:val="EE0000"/>
        </w:rPr>
        <w:object w:dxaOrig="3075" w:dyaOrig="675" w14:anchorId="4D6F0C4A">
          <v:shape id="_x0000_i1089" type="#_x0000_t75" alt="学科网(www.zxxk.com)--教育资源门户，提供试卷、教案、课件、论文、素材以及各类教学资源下载，还有大量而丰富的教学相关资讯！" style="width:153.2pt;height:33.6pt" o:ole="">
            <v:imagedata r:id="rId150" o:title="eqId0b3b2af0bf62e6f592b34c3e907effa2"/>
          </v:shape>
          <o:OLEObject Type="Embed" ProgID="Equation.DSMT4" ShapeID="_x0000_i1089" DrawAspect="Content" ObjectID="_1845134331" r:id="rId151"/>
        </w:object>
      </w:r>
    </w:p>
    <w:p w14:paraId="74276AFB" w14:textId="1CBA35C2" w:rsidR="00EF3C07" w:rsidRPr="00327F13" w:rsidRDefault="00000000" w:rsidP="00F37DFB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已知</w:t>
      </w:r>
      <w:r w:rsidRPr="00327F13">
        <w:rPr>
          <w:rFonts w:asciiTheme="majorBidi" w:eastAsia="Times New Roman" w:hAnsiTheme="majorBidi" w:cstheme="majorBidi"/>
          <w:i/>
          <w:color w:val="EE0000"/>
        </w:rPr>
        <w:t xml:space="preserve">k </w:t>
      </w:r>
      <w:r w:rsidRPr="00327F13">
        <w:rPr>
          <w:rFonts w:asciiTheme="majorBidi" w:eastAsia="Times New Roman" w:hAnsiTheme="majorBidi" w:cstheme="majorBidi"/>
          <w:color w:val="EE0000"/>
        </w:rPr>
        <w:t>&gt; 1</w:t>
      </w:r>
      <w:r w:rsidRPr="00327F13">
        <w:rPr>
          <w:rFonts w:asciiTheme="majorBidi" w:hAnsiTheme="majorBidi" w:cstheme="majorBidi"/>
          <w:color w:val="EE0000"/>
        </w:rPr>
        <w:t>，化简得</w:t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t>k</w:t>
      </w:r>
      <w:r w:rsidR="00693A67">
        <w:rPr>
          <w:rFonts w:asciiTheme="majorBidi" w:hAnsiTheme="majorBidi" w:cstheme="majorBidi" w:hint="eastAsia"/>
          <w:color w:val="EE0000"/>
        </w:rPr>
        <w:t xml:space="preserve"> = </w:t>
      </w:r>
      <w:r w:rsidR="00693A67">
        <w:rPr>
          <w:rFonts w:asciiTheme="majorBidi" w:hAnsiTheme="majorBidi" w:cstheme="majorBidi"/>
          <w:color w:val="EE0000"/>
        </w:rPr>
        <w:fldChar w:fldCharType="begin"/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 w:hint="eastAsia"/>
          <w:color w:val="EE0000"/>
        </w:rPr>
        <w:instrText>EQ \F(6</w:instrText>
      </w:r>
      <w:r w:rsidR="00693A67">
        <w:rPr>
          <w:rFonts w:asciiTheme="majorBidi" w:hAnsiTheme="majorBidi" w:cstheme="majorBidi"/>
          <w:color w:val="EE0000"/>
        </w:rPr>
        <w:instrText>π</w:instrText>
      </w:r>
      <w:r w:rsidR="00693A67">
        <w:rPr>
          <w:rFonts w:asciiTheme="majorBidi" w:hAnsiTheme="majorBidi" w:cstheme="majorBidi" w:hint="eastAsia"/>
          <w:color w:val="EE0000"/>
        </w:rPr>
        <w:instrText xml:space="preserve"> + 1 + 2\R(9</w:instrText>
      </w:r>
      <w:r w:rsidR="00693A67">
        <w:rPr>
          <w:rFonts w:asciiTheme="majorBidi" w:hAnsiTheme="majorBidi" w:cstheme="majorBidi"/>
          <w:color w:val="EE0000"/>
        </w:rPr>
        <w:instrText>π</w:instrText>
      </w:r>
      <w:r w:rsidR="00693A67">
        <w:rPr>
          <w:rFonts w:asciiTheme="majorBidi" w:hAnsiTheme="majorBidi" w:cstheme="majorBidi" w:hint="eastAsia"/>
          <w:color w:val="EE0000"/>
          <w:vertAlign w:val="superscript"/>
        </w:rPr>
        <w:instrText>2</w:instrText>
      </w:r>
      <w:r w:rsidR="00693A67">
        <w:rPr>
          <w:rFonts w:asciiTheme="majorBidi" w:hAnsiTheme="majorBidi" w:cstheme="majorBidi" w:hint="eastAsia"/>
          <w:color w:val="EE0000"/>
        </w:rPr>
        <w:instrText xml:space="preserve"> + 4),3)</w:instrText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/>
          <w:color w:val="EE0000"/>
        </w:rPr>
        <w:fldChar w:fldCharType="separate"/>
      </w:r>
      <w:r w:rsidR="00693A67">
        <w:rPr>
          <w:rFonts w:asciiTheme="majorBidi" w:hAnsiTheme="majorBidi" w:cstheme="majorBidi"/>
          <w:color w:val="EE0000"/>
        </w:rPr>
        <w:fldChar w:fldCharType="end"/>
      </w:r>
    </w:p>
    <w:p w14:paraId="27401280" w14:textId="25C98472" w:rsidR="00EF3C07" w:rsidRPr="00327F13" w:rsidRDefault="00000000" w:rsidP="00693A67">
      <w:pPr>
        <w:rPr>
          <w:rFonts w:asciiTheme="majorBidi" w:hAnsiTheme="majorBidi" w:cstheme="majorBidi"/>
          <w:color w:val="EE0000"/>
        </w:rPr>
      </w:pPr>
      <w:r w:rsidRPr="00327F13">
        <w:rPr>
          <w:rFonts w:asciiTheme="majorBidi" w:hAnsiTheme="majorBidi" w:cstheme="majorBidi"/>
          <w:color w:val="EE0000"/>
        </w:rPr>
        <w:t>则细管加速器的横坐标</w:t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t>x</w:t>
      </w:r>
      <w:r w:rsidR="00693A67">
        <w:rPr>
          <w:rFonts w:asciiTheme="majorBidi" w:hAnsiTheme="majorBidi" w:cstheme="majorBidi" w:hint="eastAsia"/>
          <w:color w:val="EE0000"/>
        </w:rPr>
        <w:t xml:space="preserve"> = </w:t>
      </w:r>
      <w:r w:rsidR="00693A67" w:rsidRPr="00327F13">
        <w:rPr>
          <w:rFonts w:asciiTheme="majorBidi" w:hAnsiTheme="majorBidi" w:cstheme="majorBidi"/>
          <w:color w:val="EE0000"/>
        </w:rPr>
        <w:t>（</w:t>
      </w:r>
      <w:r w:rsidR="00693A67" w:rsidRPr="00327F13">
        <w:rPr>
          <w:rFonts w:asciiTheme="majorBidi" w:hAnsiTheme="majorBidi" w:cstheme="majorBidi"/>
          <w:color w:val="EE0000"/>
        </w:rPr>
        <w:t>3</w:t>
      </w:r>
      <w:r w:rsidR="00693A67" w:rsidRPr="00327F13">
        <w:rPr>
          <w:rFonts w:asciiTheme="majorBidi" w:hAnsiTheme="majorBidi" w:cstheme="majorBidi"/>
          <w:color w:val="EE0000"/>
        </w:rPr>
        <w:t>）</w:t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t>x</w:t>
      </w:r>
      <w:r w:rsidR="00693A67">
        <w:rPr>
          <w:rFonts w:asciiTheme="majorBidi" w:hAnsiTheme="majorBidi" w:cstheme="majorBidi" w:hint="eastAsia"/>
          <w:color w:val="EE0000"/>
        </w:rPr>
        <w:t xml:space="preserve"> = </w:t>
      </w:r>
      <w:r w:rsidR="00693A67">
        <w:rPr>
          <w:rFonts w:asciiTheme="majorBidi" w:hAnsiTheme="majorBidi" w:cstheme="majorBidi"/>
          <w:color w:val="EE0000"/>
        </w:rPr>
        <w:fldChar w:fldCharType="begin"/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 w:hint="eastAsia"/>
          <w:color w:val="EE0000"/>
        </w:rPr>
        <w:instrText>EQ \F(</w:instrText>
      </w:r>
      <w:r w:rsidR="00693A67">
        <w:rPr>
          <w:rFonts w:asciiTheme="majorBidi" w:hAnsiTheme="majorBidi" w:cstheme="majorBidi"/>
          <w:color w:val="EE0000"/>
        </w:rPr>
        <w:instrText>π</w:instrText>
      </w:r>
      <w:r w:rsidR="00693A67">
        <w:rPr>
          <w:rFonts w:asciiTheme="majorBidi" w:hAnsiTheme="majorBidi" w:cstheme="majorBidi" w:hint="eastAsia"/>
          <w:color w:val="EE0000"/>
        </w:rPr>
        <w:instrText xml:space="preserve"> + 2 </w:instrText>
      </w:r>
      <w:r w:rsidR="00693A67">
        <w:rPr>
          <w:rFonts w:asciiTheme="majorBidi" w:hAnsiTheme="majorBidi" w:cstheme="majorBidi"/>
          <w:color w:val="EE0000"/>
        </w:rPr>
        <w:instrText>−</w:instrText>
      </w:r>
      <w:r w:rsidR="00693A67">
        <w:rPr>
          <w:rFonts w:asciiTheme="majorBidi" w:hAnsiTheme="majorBidi" w:cstheme="majorBidi" w:hint="eastAsia"/>
          <w:color w:val="EE0000"/>
        </w:rPr>
        <w:instrText xml:space="preserve"> \R(9</w:instrText>
      </w:r>
      <w:r w:rsidR="00693A67">
        <w:rPr>
          <w:rFonts w:asciiTheme="majorBidi" w:hAnsiTheme="majorBidi" w:cstheme="majorBidi"/>
          <w:color w:val="EE0000"/>
        </w:rPr>
        <w:instrText>π</w:instrText>
      </w:r>
      <w:r w:rsidR="00693A67">
        <w:rPr>
          <w:rFonts w:asciiTheme="majorBidi" w:hAnsiTheme="majorBidi" w:cstheme="majorBidi" w:hint="eastAsia"/>
          <w:color w:val="EE0000"/>
          <w:vertAlign w:val="superscript"/>
        </w:rPr>
        <w:instrText>2</w:instrText>
      </w:r>
      <w:r w:rsidR="00693A67">
        <w:rPr>
          <w:rFonts w:asciiTheme="majorBidi" w:hAnsiTheme="majorBidi" w:cstheme="majorBidi" w:hint="eastAsia"/>
          <w:color w:val="EE0000"/>
        </w:rPr>
        <w:instrText xml:space="preserve"> + 4),2</w:instrText>
      </w:r>
      <w:r w:rsidR="00693A67">
        <w:rPr>
          <w:rFonts w:asciiTheme="majorBidi" w:hAnsiTheme="majorBidi" w:cstheme="majorBidi"/>
          <w:color w:val="EE0000"/>
        </w:rPr>
        <w:instrText>π</w:instrText>
      </w:r>
      <w:r w:rsidR="00693A67">
        <w:rPr>
          <w:rFonts w:asciiTheme="majorBidi" w:hAnsiTheme="majorBidi" w:cstheme="majorBidi" w:hint="eastAsia"/>
          <w:color w:val="EE0000"/>
        </w:rPr>
        <w:instrText>)</w:instrText>
      </w:r>
      <w:r w:rsidR="00693A67">
        <w:rPr>
          <w:rFonts w:asciiTheme="majorBidi" w:hAnsiTheme="majorBidi" w:cstheme="majorBidi"/>
          <w:color w:val="EE0000"/>
        </w:rPr>
        <w:instrText xml:space="preserve"> </w:instrText>
      </w:r>
      <w:r w:rsidR="00693A67">
        <w:rPr>
          <w:rFonts w:asciiTheme="majorBidi" w:hAnsiTheme="majorBidi" w:cstheme="majorBidi"/>
          <w:color w:val="EE0000"/>
        </w:rPr>
        <w:fldChar w:fldCharType="separate"/>
      </w:r>
      <w:r w:rsidR="00693A67">
        <w:rPr>
          <w:rFonts w:asciiTheme="majorBidi" w:hAnsiTheme="majorBidi" w:cstheme="majorBidi"/>
          <w:color w:val="EE0000"/>
        </w:rPr>
        <w:fldChar w:fldCharType="end"/>
      </w:r>
      <w:r w:rsidR="00693A67" w:rsidRPr="00693A67">
        <w:rPr>
          <w:rFonts w:asciiTheme="majorBidi" w:hAnsiTheme="majorBidi" w:cstheme="majorBidi" w:hint="eastAsia"/>
          <w:i/>
          <w:iCs/>
          <w:color w:val="EE0000"/>
        </w:rPr>
        <w:t>d</w:t>
      </w:r>
    </w:p>
    <w:sectPr w:rsidR="00EF3C07" w:rsidRPr="00327F13" w:rsidSect="00F37DFB">
      <w:footerReference w:type="default" r:id="rId152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6-27T11:16:00Z" w:initials="phy">
    <w:p w14:paraId="215F201B" w14:textId="77777777" w:rsidR="00F37DFB" w:rsidRDefault="00F37DFB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38470A1B" w14:textId="359D7678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1</w:t>
      </w:r>
    </w:p>
  </w:comment>
  <w:comment w:id="1" w:author="physics" w:date="2026-06-27T11:19:00Z" w:initials="phy">
    <w:p w14:paraId="7AD31C48" w14:textId="77777777" w:rsidR="00F37DFB" w:rsidRDefault="00F37DFB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</w:p>
    <w:p w14:paraId="241D94EF" w14:textId="2F84BD10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2</w:t>
      </w:r>
    </w:p>
  </w:comment>
  <w:comment w:id="2" w:author="physics" w:date="2026-06-27T11:21:00Z" w:initials="phy">
    <w:p w14:paraId="2B9024FE" w14:textId="77777777" w:rsidR="00F37DFB" w:rsidRDefault="00F37DFB">
      <w:pPr>
        <w:pStyle w:val="aa"/>
      </w:pPr>
      <w:r>
        <w:rPr>
          <w:rStyle w:val="a9"/>
        </w:rPr>
        <w:annotationRef/>
      </w:r>
      <w:r>
        <w:rPr>
          <w:rFonts w:hint="eastAsia"/>
        </w:rPr>
        <w:t>D</w:t>
      </w:r>
    </w:p>
    <w:p w14:paraId="3373D0CA" w14:textId="0D920314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3</w:t>
      </w:r>
    </w:p>
  </w:comment>
  <w:comment w:id="3" w:author="physics" w:date="2026-07-04T15:39:00Z" w:initials="phy">
    <w:p w14:paraId="223EF8D6" w14:textId="77777777" w:rsidR="006E1818" w:rsidRDefault="006E1818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</w:t>
      </w:r>
    </w:p>
    <w:p w14:paraId="1221AAE7" w14:textId="2A619FB8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4</w:t>
      </w:r>
    </w:p>
  </w:comment>
  <w:comment w:id="4" w:author="physics" w:date="2026-07-04T15:42:00Z" w:initials="phy">
    <w:p w14:paraId="563ED96A" w14:textId="77777777" w:rsidR="006E1818" w:rsidRDefault="006E1818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65DCC670" w14:textId="1E73E45E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5</w:t>
      </w:r>
    </w:p>
  </w:comment>
  <w:comment w:id="5" w:author="physics" w:date="2026-07-04T15:44:00Z" w:initials="phy">
    <w:p w14:paraId="7834CE44" w14:textId="77777777" w:rsidR="006E1818" w:rsidRDefault="006E1818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</w:p>
    <w:p w14:paraId="2E2A35C9" w14:textId="74FFD2D1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6</w:t>
      </w:r>
    </w:p>
  </w:comment>
  <w:comment w:id="6" w:author="physics" w:date="2026-07-04T15:45:00Z" w:initials="phy">
    <w:p w14:paraId="6FAD637D" w14:textId="77777777" w:rsidR="006E1818" w:rsidRDefault="006E1818">
      <w:pPr>
        <w:pStyle w:val="aa"/>
      </w:pPr>
      <w:r>
        <w:rPr>
          <w:rStyle w:val="a9"/>
        </w:rPr>
        <w:annotationRef/>
      </w:r>
      <w:r>
        <w:rPr>
          <w:rFonts w:hint="eastAsia"/>
        </w:rPr>
        <w:t>D</w:t>
      </w:r>
    </w:p>
    <w:p w14:paraId="722FD014" w14:textId="4585D399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7</w:t>
      </w:r>
    </w:p>
  </w:comment>
  <w:comment w:id="7" w:author="physics" w:date="2026-07-04T16:26:00Z" w:initials="phy">
    <w:p w14:paraId="349A81DA" w14:textId="77777777" w:rsidR="00327F13" w:rsidRDefault="00327F13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D</w:t>
      </w:r>
    </w:p>
    <w:p w14:paraId="5C0B7741" w14:textId="522FEDC3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8</w:t>
      </w:r>
    </w:p>
  </w:comment>
  <w:comment w:id="8" w:author="physics" w:date="2026-07-04T16:26:00Z" w:initials="phy">
    <w:p w14:paraId="2978F517" w14:textId="77777777" w:rsidR="00327F13" w:rsidRDefault="00327F13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C</w:t>
      </w:r>
    </w:p>
    <w:p w14:paraId="2136C415" w14:textId="53CA4935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9</w:t>
      </w:r>
    </w:p>
  </w:comment>
  <w:comment w:id="9" w:author="physics" w:date="2026-07-09T17:06:00Z" w:initials="phy">
    <w:p w14:paraId="4B45C431" w14:textId="77777777" w:rsidR="00EE630B" w:rsidRDefault="00EE630B" w:rsidP="00EE630B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D</w:t>
      </w:r>
    </w:p>
    <w:p w14:paraId="37A31F2F" w14:textId="4E84589B" w:rsidR="00EE630B" w:rsidRDefault="00EE630B" w:rsidP="00EE630B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10</w:t>
      </w:r>
    </w:p>
  </w:comment>
  <w:comment w:id="10" w:author="physics" w:date="2026-07-04T16:39:00Z" w:initials="phy">
    <w:p w14:paraId="02D404B5" w14:textId="74920238" w:rsidR="00327F13" w:rsidRDefault="00327F13" w:rsidP="00327F13">
      <w:r>
        <w:rPr>
          <w:rStyle w:val="a9"/>
        </w:rPr>
        <w:annotationRef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327F13">
        <w:t>缓慢</w:t>
      </w:r>
    </w:p>
    <w:p w14:paraId="1AC54B81" w14:textId="77777777" w:rsidR="00327F13" w:rsidRPr="00327F13" w:rsidRDefault="00327F13" w:rsidP="00327F13">
      <w:r w:rsidRPr="00327F13">
        <w:t>（</w:t>
      </w:r>
      <w:r w:rsidRPr="00327F13">
        <w:t>4</w:t>
      </w:r>
      <w:r w:rsidRPr="00327F13">
        <w:t>）</w:t>
      </w:r>
      <w:r w:rsidRPr="00327F13">
        <w:rPr>
          <w:rFonts w:hint="eastAsia"/>
          <w:i/>
          <w:iCs/>
        </w:rPr>
        <w:t>p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327F13">
        <w:rPr>
          <w:rFonts w:hint="eastAsia"/>
          <w:i/>
          <w:iCs/>
        </w:rPr>
        <w:instrText>f</w:instrText>
      </w:r>
      <w:r>
        <w:rPr>
          <w:rFonts w:hint="eastAsia"/>
        </w:rPr>
        <w:instrText xml:space="preserve"> </w:instrText>
      </w:r>
      <w:r>
        <w:rPr>
          <w:rFonts w:cs="Times New Roman"/>
        </w:rPr>
        <w:instrText>−</w:instrText>
      </w:r>
      <w:r>
        <w:rPr>
          <w:rFonts w:hint="eastAsia"/>
        </w:rPr>
        <w:instrText xml:space="preserve"> </w:instrText>
      </w:r>
      <w:r w:rsidRPr="00327F13">
        <w:rPr>
          <w:rFonts w:hint="eastAsia"/>
          <w:i/>
          <w:iCs/>
        </w:rPr>
        <w:instrText>F</w:instrText>
      </w:r>
      <w:r>
        <w:rPr>
          <w:rFonts w:hint="eastAsia"/>
        </w:rPr>
        <w:instrText>,</w:instrText>
      </w:r>
      <w:r w:rsidRPr="00327F13">
        <w:rPr>
          <w:rFonts w:hint="eastAsia"/>
          <w:i/>
          <w:iCs/>
        </w:rPr>
        <w:instrText>S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DEE4CBD" w14:textId="77777777" w:rsidR="00327F13" w:rsidRPr="00327F13" w:rsidRDefault="00327F13" w:rsidP="00327F13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327F13">
        <w:t>反比</w:t>
      </w:r>
    </w:p>
    <w:p w14:paraId="0B301487" w14:textId="793BD94B" w:rsidR="00327F13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11</w:t>
      </w:r>
    </w:p>
  </w:comment>
  <w:comment w:id="11" w:author="physics" w:date="2026-07-04T16:46:00Z" w:initials="phy">
    <w:p w14:paraId="5847F80A" w14:textId="199EE643" w:rsidR="00327F13" w:rsidRPr="00327F13" w:rsidRDefault="00327F13" w:rsidP="00327F13">
      <w:r>
        <w:rPr>
          <w:rStyle w:val="a9"/>
        </w:rPr>
        <w:annotationRef/>
      </w:r>
      <w:r w:rsidRPr="00327F13">
        <w:t>（</w:t>
      </w:r>
      <w:r w:rsidRPr="00327F13">
        <w:t>1</w:t>
      </w:r>
      <w:r w:rsidRPr="00327F13">
        <w:t>）</w:t>
      </w:r>
      <w:r>
        <w:rPr>
          <w:rFonts w:ascii="宋体" w:hAnsi="宋体" w:hint="eastAsia"/>
        </w:rPr>
        <w:t>①</w:t>
      </w:r>
      <w:r w:rsidRPr="00327F13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327F13">
        <w:rPr>
          <w:rFonts w:eastAsia="Times New Roman"/>
        </w:rPr>
        <w:t>2.4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ascii="宋体" w:hAnsi="宋体" w:hint="eastAsia"/>
        </w:rPr>
        <w:t>③</w:t>
      </w:r>
      <w:r w:rsidRPr="00327F13">
        <w:rPr>
          <w:rFonts w:eastAsia="Times New Roman"/>
        </w:rPr>
        <w:t>93.8</w:t>
      </w:r>
    </w:p>
    <w:p w14:paraId="5C0371C5" w14:textId="77777777" w:rsidR="00327F13" w:rsidRPr="00327F13" w:rsidRDefault="00327F13" w:rsidP="00327F13">
      <w:r w:rsidRPr="00327F13">
        <w:t>（</w:t>
      </w:r>
      <w:r w:rsidRPr="00327F13">
        <w:t>2</w:t>
      </w:r>
      <w:r w:rsidRPr="00327F13">
        <w:t>）</w:t>
      </w:r>
      <w:r w:rsidRPr="00327F13">
        <w:rPr>
          <w:rFonts w:eastAsia="Times New Roman"/>
        </w:rPr>
        <w:t>160</w:t>
      </w:r>
      <w:r>
        <w:rPr>
          <w:rFonts w:ascii="宋体" w:hAnsi="宋体" w:hint="eastAsia"/>
        </w:rPr>
        <w:t>，</w:t>
      </w:r>
      <w:r w:rsidRPr="00327F13">
        <w:rPr>
          <w:rFonts w:eastAsia="Times New Roman"/>
        </w:rPr>
        <w:t>1.62</w:t>
      </w:r>
    </w:p>
    <w:p w14:paraId="0447370F" w14:textId="13CBB4BA" w:rsidR="00327F13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12</w:t>
      </w:r>
    </w:p>
  </w:comment>
  <w:comment w:id="12" w:author="physics" w:date="2026-07-04T16:47:00Z" w:initials="phy">
    <w:p w14:paraId="46DD2288" w14:textId="13DF4EE0" w:rsidR="00327F13" w:rsidRPr="00327F13" w:rsidRDefault="00327F13" w:rsidP="00327F13">
      <w:r>
        <w:rPr>
          <w:rStyle w:val="a9"/>
        </w:rPr>
        <w:annotationRef/>
      </w:r>
      <w:r w:rsidRPr="00327F13">
        <w:t>（</w:t>
      </w:r>
      <w:r w:rsidRPr="00327F13">
        <w:t>1</w:t>
      </w:r>
      <w:r w:rsidRPr="00327F13">
        <w:t>）</w:t>
      </w:r>
      <w:r w:rsidRPr="00327F13">
        <w:t>1</w:t>
      </w:r>
      <w:r>
        <w:rPr>
          <w:rFonts w:eastAsiaTheme="minorEastAsia" w:hint="eastAsia"/>
        </w:rPr>
        <w:t xml:space="preserve"> </w:t>
      </w:r>
      <w:r w:rsidRPr="00327F13">
        <w:t>m/s</w:t>
      </w:r>
      <w:r w:rsidRPr="00327F13">
        <w:rPr>
          <w:vertAlign w:val="superscript"/>
        </w:rPr>
        <w:t>2</w:t>
      </w:r>
    </w:p>
    <w:p w14:paraId="2C829E2A" w14:textId="77777777" w:rsidR="00327F13" w:rsidRPr="00327F13" w:rsidRDefault="00327F13" w:rsidP="00327F13">
      <w:r w:rsidRPr="00327F13">
        <w:t>（</w:t>
      </w:r>
      <w:r w:rsidRPr="00327F13">
        <w:t>2</w:t>
      </w:r>
      <w:r w:rsidRPr="00327F13">
        <w:t>）</w:t>
      </w:r>
      <w:r w:rsidRPr="00327F13">
        <w:t>150</w:t>
      </w:r>
      <w:r>
        <w:rPr>
          <w:rFonts w:eastAsiaTheme="minorEastAsia" w:hint="eastAsia"/>
        </w:rPr>
        <w:t xml:space="preserve"> </w:t>
      </w:r>
      <w:r w:rsidRPr="00327F13">
        <w:t>m</w:t>
      </w:r>
      <w:r w:rsidRPr="00327F13">
        <w:t>，</w:t>
      </w:r>
      <w:r w:rsidRPr="00327F13">
        <w:t>3</w:t>
      </w:r>
      <w:r>
        <w:rPr>
          <w:rFonts w:eastAsiaTheme="minorEastAsia" w:hint="eastAsia"/>
        </w:rPr>
        <w:t xml:space="preserve"> </w:t>
      </w:r>
      <w:r w:rsidRPr="00327F13">
        <w:t>m/s</w:t>
      </w:r>
    </w:p>
    <w:p w14:paraId="2D189A63" w14:textId="1DA88CF5" w:rsidR="00327F13" w:rsidRPr="00327F13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13</w:t>
      </w:r>
    </w:p>
  </w:comment>
  <w:comment w:id="13" w:author="physics" w:date="2026-07-04T16:56:00Z" w:initials="phy">
    <w:p w14:paraId="231A9196" w14:textId="43164478" w:rsidR="00693A67" w:rsidRPr="00327F13" w:rsidRDefault="00693A67" w:rsidP="00693A67">
      <w:r>
        <w:rPr>
          <w:rStyle w:val="a9"/>
        </w:rPr>
        <w:annotationRef/>
      </w:r>
      <w:r w:rsidRPr="00327F13">
        <w:t>（</w:t>
      </w:r>
      <w:r w:rsidRPr="00327F13">
        <w:t>1</w:t>
      </w:r>
      <w:r w:rsidRPr="00327F13">
        <w:t>）</w:t>
      </w:r>
      <w:r>
        <w:rPr>
          <w:rFonts w:hint="eastAsia"/>
        </w:rPr>
        <w:t>2</w:t>
      </w:r>
      <w:r w:rsidRPr="00327F13">
        <w:rPr>
          <w:i/>
          <w:iCs/>
        </w:rPr>
        <w:t>μ</w:t>
      </w:r>
      <w:r w:rsidRPr="00327F13">
        <w:rPr>
          <w:rFonts w:hint="eastAsia"/>
          <w:i/>
          <w:iCs/>
        </w:rPr>
        <w:t>mg</w:t>
      </w:r>
    </w:p>
    <w:p w14:paraId="4D4FF8A4" w14:textId="77777777" w:rsidR="00693A67" w:rsidRPr="00327F13" w:rsidRDefault="00693A67" w:rsidP="00693A67">
      <w:r w:rsidRPr="00327F13">
        <w:t>（</w:t>
      </w:r>
      <w:r w:rsidRPr="00327F13">
        <w:t>2</w:t>
      </w:r>
      <w:r w:rsidRPr="00327F13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2</w:instrText>
      </w:r>
      <w:r w:rsidRPr="00327F13">
        <w:rPr>
          <w:i/>
          <w:iCs/>
        </w:rPr>
        <w:instrText>μ</w:instrText>
      </w:r>
      <w:r w:rsidRPr="00327F13">
        <w:rPr>
          <w:rFonts w:hint="eastAsia"/>
          <w:i/>
          <w:iCs/>
        </w:rPr>
        <w:instrText>mg</w:instrText>
      </w:r>
      <w:r>
        <w:rPr>
          <w:rFonts w:hint="eastAsia"/>
          <w:i/>
          <w:iCs/>
        </w:rPr>
        <w:instrText>R</w:instrText>
      </w:r>
      <w:r>
        <w:rPr>
          <w:rFonts w:hint="eastAsia"/>
        </w:rPr>
        <w:instrText>,</w:instrText>
      </w:r>
      <w:r w:rsidRPr="00327F13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327F13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002918F" w14:textId="77777777" w:rsidR="00693A67" w:rsidRPr="00327F13" w:rsidRDefault="00693A67" w:rsidP="00693A67">
      <w:r w:rsidRPr="00327F13">
        <w:t>（</w:t>
      </w:r>
      <w:r w:rsidRPr="00327F13">
        <w:t>3</w:t>
      </w:r>
      <w:r w:rsidRPr="00327F13">
        <w:t>）</w:t>
      </w:r>
      <w:r w:rsidRPr="00327F13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</w:t>
      </w:r>
      <w: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</w:instrText>
      </w:r>
      <w:r w:rsidRPr="00327F13">
        <w:rPr>
          <w:rFonts w:hint="eastAsia"/>
          <w:i/>
          <w:iCs/>
        </w:rPr>
        <w:instrText>kx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 xml:space="preserve"> + 2</w:instrText>
      </w:r>
      <w:r w:rsidRPr="00327F13">
        <w:rPr>
          <w:i/>
          <w:iCs/>
        </w:rPr>
        <w:instrText>μ</w:instrText>
      </w:r>
      <w:r w:rsidRPr="00327F13">
        <w:rPr>
          <w:rFonts w:hint="eastAsia"/>
          <w:i/>
          <w:iCs/>
        </w:rPr>
        <w:instrText>mg</w:instrText>
      </w:r>
      <w:r>
        <w:rPr>
          <w:rFonts w:hint="eastAsia"/>
        </w:rPr>
        <w:instrText>)</w:instrText>
      </w:r>
      <w:r>
        <w:rPr>
          <w:rFonts w:hint="eastAsia"/>
          <w:i/>
          <w:iCs/>
        </w:rPr>
        <w:instrText>R</w:instrText>
      </w:r>
      <w:r>
        <w:rPr>
          <w:rFonts w:hint="eastAsia"/>
        </w:rPr>
        <w:instrText>,</w:instrText>
      </w:r>
      <w:r w:rsidRPr="00327F13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327F13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327F13">
        <w:t>，</w:t>
      </w:r>
      <w:r>
        <w:rPr>
          <w:rFonts w:hint="eastAsia"/>
        </w:rPr>
        <w:t>(</w:t>
      </w:r>
      <w:r w:rsidRPr="00327F13">
        <w:rPr>
          <w:rFonts w:hint="eastAsia"/>
          <w:i/>
          <w:iCs/>
        </w:rPr>
        <w:t>k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+ 2</w:t>
      </w:r>
      <w:r w:rsidRPr="00327F13">
        <w:rPr>
          <w:i/>
          <w:iCs/>
        </w:rPr>
        <w:t>μ</w:t>
      </w:r>
      <w:r w:rsidRPr="00327F13">
        <w:rPr>
          <w:rFonts w:hint="eastAsia"/>
          <w:i/>
          <w:iCs/>
        </w:rPr>
        <w:t>mg</w:t>
      </w:r>
      <w:r>
        <w:rPr>
          <w:rFonts w:hint="eastAsia"/>
        </w:rPr>
        <w:t>)</w:t>
      </w:r>
      <w:r w:rsidRPr="00327F13">
        <w:rPr>
          <w:rFonts w:ascii="Book Antiqua" w:hAnsi="Book Antiqua"/>
          <w:i/>
          <w:iCs/>
        </w:rPr>
        <w:t>v</w:t>
      </w:r>
    </w:p>
    <w:p w14:paraId="1C419936" w14:textId="4ACC9007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14</w:t>
      </w:r>
    </w:p>
  </w:comment>
  <w:comment w:id="14" w:author="physics" w:date="2026-07-04T17:03:00Z" w:initials="phy">
    <w:p w14:paraId="488A5A4C" w14:textId="181AF72A" w:rsidR="00693A67" w:rsidRPr="00327F13" w:rsidRDefault="00693A67" w:rsidP="00693A67">
      <w:r>
        <w:rPr>
          <w:rStyle w:val="a9"/>
        </w:rPr>
        <w:annotationRef/>
      </w:r>
      <w:r w:rsidRPr="00327F13">
        <w:t>（</w:t>
      </w:r>
      <w:r w:rsidRPr="00327F13">
        <w:t>1</w:t>
      </w:r>
      <w:r w:rsidRPr="00327F13">
        <w:t>）</w:t>
      </w:r>
      <w:r w:rsidRPr="00693A67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2</w:instrText>
      </w:r>
      <w:r w:rsidRPr="00693A67">
        <w:rPr>
          <w:rFonts w:hint="eastAsia"/>
          <w:i/>
          <w:iCs/>
        </w:rPr>
        <w:instrText>qBd</w:instrText>
      </w:r>
      <w:r>
        <w:rPr>
          <w:rFonts w:hint="eastAsia"/>
        </w:rPr>
        <w:instrText>,</w:instrText>
      </w:r>
      <w:r w:rsidRPr="00693A67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7EB6FE48" w14:textId="77777777" w:rsidR="00693A67" w:rsidRPr="00327F13" w:rsidRDefault="00693A67" w:rsidP="00693A67">
      <w:r w:rsidRPr="00327F13">
        <w:t>（</w:t>
      </w:r>
      <w:r w:rsidRPr="00327F13">
        <w:t>2</w:t>
      </w:r>
      <w:r w:rsidRPr="00327F13">
        <w:t>）</w:t>
      </w:r>
      <w:r w:rsidRPr="00693A67">
        <w:rPr>
          <w:rFonts w:hint="eastAsia"/>
          <w:i/>
          <w:iCs/>
        </w:rPr>
        <w:t>T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4 + 3</w:instrText>
      </w:r>
      <w:r>
        <w:instrText>π</w:instrText>
      </w:r>
      <w:r>
        <w:rPr>
          <w:rFonts w:hint="eastAsia"/>
        </w:rPr>
        <w:instrText>)</w:instrText>
      </w:r>
      <w:r w:rsidRPr="00693A67">
        <w:rPr>
          <w:rFonts w:hint="eastAsia"/>
          <w:i/>
          <w:iCs/>
        </w:rPr>
        <w:instrText>m</w:instrText>
      </w:r>
      <w:r>
        <w:rPr>
          <w:rFonts w:hint="eastAsia"/>
        </w:rPr>
        <w:instrText>,</w:instrText>
      </w:r>
      <w:r w:rsidRPr="00693A67">
        <w:rPr>
          <w:rFonts w:hint="eastAsia"/>
          <w:i/>
          <w:iCs/>
        </w:rPr>
        <w:instrText>q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4D4606D8" w14:textId="77777777" w:rsidR="00693A67" w:rsidRPr="00327F13" w:rsidRDefault="00693A67" w:rsidP="00693A67">
      <w:r w:rsidRPr="00327F13">
        <w:t>（</w:t>
      </w:r>
      <w:r w:rsidRPr="00327F13">
        <w:t>3</w:t>
      </w:r>
      <w:r w:rsidRPr="00327F13">
        <w:t>）</w:t>
      </w:r>
      <w:r w:rsidRPr="00693A67">
        <w:rPr>
          <w:rFonts w:hint="eastAsia"/>
          <w:i/>
          <w:iCs/>
        </w:rPr>
        <w:t>x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instrText>π</w:instrText>
      </w:r>
      <w:r>
        <w:rPr>
          <w:rFonts w:hint="eastAsia"/>
        </w:rPr>
        <w:instrText xml:space="preserve"> + 2 </w:instrText>
      </w:r>
      <w:r>
        <w:instrText>−</w:instrText>
      </w:r>
      <w:r>
        <w:rPr>
          <w:rFonts w:hint="eastAsia"/>
        </w:rPr>
        <w:instrText xml:space="preserve"> \R(9</w:instrText>
      </w:r>
      <w:r>
        <w:instrText>π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4),2</w:instrText>
      </w:r>
      <w:r>
        <w:instrText>π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693A67">
        <w:rPr>
          <w:rFonts w:hint="eastAsia"/>
          <w:i/>
          <w:iCs/>
        </w:rPr>
        <w:t>d</w:t>
      </w:r>
      <w:r w:rsidRPr="00327F13">
        <w:t>，</w:t>
      </w:r>
      <w:r w:rsidRPr="00693A67">
        <w:rPr>
          <w:rFonts w:hint="eastAsia"/>
          <w:i/>
          <w:iCs/>
        </w:rPr>
        <w:t>k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6</w:instrText>
      </w:r>
      <w:r>
        <w:instrText>π</w:instrText>
      </w:r>
      <w:r>
        <w:rPr>
          <w:rFonts w:hint="eastAsia"/>
        </w:rPr>
        <w:instrText xml:space="preserve"> + 1 + 2\R(9</w:instrText>
      </w:r>
      <w:r>
        <w:instrText>π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4),3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0EF8DC2B" w14:textId="13803694" w:rsidR="00693A67" w:rsidRDefault="00693A67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四川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38470A1B" w15:done="0"/>
  <w15:commentEx w15:paraId="241D94EF" w15:done="0"/>
  <w15:commentEx w15:paraId="3373D0CA" w15:done="0"/>
  <w15:commentEx w15:paraId="1221AAE7" w15:done="0"/>
  <w15:commentEx w15:paraId="65DCC670" w15:done="0"/>
  <w15:commentEx w15:paraId="2E2A35C9" w15:done="0"/>
  <w15:commentEx w15:paraId="722FD014" w15:done="0"/>
  <w15:commentEx w15:paraId="5C0B7741" w15:done="0"/>
  <w15:commentEx w15:paraId="2136C415" w15:done="0"/>
  <w15:commentEx w15:paraId="37A31F2F" w15:done="0"/>
  <w15:commentEx w15:paraId="0B301487" w15:done="0"/>
  <w15:commentEx w15:paraId="0447370F" w15:done="0"/>
  <w15:commentEx w15:paraId="2D189A63" w15:done="0"/>
  <w15:commentEx w15:paraId="1C419936" w15:done="0"/>
  <w15:commentEx w15:paraId="0EF8DC2B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6B0612EA" w16cex:dateUtc="2026-06-27T03:16:00Z"/>
  <w16cex:commentExtensible w16cex:durableId="34599F7E" w16cex:dateUtc="2026-06-27T03:19:00Z"/>
  <w16cex:commentExtensible w16cex:durableId="465921DB" w16cex:dateUtc="2026-06-27T03:21:00Z"/>
  <w16cex:commentExtensible w16cex:durableId="50910F6B" w16cex:dateUtc="2026-07-04T07:39:00Z"/>
  <w16cex:commentExtensible w16cex:durableId="54DB9574" w16cex:dateUtc="2026-07-04T07:42:00Z"/>
  <w16cex:commentExtensible w16cex:durableId="78BD8F3C" w16cex:dateUtc="2026-07-04T07:44:00Z"/>
  <w16cex:commentExtensible w16cex:durableId="448E12CC" w16cex:dateUtc="2026-07-04T07:45:00Z"/>
  <w16cex:commentExtensible w16cex:durableId="1A8CC785" w16cex:dateUtc="2026-07-04T08:26:00Z"/>
  <w16cex:commentExtensible w16cex:durableId="02FEC092" w16cex:dateUtc="2026-07-04T08:26:00Z"/>
  <w16cex:commentExtensible w16cex:durableId="193778AC" w16cex:dateUtc="2026-07-09T09:06:00Z"/>
  <w16cex:commentExtensible w16cex:durableId="564C573F" w16cex:dateUtc="2026-07-04T08:39:00Z"/>
  <w16cex:commentExtensible w16cex:durableId="2E054AAB" w16cex:dateUtc="2026-07-04T08:46:00Z"/>
  <w16cex:commentExtensible w16cex:durableId="2F00EB4A" w16cex:dateUtc="2026-07-04T08:47:00Z"/>
  <w16cex:commentExtensible w16cex:durableId="75699CEA" w16cex:dateUtc="2026-07-04T08:56:00Z"/>
  <w16cex:commentExtensible w16cex:durableId="10059268" w16cex:dateUtc="2026-07-04T09:0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38470A1B" w16cid:durableId="6B0612EA"/>
  <w16cid:commentId w16cid:paraId="241D94EF" w16cid:durableId="34599F7E"/>
  <w16cid:commentId w16cid:paraId="3373D0CA" w16cid:durableId="465921DB"/>
  <w16cid:commentId w16cid:paraId="1221AAE7" w16cid:durableId="50910F6B"/>
  <w16cid:commentId w16cid:paraId="65DCC670" w16cid:durableId="54DB9574"/>
  <w16cid:commentId w16cid:paraId="2E2A35C9" w16cid:durableId="78BD8F3C"/>
  <w16cid:commentId w16cid:paraId="722FD014" w16cid:durableId="448E12CC"/>
  <w16cid:commentId w16cid:paraId="5C0B7741" w16cid:durableId="1A8CC785"/>
  <w16cid:commentId w16cid:paraId="2136C415" w16cid:durableId="02FEC092"/>
  <w16cid:commentId w16cid:paraId="37A31F2F" w16cid:durableId="193778AC"/>
  <w16cid:commentId w16cid:paraId="0B301487" w16cid:durableId="564C573F"/>
  <w16cid:commentId w16cid:paraId="0447370F" w16cid:durableId="2E054AAB"/>
  <w16cid:commentId w16cid:paraId="2D189A63" w16cid:durableId="2F00EB4A"/>
  <w16cid:commentId w16cid:paraId="1C419936" w16cid:durableId="75699CEA"/>
  <w16cid:commentId w16cid:paraId="0EF8DC2B" w16cid:durableId="1005926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A132DE" w14:textId="77777777" w:rsidR="00342827" w:rsidRDefault="00342827">
      <w:r>
        <w:separator/>
      </w:r>
    </w:p>
  </w:endnote>
  <w:endnote w:type="continuationSeparator" w:id="0">
    <w:p w14:paraId="2A4E08F1" w14:textId="77777777" w:rsidR="00342827" w:rsidRDefault="003428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E8D1AB" w14:textId="7587455D" w:rsidR="004151FC" w:rsidRPr="00F37DFB" w:rsidRDefault="00F37DFB" w:rsidP="00F37DFB">
    <w:pPr>
      <w:pStyle w:val="a5"/>
      <w:jc w:val="center"/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 </w:t>
    </w:r>
    <w:r>
      <w:rPr>
        <w:rFonts w:hint="eastAsia"/>
      </w:rPr>
      <w:t>共</w:t>
    </w:r>
    <w:fldSimple w:instr=" SECTIONPAGES   \* MERGEFORMAT ">
      <w:r w:rsidR="00707E0B">
        <w:rPr>
          <w:noProof/>
        </w:rPr>
        <w:t>12</w:t>
      </w:r>
    </w:fldSimple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209F36" w14:textId="77777777" w:rsidR="00342827" w:rsidRDefault="00342827">
      <w:r>
        <w:separator/>
      </w:r>
    </w:p>
  </w:footnote>
  <w:footnote w:type="continuationSeparator" w:id="0">
    <w:p w14:paraId="788ECB91" w14:textId="77777777" w:rsidR="00342827" w:rsidRDefault="003428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BF4071D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AFA6F1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89C5A7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7349FE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E22249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702656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05E533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78054E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17E877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75AF1398"/>
    <w:multiLevelType w:val="hybridMultilevel"/>
    <w:tmpl w:val="5322D700"/>
    <w:lvl w:ilvl="0" w:tplc="C4D6F96C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708292294">
    <w:abstractNumId w:val="0"/>
  </w:num>
  <w:num w:numId="2" w16cid:durableId="729575621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41675"/>
    <w:rsid w:val="00145525"/>
    <w:rsid w:val="00171458"/>
    <w:rsid w:val="00173C1D"/>
    <w:rsid w:val="001764C3"/>
    <w:rsid w:val="0018010E"/>
    <w:rsid w:val="00191C29"/>
    <w:rsid w:val="001B5761"/>
    <w:rsid w:val="001C63DA"/>
    <w:rsid w:val="001D4563"/>
    <w:rsid w:val="001E3BD2"/>
    <w:rsid w:val="001F370C"/>
    <w:rsid w:val="00201A7E"/>
    <w:rsid w:val="00221FC9"/>
    <w:rsid w:val="002457C2"/>
    <w:rsid w:val="002478A9"/>
    <w:rsid w:val="00287278"/>
    <w:rsid w:val="002908F0"/>
    <w:rsid w:val="002A0E5D"/>
    <w:rsid w:val="002A159E"/>
    <w:rsid w:val="002A1A21"/>
    <w:rsid w:val="002F06B2"/>
    <w:rsid w:val="003102DB"/>
    <w:rsid w:val="00327F13"/>
    <w:rsid w:val="003422D6"/>
    <w:rsid w:val="00342827"/>
    <w:rsid w:val="00360978"/>
    <w:rsid w:val="003A0081"/>
    <w:rsid w:val="003C4A95"/>
    <w:rsid w:val="003D0C09"/>
    <w:rsid w:val="004062F6"/>
    <w:rsid w:val="004151FC"/>
    <w:rsid w:val="00435F83"/>
    <w:rsid w:val="0046214C"/>
    <w:rsid w:val="00476802"/>
    <w:rsid w:val="0049183B"/>
    <w:rsid w:val="004D44FD"/>
    <w:rsid w:val="004E6C2F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57B87"/>
    <w:rsid w:val="00693A67"/>
    <w:rsid w:val="006D5DE9"/>
    <w:rsid w:val="006E1818"/>
    <w:rsid w:val="006F45E0"/>
    <w:rsid w:val="00701D6B"/>
    <w:rsid w:val="007061B2"/>
    <w:rsid w:val="00707E0B"/>
    <w:rsid w:val="00740A09"/>
    <w:rsid w:val="00762E26"/>
    <w:rsid w:val="00767F31"/>
    <w:rsid w:val="007D5EFA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77C43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75B47"/>
    <w:rsid w:val="00AD6B6A"/>
    <w:rsid w:val="00B154B2"/>
    <w:rsid w:val="00B80D67"/>
    <w:rsid w:val="00B8100F"/>
    <w:rsid w:val="00B96924"/>
    <w:rsid w:val="00B97AD6"/>
    <w:rsid w:val="00BA1A7E"/>
    <w:rsid w:val="00BB50C6"/>
    <w:rsid w:val="00BE1BCD"/>
    <w:rsid w:val="00BE72DF"/>
    <w:rsid w:val="00C02815"/>
    <w:rsid w:val="00C02FC6"/>
    <w:rsid w:val="00C321EB"/>
    <w:rsid w:val="00CA4A07"/>
    <w:rsid w:val="00D205B8"/>
    <w:rsid w:val="00D27FB6"/>
    <w:rsid w:val="00D51257"/>
    <w:rsid w:val="00D60650"/>
    <w:rsid w:val="00D634C2"/>
    <w:rsid w:val="00D756B6"/>
    <w:rsid w:val="00D77F6E"/>
    <w:rsid w:val="00DA0796"/>
    <w:rsid w:val="00DA5448"/>
    <w:rsid w:val="00DF071B"/>
    <w:rsid w:val="00E25C24"/>
    <w:rsid w:val="00E63075"/>
    <w:rsid w:val="00E97096"/>
    <w:rsid w:val="00EA0188"/>
    <w:rsid w:val="00EB17B4"/>
    <w:rsid w:val="00EC4B2B"/>
    <w:rsid w:val="00ED1550"/>
    <w:rsid w:val="00EE1A37"/>
    <w:rsid w:val="00EE630B"/>
    <w:rsid w:val="00EF1F89"/>
    <w:rsid w:val="00EF3C07"/>
    <w:rsid w:val="00EF5D41"/>
    <w:rsid w:val="00F21C80"/>
    <w:rsid w:val="00F30F64"/>
    <w:rsid w:val="00F37DFB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F658349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paragraph" w:styleId="1">
    <w:name w:val="heading 1"/>
    <w:basedOn w:val="a"/>
    <w:next w:val="a"/>
    <w:link w:val="10"/>
    <w:qFormat/>
    <w:rsid w:val="00F37DFB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F37DFB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0"/>
    <w:link w:val="1"/>
    <w:rsid w:val="00F37DFB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F37DFB"/>
    <w:rPr>
      <w:rFonts w:eastAsia="黑体" w:cstheme="majorBidi"/>
      <w:bCs/>
      <w:kern w:val="2"/>
      <w:szCs w:val="32"/>
    </w:rPr>
  </w:style>
  <w:style w:type="character" w:styleId="a9">
    <w:name w:val="annotation reference"/>
    <w:basedOn w:val="a0"/>
    <w:rsid w:val="00F37DFB"/>
    <w:rPr>
      <w:sz w:val="21"/>
      <w:szCs w:val="21"/>
    </w:rPr>
  </w:style>
  <w:style w:type="paragraph" w:styleId="aa">
    <w:name w:val="annotation text"/>
    <w:basedOn w:val="a"/>
    <w:link w:val="ab"/>
    <w:rsid w:val="00F37DFB"/>
    <w:pPr>
      <w:jc w:val="left"/>
    </w:pPr>
  </w:style>
  <w:style w:type="character" w:customStyle="1" w:styleId="ab">
    <w:name w:val="批注文字 字符"/>
    <w:basedOn w:val="a0"/>
    <w:link w:val="aa"/>
    <w:rsid w:val="00F37DFB"/>
    <w:rPr>
      <w:kern w:val="2"/>
      <w:szCs w:val="24"/>
    </w:rPr>
  </w:style>
  <w:style w:type="paragraph" w:styleId="ac">
    <w:name w:val="annotation subject"/>
    <w:basedOn w:val="aa"/>
    <w:next w:val="aa"/>
    <w:link w:val="ad"/>
    <w:semiHidden/>
    <w:unhideWhenUsed/>
    <w:rsid w:val="00F37DFB"/>
    <w:rPr>
      <w:b/>
      <w:bCs/>
    </w:rPr>
  </w:style>
  <w:style w:type="character" w:customStyle="1" w:styleId="ad">
    <w:name w:val="批注主题 字符"/>
    <w:basedOn w:val="ab"/>
    <w:link w:val="ac"/>
    <w:semiHidden/>
    <w:rsid w:val="00F37DFB"/>
    <w:rPr>
      <w:b/>
      <w:bCs/>
      <w:kern w:val="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3.bin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107" Type="http://schemas.openxmlformats.org/officeDocument/2006/relationships/oleObject" Target="embeddings/oleObject44.bin"/><Relationship Id="rId11" Type="http://schemas.microsoft.com/office/2011/relationships/commentsExtended" Target="commentsExtended.xml"/><Relationship Id="rId32" Type="http://schemas.openxmlformats.org/officeDocument/2006/relationships/oleObject" Target="embeddings/oleObject8.bin"/><Relationship Id="rId53" Type="http://schemas.openxmlformats.org/officeDocument/2006/relationships/image" Target="media/image24.png"/><Relationship Id="rId74" Type="http://schemas.openxmlformats.org/officeDocument/2006/relationships/image" Target="media/image34.wmf"/><Relationship Id="rId128" Type="http://schemas.openxmlformats.org/officeDocument/2006/relationships/oleObject" Target="embeddings/oleObject54.bin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75.wmf"/><Relationship Id="rId155" Type="http://schemas.openxmlformats.org/officeDocument/2006/relationships/theme" Target="theme/theme1.xml"/><Relationship Id="rId12" Type="http://schemas.microsoft.com/office/2016/09/relationships/commentsIds" Target="commentsIds.xml"/><Relationship Id="rId17" Type="http://schemas.openxmlformats.org/officeDocument/2006/relationships/image" Target="media/image5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1.bin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png"/><Relationship Id="rId28" Type="http://schemas.openxmlformats.org/officeDocument/2006/relationships/oleObject" Target="embeddings/oleObject6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0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5.bin"/><Relationship Id="rId135" Type="http://schemas.openxmlformats.org/officeDocument/2006/relationships/oleObject" Target="embeddings/oleObject57.bin"/><Relationship Id="rId151" Type="http://schemas.openxmlformats.org/officeDocument/2006/relationships/oleObject" Target="embeddings/oleObject65.bin"/><Relationship Id="rId13" Type="http://schemas.microsoft.com/office/2018/08/relationships/commentsExtensible" Target="commentsExtensible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9.bin"/><Relationship Id="rId50" Type="http://schemas.openxmlformats.org/officeDocument/2006/relationships/image" Target="media/image22.png"/><Relationship Id="rId55" Type="http://schemas.openxmlformats.org/officeDocument/2006/relationships/oleObject" Target="embeddings/oleObject19.bin"/><Relationship Id="rId76" Type="http://schemas.openxmlformats.org/officeDocument/2006/relationships/image" Target="media/image35.gif"/><Relationship Id="rId97" Type="http://schemas.openxmlformats.org/officeDocument/2006/relationships/image" Target="media/image47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gif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48.bin"/><Relationship Id="rId131" Type="http://schemas.openxmlformats.org/officeDocument/2006/relationships/image" Target="media/image65.wmf"/><Relationship Id="rId136" Type="http://schemas.openxmlformats.org/officeDocument/2006/relationships/image" Target="media/image68.wmf"/><Relationship Id="rId61" Type="http://schemas.openxmlformats.org/officeDocument/2006/relationships/oleObject" Target="embeddings/oleObject22.bin"/><Relationship Id="rId82" Type="http://schemas.openxmlformats.org/officeDocument/2006/relationships/image" Target="media/image39.wmf"/><Relationship Id="rId152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png"/><Relationship Id="rId100" Type="http://schemas.openxmlformats.org/officeDocument/2006/relationships/oleObject" Target="embeddings/oleObject41.bin"/><Relationship Id="rId105" Type="http://schemas.openxmlformats.org/officeDocument/2006/relationships/image" Target="media/image51.png"/><Relationship Id="rId126" Type="http://schemas.openxmlformats.org/officeDocument/2006/relationships/image" Target="media/image62.png"/><Relationship Id="rId147" Type="http://schemas.openxmlformats.org/officeDocument/2006/relationships/oleObject" Target="embeddings/oleObject63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1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58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6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comments" Target="comments.xml"/><Relationship Id="rId31" Type="http://schemas.openxmlformats.org/officeDocument/2006/relationships/image" Target="media/image13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7.wmf"/><Relationship Id="rId94" Type="http://schemas.openxmlformats.org/officeDocument/2006/relationships/oleObject" Target="embeddings/oleObject38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5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5.wmf"/><Relationship Id="rId133" Type="http://schemas.openxmlformats.org/officeDocument/2006/relationships/image" Target="media/image66.png"/><Relationship Id="rId154" Type="http://schemas.microsoft.com/office/2011/relationships/people" Target="people.xml"/><Relationship Id="rId16" Type="http://schemas.openxmlformats.org/officeDocument/2006/relationships/image" Target="media/image4.png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72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4</TotalTime>
  <Pages>12</Pages>
  <Words>1580</Words>
  <Characters>9011</Characters>
  <Application>Microsoft Office Word</Application>
  <DocSecurity>0</DocSecurity>
  <Lines>75</Lines>
  <Paragraphs>21</Paragraphs>
  <ScaleCrop>false</ScaleCrop>
  <Company/>
  <LinksUpToDate>false</LinksUpToDate>
  <CharactersWithSpaces>10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physics</cp:lastModifiedBy>
  <cp:revision>11</cp:revision>
  <dcterms:created xsi:type="dcterms:W3CDTF">2026-06-26T07:40:00Z</dcterms:created>
  <dcterms:modified xsi:type="dcterms:W3CDTF">2026-07-09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